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67608481"/>
    <w:p w14:paraId="6349B781" w14:textId="03425A62" w:rsidR="006F3E04" w:rsidRPr="006F3E04" w:rsidRDefault="00E747A9" w:rsidP="006F3E04">
      <w:pPr>
        <w:spacing w:line="480" w:lineRule="auto"/>
        <w:jc w:val="center"/>
        <w:rPr>
          <w:rFonts w:hint="eastAsia"/>
          <w:b/>
          <w:bCs/>
        </w:rPr>
      </w:pPr>
      <w:r>
        <w:rPr>
          <w:rFonts w:ascii="Times New Roman" w:hAnsi="Times New Roman" w:cs="Times New Roman"/>
          <w:kern w:val="0"/>
          <w:sz w:val="28"/>
          <w:szCs w:val="32"/>
          <w:lang w:eastAsia="en-US"/>
        </w:rPr>
        <w:fldChar w:fldCharType="begin"/>
      </w:r>
      <w:r>
        <w:rPr>
          <w:rFonts w:ascii="Times New Roman" w:hAnsi="Times New Roman" w:cs="Times New Roman"/>
          <w:kern w:val="0"/>
          <w:sz w:val="28"/>
          <w:szCs w:val="32"/>
          <w:lang w:eastAsia="en-US"/>
        </w:rPr>
        <w:instrText xml:space="preserve"> MACROBUTTON MTEditEquationSection2 </w:instrText>
      </w:r>
      <w:r w:rsidRPr="00E747A9">
        <w:rPr>
          <w:rStyle w:val="MTEquationSection"/>
          <w:rFonts w:hint="eastAsia"/>
        </w:rPr>
        <w:instrText>公式章</w:instrText>
      </w:r>
      <w:r w:rsidRPr="00E747A9">
        <w:rPr>
          <w:rStyle w:val="MTEquationSection"/>
          <w:rFonts w:hint="eastAsia"/>
        </w:rPr>
        <w:instrText xml:space="preserve"> 1 </w:instrText>
      </w:r>
      <w:r w:rsidRPr="00E747A9">
        <w:rPr>
          <w:rStyle w:val="MTEquationSection"/>
          <w:rFonts w:hint="eastAsia"/>
        </w:rPr>
        <w:instrText>节</w:instrText>
      </w:r>
      <w:r w:rsidRPr="00E747A9">
        <w:rPr>
          <w:rStyle w:val="MTEquationSection"/>
          <w:rFonts w:hint="eastAsia"/>
        </w:rPr>
        <w:instrText xml:space="preserve"> 1</w:instrText>
      </w:r>
      <w:r>
        <w:rPr>
          <w:rFonts w:ascii="Times New Roman" w:hAnsi="Times New Roman" w:cs="Times New Roman"/>
          <w:kern w:val="0"/>
          <w:sz w:val="28"/>
          <w:szCs w:val="32"/>
          <w:lang w:eastAsia="en-US"/>
        </w:rPr>
        <w:fldChar w:fldCharType="begin"/>
      </w:r>
      <w:r>
        <w:rPr>
          <w:rFonts w:ascii="Times New Roman" w:hAnsi="Times New Roman" w:cs="Times New Roman"/>
          <w:kern w:val="0"/>
          <w:sz w:val="28"/>
          <w:szCs w:val="32"/>
          <w:lang w:eastAsia="en-US"/>
        </w:rPr>
        <w:instrText xml:space="preserve"> </w:instrText>
      </w:r>
      <w:r>
        <w:rPr>
          <w:rFonts w:ascii="Times New Roman" w:hAnsi="Times New Roman" w:cs="Times New Roman" w:hint="eastAsia"/>
          <w:kern w:val="0"/>
          <w:sz w:val="28"/>
          <w:szCs w:val="32"/>
          <w:lang w:eastAsia="en-US"/>
        </w:rPr>
        <w:instrText>SEQ MTEqn \r \h \* MERGEFORMAT</w:instrText>
      </w:r>
      <w:r>
        <w:rPr>
          <w:rFonts w:ascii="Times New Roman" w:hAnsi="Times New Roman" w:cs="Times New Roman"/>
          <w:kern w:val="0"/>
          <w:sz w:val="28"/>
          <w:szCs w:val="32"/>
          <w:lang w:eastAsia="en-US"/>
        </w:rPr>
        <w:instrText xml:space="preserve"> </w:instrText>
      </w:r>
      <w:r>
        <w:rPr>
          <w:rFonts w:ascii="Times New Roman" w:hAnsi="Times New Roman" w:cs="Times New Roman"/>
          <w:kern w:val="0"/>
          <w:sz w:val="28"/>
          <w:szCs w:val="32"/>
          <w:lang w:eastAsia="en-US"/>
        </w:rPr>
        <w:fldChar w:fldCharType="end"/>
      </w:r>
      <w:r>
        <w:rPr>
          <w:rFonts w:ascii="Times New Roman" w:hAnsi="Times New Roman" w:cs="Times New Roman"/>
          <w:kern w:val="0"/>
          <w:sz w:val="28"/>
          <w:szCs w:val="32"/>
          <w:lang w:eastAsia="en-US"/>
        </w:rPr>
        <w:fldChar w:fldCharType="begin"/>
      </w:r>
      <w:r>
        <w:rPr>
          <w:rFonts w:ascii="Times New Roman" w:hAnsi="Times New Roman" w:cs="Times New Roman"/>
          <w:kern w:val="0"/>
          <w:sz w:val="28"/>
          <w:szCs w:val="32"/>
          <w:lang w:eastAsia="en-US"/>
        </w:rPr>
        <w:instrText xml:space="preserve"> SEQ MTSec \r 1 \h \* MERGEFORMAT </w:instrText>
      </w:r>
      <w:r>
        <w:rPr>
          <w:rFonts w:ascii="Times New Roman" w:hAnsi="Times New Roman" w:cs="Times New Roman"/>
          <w:kern w:val="0"/>
          <w:sz w:val="28"/>
          <w:szCs w:val="32"/>
          <w:lang w:eastAsia="en-US"/>
        </w:rPr>
        <w:fldChar w:fldCharType="end"/>
      </w:r>
      <w:r>
        <w:rPr>
          <w:rFonts w:ascii="Times New Roman" w:hAnsi="Times New Roman" w:cs="Times New Roman"/>
          <w:kern w:val="0"/>
          <w:sz w:val="28"/>
          <w:szCs w:val="32"/>
          <w:lang w:eastAsia="en-US"/>
        </w:rPr>
        <w:fldChar w:fldCharType="begin"/>
      </w:r>
      <w:r>
        <w:rPr>
          <w:rFonts w:ascii="Times New Roman" w:hAnsi="Times New Roman" w:cs="Times New Roman"/>
          <w:kern w:val="0"/>
          <w:sz w:val="28"/>
          <w:szCs w:val="32"/>
          <w:lang w:eastAsia="en-US"/>
        </w:rPr>
        <w:instrText xml:space="preserve"> SEQ MTChap \r 1 \h \* MERGEFORMAT </w:instrText>
      </w:r>
      <w:r>
        <w:rPr>
          <w:rFonts w:ascii="Times New Roman" w:hAnsi="Times New Roman" w:cs="Times New Roman"/>
          <w:kern w:val="0"/>
          <w:sz w:val="28"/>
          <w:szCs w:val="32"/>
          <w:lang w:eastAsia="en-US"/>
        </w:rPr>
        <w:fldChar w:fldCharType="end"/>
      </w:r>
      <w:r>
        <w:rPr>
          <w:rFonts w:ascii="Times New Roman" w:hAnsi="Times New Roman" w:cs="Times New Roman"/>
          <w:kern w:val="0"/>
          <w:sz w:val="28"/>
          <w:szCs w:val="32"/>
          <w:lang w:eastAsia="en-US"/>
        </w:rPr>
        <w:fldChar w:fldCharType="end"/>
      </w:r>
      <w:bookmarkEnd w:id="0"/>
      <w:r w:rsidR="00CD6469" w:rsidRPr="005F0CDA">
        <w:rPr>
          <w:rFonts w:ascii="Times New Roman" w:hAnsi="Times New Roman" w:cs="Times New Roman"/>
          <w:b/>
          <w:bCs/>
          <w:kern w:val="0"/>
          <w:sz w:val="24"/>
          <w:szCs w:val="24"/>
        </w:rPr>
        <w:t xml:space="preserve">A. </w:t>
      </w:r>
      <w:r w:rsidR="00841911" w:rsidRPr="005F0CDA">
        <w:rPr>
          <w:rFonts w:ascii="Times New Roman" w:hAnsi="Times New Roman" w:cs="Times New Roman"/>
          <w:b/>
          <w:bCs/>
          <w:sz w:val="24"/>
          <w:szCs w:val="24"/>
        </w:rPr>
        <w:t xml:space="preserve">LPVI </w:t>
      </w:r>
      <w:r w:rsidR="00CD6469" w:rsidRPr="005F0CDA">
        <w:rPr>
          <w:rFonts w:ascii="Times New Roman" w:hAnsi="Times New Roman" w:cs="Times New Roman" w:hint="eastAsia"/>
          <w:b/>
          <w:bCs/>
          <w:sz w:val="24"/>
          <w:szCs w:val="24"/>
        </w:rPr>
        <w:t>P</w:t>
      </w:r>
      <w:r w:rsidR="00CD6469" w:rsidRPr="005F0CDA">
        <w:rPr>
          <w:rFonts w:ascii="Times New Roman" w:hAnsi="Times New Roman" w:cs="Times New Roman"/>
          <w:b/>
          <w:bCs/>
          <w:sz w:val="24"/>
          <w:szCs w:val="24"/>
        </w:rPr>
        <w:t>rocess</w:t>
      </w:r>
    </w:p>
    <w:p w14:paraId="05DD82C5" w14:textId="5E1A30F1" w:rsidR="00BF750D" w:rsidRPr="005D68FF" w:rsidRDefault="00BF750D" w:rsidP="00AC1906">
      <w:pPr>
        <w:spacing w:line="480" w:lineRule="auto"/>
        <w:ind w:firstLineChars="200" w:firstLine="480"/>
        <w:rPr>
          <w:rFonts w:ascii="Times New Roman" w:hAnsi="Times New Roman" w:cs="Times New Roman" w:hint="eastAsia"/>
          <w:color w:val="EE0000"/>
          <w:sz w:val="24"/>
          <w:szCs w:val="28"/>
        </w:rPr>
      </w:pPr>
      <w:bookmarkStart w:id="1" w:name="_Hlk207291264"/>
      <w:r w:rsidRPr="005D68FF">
        <w:rPr>
          <w:rFonts w:ascii="Times New Roman" w:hAnsi="Times New Roman" w:cs="Times New Roman"/>
          <w:color w:val="EE0000"/>
          <w:sz w:val="24"/>
          <w:szCs w:val="28"/>
        </w:rPr>
        <w:t>The implementation of the LPVI method unfolds progressively according to the forecasting horizon: in the day-ahead stage, high-accuracy forecasts enable hourly optimization; in the monthly stage, several representative days are selected, each divided into a limited number of optimization intervals, with the results scaled to cover the entire month; in the annual stage, the granularity is further reduced through the representative-day approach, using fewer intervals to characterize the year. The combination of these three stages ultimately constitutes the complete annual optimization model.</w:t>
      </w:r>
      <w:r w:rsidR="005D68FF" w:rsidRPr="005D68FF">
        <w:rPr>
          <w:rFonts w:ascii="Times New Roman" w:hAnsi="Times New Roman" w:cs="Times New Roman" w:hint="eastAsia"/>
          <w:color w:val="EE0000"/>
          <w:sz w:val="24"/>
          <w:szCs w:val="28"/>
        </w:rPr>
        <w:t xml:space="preserve"> The framework diagram is shown in </w:t>
      </w:r>
      <w:r w:rsidR="005D68FF" w:rsidRPr="005D68FF">
        <w:rPr>
          <w:rFonts w:ascii="Times New Roman" w:hAnsi="Times New Roman" w:cs="Times New Roman"/>
          <w:b/>
          <w:bCs/>
          <w:color w:val="EE0000"/>
          <w:sz w:val="24"/>
          <w:szCs w:val="28"/>
        </w:rPr>
        <w:fldChar w:fldCharType="begin"/>
      </w:r>
      <w:r w:rsidR="005D68FF" w:rsidRPr="005D68FF">
        <w:rPr>
          <w:rFonts w:ascii="Times New Roman" w:hAnsi="Times New Roman" w:cs="Times New Roman"/>
          <w:color w:val="EE0000"/>
          <w:sz w:val="24"/>
          <w:szCs w:val="28"/>
        </w:rPr>
        <w:instrText xml:space="preserve"> </w:instrText>
      </w:r>
      <w:r w:rsidR="005D68FF" w:rsidRPr="005D68FF">
        <w:rPr>
          <w:rFonts w:ascii="Times New Roman" w:hAnsi="Times New Roman" w:cs="Times New Roman" w:hint="eastAsia"/>
          <w:color w:val="EE0000"/>
          <w:sz w:val="24"/>
          <w:szCs w:val="28"/>
        </w:rPr>
        <w:instrText>REF _Ref207291103 \r \h</w:instrText>
      </w:r>
      <w:r w:rsidR="005D68FF" w:rsidRPr="005D68FF">
        <w:rPr>
          <w:rFonts w:ascii="Times New Roman" w:hAnsi="Times New Roman" w:cs="Times New Roman"/>
          <w:color w:val="EE0000"/>
          <w:sz w:val="24"/>
          <w:szCs w:val="28"/>
        </w:rPr>
        <w:instrText xml:space="preserve"> </w:instrText>
      </w:r>
      <w:r w:rsidR="005D68FF" w:rsidRPr="005D68FF">
        <w:rPr>
          <w:rFonts w:ascii="Times New Roman" w:hAnsi="Times New Roman" w:cs="Times New Roman"/>
          <w:b/>
          <w:bCs/>
          <w:color w:val="EE0000"/>
          <w:sz w:val="24"/>
          <w:szCs w:val="28"/>
        </w:rPr>
      </w:r>
      <w:r w:rsidR="005D68FF" w:rsidRPr="005D68FF">
        <w:rPr>
          <w:rFonts w:ascii="Times New Roman" w:hAnsi="Times New Roman" w:cs="Times New Roman"/>
          <w:b/>
          <w:bCs/>
          <w:color w:val="EE0000"/>
          <w:sz w:val="24"/>
          <w:szCs w:val="28"/>
        </w:rPr>
        <w:fldChar w:fldCharType="separate"/>
      </w:r>
      <w:r w:rsidR="005D68FF" w:rsidRPr="005D68FF">
        <w:rPr>
          <w:rFonts w:ascii="Times New Roman" w:hAnsi="Times New Roman" w:cs="Times New Roman"/>
          <w:color w:val="EE0000"/>
          <w:sz w:val="24"/>
          <w:szCs w:val="28"/>
        </w:rPr>
        <w:t>Fig. 1</w:t>
      </w:r>
      <w:r w:rsidR="005D68FF" w:rsidRPr="005D68FF">
        <w:rPr>
          <w:rFonts w:ascii="Times New Roman" w:hAnsi="Times New Roman" w:cs="Times New Roman"/>
          <w:b/>
          <w:bCs/>
          <w:color w:val="EE0000"/>
          <w:sz w:val="24"/>
          <w:szCs w:val="28"/>
        </w:rPr>
        <w:fldChar w:fldCharType="end"/>
      </w:r>
      <w:r w:rsidR="005D68FF" w:rsidRPr="005D68FF">
        <w:rPr>
          <w:rFonts w:ascii="Times New Roman" w:hAnsi="Times New Roman" w:cs="Times New Roman" w:hint="eastAsia"/>
          <w:color w:val="EE0000"/>
          <w:sz w:val="24"/>
          <w:szCs w:val="28"/>
        </w:rPr>
        <w:t>.</w:t>
      </w:r>
    </w:p>
    <w:p w14:paraId="527CA76F" w14:textId="44D65358" w:rsidR="008B5B2D" w:rsidRPr="005D68FF" w:rsidRDefault="008B5B2D" w:rsidP="008B5B2D">
      <w:pPr>
        <w:spacing w:line="480" w:lineRule="auto"/>
        <w:jc w:val="center"/>
        <w:rPr>
          <w:rFonts w:ascii="Times New Roman" w:hAnsi="Times New Roman" w:cs="Times New Roman"/>
          <w:color w:val="EE0000"/>
          <w:sz w:val="24"/>
          <w:szCs w:val="28"/>
        </w:rPr>
      </w:pPr>
      <w:r w:rsidRPr="005D68FF">
        <w:rPr>
          <w:rFonts w:ascii="Times New Roman" w:hAnsi="Times New Roman" w:cs="Times New Roman"/>
          <w:noProof/>
          <w:color w:val="EE0000"/>
          <w:sz w:val="24"/>
          <w:szCs w:val="28"/>
        </w:rPr>
        <w:drawing>
          <wp:inline distT="0" distB="0" distL="0" distR="0" wp14:anchorId="0E527BFD" wp14:editId="3BC0914B">
            <wp:extent cx="4368756" cy="3122546"/>
            <wp:effectExtent l="0" t="0" r="0" b="1905"/>
            <wp:docPr id="242385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87788" cy="3136149"/>
                    </a:xfrm>
                    <a:prstGeom prst="rect">
                      <a:avLst/>
                    </a:prstGeom>
                    <a:noFill/>
                  </pic:spPr>
                </pic:pic>
              </a:graphicData>
            </a:graphic>
          </wp:inline>
        </w:drawing>
      </w:r>
    </w:p>
    <w:p w14:paraId="760BC79D" w14:textId="1FEBFFC9" w:rsidR="008B5B2D" w:rsidRPr="005D68FF" w:rsidRDefault="008B5B2D" w:rsidP="008B5B2D">
      <w:pPr>
        <w:pStyle w:val="af7"/>
        <w:numPr>
          <w:ilvl w:val="0"/>
          <w:numId w:val="31"/>
        </w:numPr>
        <w:spacing w:line="480" w:lineRule="auto"/>
        <w:ind w:firstLineChars="0"/>
        <w:jc w:val="center"/>
        <w:rPr>
          <w:rFonts w:ascii="Times New Roman" w:hAnsi="Times New Roman" w:cs="Times New Roman"/>
          <w:b/>
          <w:bCs/>
          <w:color w:val="EE0000"/>
          <w:sz w:val="24"/>
          <w:szCs w:val="28"/>
        </w:rPr>
      </w:pPr>
      <w:bookmarkStart w:id="2" w:name="_Ref207291103"/>
      <w:r w:rsidRPr="005D68FF">
        <w:rPr>
          <w:rFonts w:ascii="Times New Roman" w:hAnsi="Times New Roman" w:cs="Times New Roman" w:hint="eastAsia"/>
          <w:b/>
          <w:bCs/>
          <w:color w:val="EE0000"/>
          <w:sz w:val="24"/>
          <w:szCs w:val="28"/>
        </w:rPr>
        <w:t>LVPI framework diagram</w:t>
      </w:r>
      <w:bookmarkEnd w:id="2"/>
    </w:p>
    <w:p w14:paraId="2C677DF2" w14:textId="77777777" w:rsidR="005D68FF" w:rsidRPr="005D68FF" w:rsidRDefault="005D68FF" w:rsidP="005D68FF">
      <w:pPr>
        <w:spacing w:line="480" w:lineRule="auto"/>
        <w:ind w:firstLineChars="200" w:firstLine="480"/>
        <w:rPr>
          <w:rFonts w:ascii="Times New Roman" w:hAnsi="Times New Roman" w:cs="Times New Roman"/>
          <w:color w:val="EE0000"/>
          <w:sz w:val="24"/>
          <w:szCs w:val="28"/>
        </w:rPr>
      </w:pPr>
      <w:r w:rsidRPr="005D68FF">
        <w:rPr>
          <w:rFonts w:ascii="Times New Roman" w:hAnsi="Times New Roman" w:cs="Times New Roman" w:hint="eastAsia"/>
          <w:color w:val="EE0000"/>
          <w:sz w:val="24"/>
          <w:szCs w:val="28"/>
        </w:rPr>
        <w:t>Assumin</w:t>
      </w:r>
      <w:r w:rsidRPr="005D68FF">
        <w:rPr>
          <w:rFonts w:ascii="Times New Roman" w:hAnsi="Times New Roman" w:cs="Times New Roman"/>
          <w:color w:val="EE0000"/>
          <w:sz w:val="24"/>
          <w:szCs w:val="28"/>
        </w:rPr>
        <w:t xml:space="preserve">g a year consists of 361 days and 24 hours of optimization per day, traditional optimization would require 361 × 24 = 8,664 optimization cycles. This becomes computationally intensive for optimization models involving binary (0–1) variables. Furthermore, due to prediction errors inherent in long-term annual optimization, such fine-grained optimization is often unnecessary. </w:t>
      </w:r>
    </w:p>
    <w:p w14:paraId="1892CFD7" w14:textId="1A96F5FC" w:rsidR="005D68FF" w:rsidRPr="005D68FF" w:rsidRDefault="005D68FF" w:rsidP="005D68FF">
      <w:pPr>
        <w:spacing w:line="480" w:lineRule="auto"/>
        <w:ind w:firstLineChars="200" w:firstLine="480"/>
        <w:rPr>
          <w:rFonts w:ascii="Times New Roman" w:hAnsi="Times New Roman" w:cs="Times New Roman"/>
          <w:color w:val="EE0000"/>
          <w:sz w:val="24"/>
          <w:szCs w:val="28"/>
        </w:rPr>
      </w:pPr>
      <w:r w:rsidRPr="005D68FF">
        <w:rPr>
          <w:rFonts w:ascii="Times New Roman" w:hAnsi="Times New Roman" w:cs="Times New Roman"/>
          <w:color w:val="EE0000"/>
          <w:sz w:val="24"/>
          <w:szCs w:val="28"/>
        </w:rPr>
        <w:lastRenderedPageBreak/>
        <w:t>The core idea of LVPI is to focus on fine-grained optimization in the short term while gradually reducing granularity as the optimization horizon extends. Specifically, a 24-hour optimization conducted the day before provides a detailed scheduling reference for the upcoming day. Then, six optimization days are selected within a one-month horizon, with each optimization spanning eight hours. For the remaining 11 months of the year, three optimization days are chosen per month, with each optimization spanning six hours. Under this scheme, the total number of optimization cycles becomes 24 + 6 × 8 + 33 × 6 = 270, significantly reducing computational complexity.</w:t>
      </w:r>
    </w:p>
    <w:p w14:paraId="43EEB44D" w14:textId="533C233A" w:rsidR="005D68FF" w:rsidRPr="005D68FF" w:rsidRDefault="005D68FF" w:rsidP="005D68FF">
      <w:pPr>
        <w:spacing w:line="480" w:lineRule="auto"/>
        <w:ind w:firstLineChars="200" w:firstLine="480"/>
        <w:rPr>
          <w:rFonts w:ascii="Times New Roman" w:hAnsi="Times New Roman" w:cs="Times New Roman"/>
          <w:color w:val="EE0000"/>
          <w:sz w:val="24"/>
          <w:szCs w:val="28"/>
        </w:rPr>
      </w:pPr>
      <w:r w:rsidRPr="005D68FF">
        <w:rPr>
          <w:rFonts w:ascii="Times New Roman" w:hAnsi="Times New Roman" w:cs="Times New Roman"/>
          <w:color w:val="EE0000"/>
          <w:sz w:val="24"/>
          <w:szCs w:val="28"/>
        </w:rPr>
        <w:t>However, due to the variable optimization granularity, the annual total optimization objectives must be aligned with the original target granularity. To achieve this, particle size is optimized by a factor of 3 and the number of optimization days by a factor of 5; similarly, the annual particle size is optimized by a factor of 4 and the number of optimization days by a factor of 10 each month. This adjustment ensures that the total optimization objective remains of the same order of magnitude as the 8,664 cycles required by traditional optimization.</w:t>
      </w:r>
    </w:p>
    <w:bookmarkEnd w:id="1"/>
    <w:p w14:paraId="6EF3C1F3" w14:textId="6CE770C1" w:rsidR="001B4149" w:rsidRPr="001B4149" w:rsidRDefault="001B4149" w:rsidP="00AC1906">
      <w:pPr>
        <w:spacing w:line="480" w:lineRule="auto"/>
        <w:ind w:firstLineChars="200" w:firstLine="480"/>
        <w:rPr>
          <w:rFonts w:ascii="Times New Roman" w:hAnsi="Times New Roman" w:cs="Times New Roman"/>
          <w:sz w:val="24"/>
          <w:szCs w:val="28"/>
        </w:rPr>
      </w:pPr>
      <w:r w:rsidRPr="001B4149">
        <w:rPr>
          <w:rFonts w:ascii="Times New Roman" w:hAnsi="Times New Roman" w:cs="Times New Roman" w:hint="eastAsia"/>
          <w:sz w:val="24"/>
          <w:szCs w:val="28"/>
        </w:rPr>
        <w:t xml:space="preserve">(1) </w:t>
      </w:r>
      <w:r w:rsidRPr="001B4149">
        <w:rPr>
          <w:rFonts w:ascii="Times New Roman" w:hAnsi="Times New Roman" w:cs="Times New Roman"/>
          <w:sz w:val="24"/>
          <w:szCs w:val="28"/>
        </w:rPr>
        <w:t>Day-</w:t>
      </w:r>
      <w:r>
        <w:rPr>
          <w:rFonts w:ascii="Times New Roman" w:hAnsi="Times New Roman" w:cs="Times New Roman" w:hint="eastAsia"/>
          <w:sz w:val="24"/>
          <w:szCs w:val="28"/>
        </w:rPr>
        <w:t>a</w:t>
      </w:r>
      <w:r w:rsidRPr="001B4149">
        <w:rPr>
          <w:rFonts w:ascii="Times New Roman" w:hAnsi="Times New Roman" w:cs="Times New Roman"/>
          <w:sz w:val="24"/>
          <w:szCs w:val="28"/>
        </w:rPr>
        <w:t xml:space="preserve">head </w:t>
      </w:r>
      <w:r>
        <w:rPr>
          <w:rFonts w:ascii="Times New Roman" w:hAnsi="Times New Roman" w:cs="Times New Roman" w:hint="eastAsia"/>
          <w:sz w:val="24"/>
          <w:szCs w:val="28"/>
        </w:rPr>
        <w:t>o</w:t>
      </w:r>
      <w:r w:rsidRPr="001B4149">
        <w:rPr>
          <w:rFonts w:ascii="Times New Roman" w:hAnsi="Times New Roman" w:cs="Times New Roman"/>
          <w:sz w:val="24"/>
          <w:szCs w:val="28"/>
        </w:rPr>
        <w:t>ptimization</w:t>
      </w:r>
    </w:p>
    <w:p w14:paraId="186484C9" w14:textId="77777777" w:rsidR="001B4149" w:rsidRPr="001B4149" w:rsidRDefault="001B4149" w:rsidP="00AC1906">
      <w:pPr>
        <w:numPr>
          <w:ilvl w:val="1"/>
          <w:numId w:val="25"/>
        </w:numPr>
        <w:spacing w:line="480" w:lineRule="auto"/>
        <w:ind w:left="1293" w:hanging="442"/>
        <w:rPr>
          <w:rFonts w:ascii="Times New Roman" w:hAnsi="Times New Roman" w:cs="Times New Roman"/>
          <w:sz w:val="24"/>
          <w:szCs w:val="28"/>
        </w:rPr>
      </w:pPr>
      <w:r w:rsidRPr="001B4149">
        <w:rPr>
          <w:rFonts w:ascii="Times New Roman" w:hAnsi="Times New Roman" w:cs="Times New Roman"/>
          <w:sz w:val="24"/>
          <w:szCs w:val="28"/>
        </w:rPr>
        <w:t>In the day-ahead stage, since the prediction accuracy is high, a fine-grained optimization approach is employed.</w:t>
      </w:r>
    </w:p>
    <w:p w14:paraId="6346D016" w14:textId="77777777" w:rsidR="001B4149" w:rsidRPr="001B4149" w:rsidRDefault="001B4149" w:rsidP="00AC1906">
      <w:pPr>
        <w:numPr>
          <w:ilvl w:val="1"/>
          <w:numId w:val="25"/>
        </w:numPr>
        <w:spacing w:line="480" w:lineRule="auto"/>
        <w:ind w:left="1293" w:hanging="442"/>
        <w:rPr>
          <w:rFonts w:ascii="Times New Roman" w:hAnsi="Times New Roman" w:cs="Times New Roman"/>
          <w:sz w:val="24"/>
          <w:szCs w:val="28"/>
        </w:rPr>
      </w:pPr>
      <w:r w:rsidRPr="001B4149">
        <w:rPr>
          <w:rFonts w:ascii="Times New Roman" w:hAnsi="Times New Roman" w:cs="Times New Roman"/>
          <w:sz w:val="24"/>
          <w:szCs w:val="28"/>
        </w:rPr>
        <w:t>The day is divided into 24 optimization points, corresponding to hourly optimization decisions.</w:t>
      </w:r>
    </w:p>
    <w:p w14:paraId="2EA9B742" w14:textId="55124720" w:rsidR="001B4149" w:rsidRPr="001B4149" w:rsidRDefault="001B4149" w:rsidP="00AC1906">
      <w:pPr>
        <w:spacing w:line="480" w:lineRule="auto"/>
        <w:ind w:firstLineChars="200" w:firstLine="480"/>
        <w:rPr>
          <w:rFonts w:ascii="Times New Roman" w:hAnsi="Times New Roman" w:cs="Times New Roman"/>
          <w:sz w:val="24"/>
          <w:szCs w:val="28"/>
        </w:rPr>
      </w:pPr>
      <w:r w:rsidRPr="001B4149">
        <w:rPr>
          <w:rFonts w:ascii="Times New Roman" w:hAnsi="Times New Roman" w:cs="Times New Roman" w:hint="eastAsia"/>
          <w:sz w:val="24"/>
          <w:szCs w:val="28"/>
        </w:rPr>
        <w:t xml:space="preserve">(2) </w:t>
      </w:r>
      <w:r w:rsidRPr="001B4149">
        <w:rPr>
          <w:rFonts w:ascii="Times New Roman" w:hAnsi="Times New Roman" w:cs="Times New Roman"/>
          <w:sz w:val="24"/>
          <w:szCs w:val="28"/>
        </w:rPr>
        <w:t xml:space="preserve">Optimization from the </w:t>
      </w:r>
      <w:r>
        <w:rPr>
          <w:rFonts w:ascii="Times New Roman" w:hAnsi="Times New Roman" w:cs="Times New Roman" w:hint="eastAsia"/>
          <w:sz w:val="24"/>
          <w:szCs w:val="28"/>
        </w:rPr>
        <w:t>d</w:t>
      </w:r>
      <w:r w:rsidRPr="001B4149">
        <w:rPr>
          <w:rFonts w:ascii="Times New Roman" w:hAnsi="Times New Roman" w:cs="Times New Roman"/>
          <w:sz w:val="24"/>
          <w:szCs w:val="28"/>
        </w:rPr>
        <w:t>ay</w:t>
      </w:r>
      <w:r>
        <w:rPr>
          <w:rFonts w:ascii="Times New Roman" w:hAnsi="Times New Roman" w:cs="Times New Roman" w:hint="eastAsia"/>
          <w:sz w:val="24"/>
          <w:szCs w:val="28"/>
        </w:rPr>
        <w:t>-a</w:t>
      </w:r>
      <w:r w:rsidRPr="001B4149">
        <w:rPr>
          <w:rFonts w:ascii="Times New Roman" w:hAnsi="Times New Roman" w:cs="Times New Roman"/>
          <w:sz w:val="24"/>
          <w:szCs w:val="28"/>
        </w:rPr>
        <w:t xml:space="preserve">head to </w:t>
      </w:r>
      <w:r>
        <w:rPr>
          <w:rFonts w:ascii="Times New Roman" w:hAnsi="Times New Roman" w:cs="Times New Roman" w:hint="eastAsia"/>
          <w:sz w:val="24"/>
          <w:szCs w:val="28"/>
        </w:rPr>
        <w:t>o</w:t>
      </w:r>
      <w:r w:rsidRPr="001B4149">
        <w:rPr>
          <w:rFonts w:ascii="Times New Roman" w:hAnsi="Times New Roman" w:cs="Times New Roman"/>
          <w:sz w:val="24"/>
          <w:szCs w:val="28"/>
        </w:rPr>
        <w:t xml:space="preserve">ne </w:t>
      </w:r>
      <w:r>
        <w:rPr>
          <w:rFonts w:ascii="Times New Roman" w:hAnsi="Times New Roman" w:cs="Times New Roman" w:hint="eastAsia"/>
          <w:sz w:val="24"/>
          <w:szCs w:val="28"/>
        </w:rPr>
        <w:t>m</w:t>
      </w:r>
      <w:r w:rsidRPr="001B4149">
        <w:rPr>
          <w:rFonts w:ascii="Times New Roman" w:hAnsi="Times New Roman" w:cs="Times New Roman"/>
          <w:sz w:val="24"/>
          <w:szCs w:val="28"/>
        </w:rPr>
        <w:t>onth</w:t>
      </w:r>
    </w:p>
    <w:p w14:paraId="3FE81B98" w14:textId="77777777" w:rsidR="001B4149" w:rsidRPr="001B4149" w:rsidRDefault="001B4149" w:rsidP="00AC1906">
      <w:pPr>
        <w:numPr>
          <w:ilvl w:val="1"/>
          <w:numId w:val="24"/>
        </w:numPr>
        <w:spacing w:line="480" w:lineRule="auto"/>
        <w:ind w:left="1293" w:hanging="442"/>
        <w:rPr>
          <w:rFonts w:ascii="Times New Roman" w:hAnsi="Times New Roman" w:cs="Times New Roman"/>
          <w:sz w:val="24"/>
          <w:szCs w:val="28"/>
        </w:rPr>
      </w:pPr>
      <w:r w:rsidRPr="001B4149">
        <w:rPr>
          <w:rFonts w:ascii="Times New Roman" w:hAnsi="Times New Roman" w:cs="Times New Roman"/>
          <w:sz w:val="24"/>
          <w:szCs w:val="28"/>
        </w:rPr>
        <w:t>As the prediction period extends beyond the next day to a month, uncertainties increase, making hourly optimization less practical. Instead, a representative-day approach is adopted.</w:t>
      </w:r>
    </w:p>
    <w:p w14:paraId="46776E09" w14:textId="77777777" w:rsidR="001B4149" w:rsidRPr="001B4149" w:rsidRDefault="001B4149" w:rsidP="00AC1906">
      <w:pPr>
        <w:numPr>
          <w:ilvl w:val="1"/>
          <w:numId w:val="24"/>
        </w:numPr>
        <w:spacing w:line="480" w:lineRule="auto"/>
        <w:ind w:left="1293" w:hanging="442"/>
        <w:rPr>
          <w:rFonts w:ascii="Times New Roman" w:hAnsi="Times New Roman" w:cs="Times New Roman"/>
          <w:sz w:val="24"/>
          <w:szCs w:val="28"/>
        </w:rPr>
      </w:pPr>
      <w:r w:rsidRPr="001B4149">
        <w:rPr>
          <w:rFonts w:ascii="Times New Roman" w:hAnsi="Times New Roman" w:cs="Times New Roman"/>
          <w:sz w:val="24"/>
          <w:szCs w:val="28"/>
        </w:rPr>
        <w:lastRenderedPageBreak/>
        <w:t>Six representative days are selected to capture the month’s operational characteristics, with each representative day corresponding to five actual operating days.</w:t>
      </w:r>
    </w:p>
    <w:p w14:paraId="6EC5249C" w14:textId="070B5BE7" w:rsidR="001B4149" w:rsidRPr="001B4149" w:rsidRDefault="001B4149" w:rsidP="00AC1906">
      <w:pPr>
        <w:numPr>
          <w:ilvl w:val="1"/>
          <w:numId w:val="24"/>
        </w:numPr>
        <w:spacing w:line="480" w:lineRule="auto"/>
        <w:ind w:left="1293" w:hanging="442"/>
        <w:rPr>
          <w:rFonts w:ascii="Times New Roman" w:hAnsi="Times New Roman" w:cs="Times New Roman"/>
          <w:sz w:val="24"/>
          <w:szCs w:val="28"/>
        </w:rPr>
      </w:pPr>
      <w:r w:rsidRPr="001B4149">
        <w:rPr>
          <w:rFonts w:ascii="Times New Roman" w:hAnsi="Times New Roman" w:cs="Times New Roman"/>
          <w:sz w:val="24"/>
          <w:szCs w:val="28"/>
        </w:rPr>
        <w:t>Each representative day undergoes optimization at eight time points.</w:t>
      </w:r>
    </w:p>
    <w:p w14:paraId="1C1A709B" w14:textId="77777777" w:rsidR="001B4149" w:rsidRPr="001B4149" w:rsidRDefault="001B4149" w:rsidP="00AC1906">
      <w:pPr>
        <w:numPr>
          <w:ilvl w:val="1"/>
          <w:numId w:val="24"/>
        </w:numPr>
        <w:spacing w:line="480" w:lineRule="auto"/>
        <w:ind w:left="1293" w:hanging="442"/>
        <w:rPr>
          <w:rFonts w:ascii="Times New Roman" w:hAnsi="Times New Roman" w:cs="Times New Roman"/>
          <w:sz w:val="24"/>
          <w:szCs w:val="28"/>
        </w:rPr>
      </w:pPr>
      <w:r w:rsidRPr="001B4149">
        <w:rPr>
          <w:rFonts w:ascii="Times New Roman" w:hAnsi="Times New Roman" w:cs="Times New Roman"/>
          <w:sz w:val="24"/>
          <w:szCs w:val="28"/>
        </w:rPr>
        <w:t>Consequently, the optimization results for this stage must be scaled by a factor of ×3 (for eight time points per day) ×5 (for five actual days per representative day) to cover the entire period adequately.</w:t>
      </w:r>
    </w:p>
    <w:p w14:paraId="3D5EAE92" w14:textId="4AE7ED0D" w:rsidR="001B4149" w:rsidRPr="001B4149" w:rsidRDefault="001B4149" w:rsidP="00AC1906">
      <w:pPr>
        <w:spacing w:line="480" w:lineRule="auto"/>
        <w:ind w:firstLineChars="200" w:firstLine="480"/>
        <w:rPr>
          <w:rFonts w:ascii="Times New Roman" w:hAnsi="Times New Roman" w:cs="Times New Roman"/>
          <w:sz w:val="24"/>
          <w:szCs w:val="28"/>
        </w:rPr>
      </w:pPr>
      <w:r w:rsidRPr="009B0178">
        <w:rPr>
          <w:rFonts w:ascii="Times New Roman" w:hAnsi="Times New Roman" w:cs="Times New Roman" w:hint="eastAsia"/>
          <w:sz w:val="24"/>
          <w:szCs w:val="28"/>
        </w:rPr>
        <w:t xml:space="preserve">(3) </w:t>
      </w:r>
      <w:r w:rsidRPr="001B4149">
        <w:rPr>
          <w:rFonts w:ascii="Times New Roman" w:hAnsi="Times New Roman" w:cs="Times New Roman"/>
          <w:sz w:val="24"/>
          <w:szCs w:val="28"/>
        </w:rPr>
        <w:t xml:space="preserve">Optimization from </w:t>
      </w:r>
      <w:r w:rsidRPr="009B0178">
        <w:rPr>
          <w:rFonts w:ascii="Times New Roman" w:hAnsi="Times New Roman" w:cs="Times New Roman" w:hint="eastAsia"/>
          <w:sz w:val="24"/>
          <w:szCs w:val="28"/>
        </w:rPr>
        <w:t>o</w:t>
      </w:r>
      <w:r w:rsidRPr="001B4149">
        <w:rPr>
          <w:rFonts w:ascii="Times New Roman" w:hAnsi="Times New Roman" w:cs="Times New Roman"/>
          <w:sz w:val="24"/>
          <w:szCs w:val="28"/>
        </w:rPr>
        <w:t xml:space="preserve">ne </w:t>
      </w:r>
      <w:r w:rsidRPr="009B0178">
        <w:rPr>
          <w:rFonts w:ascii="Times New Roman" w:hAnsi="Times New Roman" w:cs="Times New Roman" w:hint="eastAsia"/>
          <w:sz w:val="24"/>
          <w:szCs w:val="28"/>
        </w:rPr>
        <w:t>m</w:t>
      </w:r>
      <w:r w:rsidRPr="001B4149">
        <w:rPr>
          <w:rFonts w:ascii="Times New Roman" w:hAnsi="Times New Roman" w:cs="Times New Roman"/>
          <w:sz w:val="24"/>
          <w:szCs w:val="28"/>
        </w:rPr>
        <w:t xml:space="preserve">onth to the </w:t>
      </w:r>
      <w:r w:rsidRPr="009B0178">
        <w:rPr>
          <w:rFonts w:ascii="Times New Roman" w:hAnsi="Times New Roman" w:cs="Times New Roman" w:hint="eastAsia"/>
          <w:sz w:val="24"/>
          <w:szCs w:val="28"/>
        </w:rPr>
        <w:t>e</w:t>
      </w:r>
      <w:r w:rsidRPr="001B4149">
        <w:rPr>
          <w:rFonts w:ascii="Times New Roman" w:hAnsi="Times New Roman" w:cs="Times New Roman"/>
          <w:sz w:val="24"/>
          <w:szCs w:val="28"/>
        </w:rPr>
        <w:t xml:space="preserve">nd of the </w:t>
      </w:r>
      <w:r w:rsidRPr="009B0178">
        <w:rPr>
          <w:rFonts w:ascii="Times New Roman" w:hAnsi="Times New Roman" w:cs="Times New Roman" w:hint="eastAsia"/>
          <w:sz w:val="24"/>
          <w:szCs w:val="28"/>
        </w:rPr>
        <w:t>y</w:t>
      </w:r>
      <w:r w:rsidRPr="001B4149">
        <w:rPr>
          <w:rFonts w:ascii="Times New Roman" w:hAnsi="Times New Roman" w:cs="Times New Roman"/>
          <w:sz w:val="24"/>
          <w:szCs w:val="28"/>
        </w:rPr>
        <w:t>ear</w:t>
      </w:r>
    </w:p>
    <w:p w14:paraId="745BDCB8" w14:textId="77777777" w:rsidR="001B4149" w:rsidRPr="001B4149" w:rsidRDefault="001B4149" w:rsidP="00AC1906">
      <w:pPr>
        <w:numPr>
          <w:ilvl w:val="1"/>
          <w:numId w:val="26"/>
        </w:numPr>
        <w:spacing w:line="480" w:lineRule="auto"/>
        <w:ind w:left="1293" w:hanging="442"/>
        <w:rPr>
          <w:rFonts w:ascii="Times New Roman" w:hAnsi="Times New Roman" w:cs="Times New Roman"/>
          <w:sz w:val="24"/>
          <w:szCs w:val="28"/>
        </w:rPr>
      </w:pPr>
      <w:r w:rsidRPr="001B4149">
        <w:rPr>
          <w:rFonts w:ascii="Times New Roman" w:hAnsi="Times New Roman" w:cs="Times New Roman"/>
          <w:sz w:val="24"/>
          <w:szCs w:val="28"/>
        </w:rPr>
        <w:t>As the prediction horizon extends further, the optimization granularity is further coarsened to reduce computational burden while maintaining representativeness.</w:t>
      </w:r>
    </w:p>
    <w:p w14:paraId="032F7C34" w14:textId="77777777" w:rsidR="001B4149" w:rsidRPr="001B4149" w:rsidRDefault="001B4149" w:rsidP="00AC1906">
      <w:pPr>
        <w:numPr>
          <w:ilvl w:val="1"/>
          <w:numId w:val="26"/>
        </w:numPr>
        <w:spacing w:line="480" w:lineRule="auto"/>
        <w:ind w:left="1293" w:hanging="442"/>
        <w:rPr>
          <w:rFonts w:ascii="Times New Roman" w:hAnsi="Times New Roman" w:cs="Times New Roman"/>
          <w:sz w:val="24"/>
          <w:szCs w:val="28"/>
        </w:rPr>
      </w:pPr>
      <w:r w:rsidRPr="001B4149">
        <w:rPr>
          <w:rFonts w:ascii="Times New Roman" w:hAnsi="Times New Roman" w:cs="Times New Roman"/>
          <w:sz w:val="24"/>
          <w:szCs w:val="28"/>
        </w:rPr>
        <w:t>Thirty-three representative days are selected to represent the remaining 330 days, with each representative day corresponding to ten actual operating days.</w:t>
      </w:r>
    </w:p>
    <w:p w14:paraId="4FBC8605" w14:textId="59D163EA" w:rsidR="001B4149" w:rsidRPr="001B4149" w:rsidRDefault="001B4149" w:rsidP="00AC1906">
      <w:pPr>
        <w:numPr>
          <w:ilvl w:val="1"/>
          <w:numId w:val="26"/>
        </w:numPr>
        <w:spacing w:line="480" w:lineRule="auto"/>
        <w:ind w:left="1293" w:hanging="442"/>
        <w:rPr>
          <w:rFonts w:ascii="Times New Roman" w:hAnsi="Times New Roman" w:cs="Times New Roman"/>
          <w:sz w:val="24"/>
          <w:szCs w:val="28"/>
        </w:rPr>
      </w:pPr>
      <w:r w:rsidRPr="001B4149">
        <w:rPr>
          <w:rFonts w:ascii="Times New Roman" w:hAnsi="Times New Roman" w:cs="Times New Roman"/>
          <w:sz w:val="24"/>
          <w:szCs w:val="28"/>
        </w:rPr>
        <w:t>Each representative day undergoes optimization at six time points.</w:t>
      </w:r>
    </w:p>
    <w:p w14:paraId="0E6E5154" w14:textId="77777777" w:rsidR="001B4149" w:rsidRPr="001B4149" w:rsidRDefault="001B4149" w:rsidP="00AC1906">
      <w:pPr>
        <w:numPr>
          <w:ilvl w:val="1"/>
          <w:numId w:val="26"/>
        </w:numPr>
        <w:spacing w:line="480" w:lineRule="auto"/>
        <w:ind w:left="1293" w:hanging="442"/>
        <w:rPr>
          <w:rFonts w:ascii="Times New Roman" w:hAnsi="Times New Roman" w:cs="Times New Roman"/>
          <w:sz w:val="24"/>
          <w:szCs w:val="28"/>
        </w:rPr>
      </w:pPr>
      <w:r w:rsidRPr="001B4149">
        <w:rPr>
          <w:rFonts w:ascii="Times New Roman" w:hAnsi="Times New Roman" w:cs="Times New Roman"/>
          <w:sz w:val="24"/>
          <w:szCs w:val="28"/>
        </w:rPr>
        <w:t>The optimization results for this stage must be scaled by a factor of ×10 (for ten actual days per representative day) to generalize to the full annual period.</w:t>
      </w:r>
    </w:p>
    <w:p w14:paraId="1685623A" w14:textId="4D800019" w:rsidR="00DD01B7" w:rsidRPr="00DD01B7" w:rsidRDefault="001268F3" w:rsidP="00AC1906">
      <w:pPr>
        <w:spacing w:line="480" w:lineRule="auto"/>
        <w:ind w:firstLineChars="200" w:firstLine="480"/>
        <w:rPr>
          <w:rFonts w:ascii="Times New Roman" w:hAnsi="Times New Roman" w:cs="Times New Roman"/>
          <w:sz w:val="24"/>
          <w:szCs w:val="28"/>
        </w:rPr>
      </w:pPr>
      <w:r w:rsidRPr="001268F3">
        <w:rPr>
          <w:rFonts w:ascii="Times New Roman" w:hAnsi="Times New Roman" w:cs="Times New Roman" w:hint="eastAsia"/>
          <w:sz w:val="24"/>
          <w:szCs w:val="28"/>
        </w:rPr>
        <w:t xml:space="preserve">Firstly, symbols related to LPVI are introduced. Specifically, </w:t>
      </w:r>
      <w:r w:rsidRPr="001268F3">
        <w:rPr>
          <w:rFonts w:ascii="Times New Roman" w:hAnsi="Times New Roman" w:cs="Times New Roman" w:hint="eastAsia"/>
          <w:i/>
          <w:iCs/>
          <w:sz w:val="24"/>
          <w:szCs w:val="28"/>
        </w:rPr>
        <w:t>d</w:t>
      </w:r>
      <w:r w:rsidRPr="001268F3">
        <w:rPr>
          <w:rFonts w:ascii="Times New Roman" w:hAnsi="Times New Roman" w:cs="Times New Roman" w:hint="eastAsia"/>
          <w:sz w:val="24"/>
          <w:szCs w:val="28"/>
          <w:vertAlign w:val="subscript"/>
        </w:rPr>
        <w:t>1</w:t>
      </w:r>
      <w:r w:rsidRPr="001268F3">
        <w:rPr>
          <w:rFonts w:ascii="Times New Roman" w:hAnsi="Times New Roman" w:cs="Times New Roman" w:hint="eastAsia"/>
          <w:sz w:val="24"/>
          <w:szCs w:val="28"/>
        </w:rPr>
        <w:t xml:space="preserve">, </w:t>
      </w:r>
      <w:r w:rsidRPr="001268F3">
        <w:rPr>
          <w:rFonts w:ascii="Times New Roman" w:hAnsi="Times New Roman" w:cs="Times New Roman" w:hint="eastAsia"/>
          <w:i/>
          <w:iCs/>
          <w:sz w:val="24"/>
          <w:szCs w:val="28"/>
        </w:rPr>
        <w:t>d</w:t>
      </w:r>
      <w:r>
        <w:rPr>
          <w:rFonts w:ascii="Times New Roman" w:hAnsi="Times New Roman" w:cs="Times New Roman" w:hint="eastAsia"/>
          <w:sz w:val="24"/>
          <w:szCs w:val="28"/>
          <w:vertAlign w:val="subscript"/>
        </w:rPr>
        <w:t>2</w:t>
      </w:r>
      <w:r w:rsidRPr="001268F3">
        <w:rPr>
          <w:rFonts w:ascii="Times New Roman" w:hAnsi="Times New Roman" w:cs="Times New Roman" w:hint="eastAsia"/>
          <w:sz w:val="24"/>
          <w:szCs w:val="28"/>
        </w:rPr>
        <w:t xml:space="preserve">, and </w:t>
      </w:r>
      <w:r w:rsidRPr="001268F3">
        <w:rPr>
          <w:rFonts w:ascii="Times New Roman" w:hAnsi="Times New Roman" w:cs="Times New Roman" w:hint="eastAsia"/>
          <w:i/>
          <w:iCs/>
          <w:sz w:val="24"/>
          <w:szCs w:val="28"/>
        </w:rPr>
        <w:t>d</w:t>
      </w:r>
      <w:r>
        <w:rPr>
          <w:rFonts w:ascii="Times New Roman" w:hAnsi="Times New Roman" w:cs="Times New Roman" w:hint="eastAsia"/>
          <w:sz w:val="24"/>
          <w:szCs w:val="28"/>
          <w:vertAlign w:val="subscript"/>
        </w:rPr>
        <w:t>3</w:t>
      </w:r>
      <w:r w:rsidRPr="001268F3">
        <w:rPr>
          <w:rFonts w:ascii="Times New Roman" w:hAnsi="Times New Roman" w:cs="Times New Roman" w:hint="eastAsia"/>
          <w:sz w:val="24"/>
          <w:szCs w:val="28"/>
        </w:rPr>
        <w:t xml:space="preserve"> denote the indices of typical days for the following day, the next month, and the period from one month to the end of the year, respectively, with index ranges of 1, 6, and 33. Similarly, </w:t>
      </w:r>
      <w:r>
        <w:rPr>
          <w:rFonts w:ascii="Times New Roman" w:hAnsi="Times New Roman" w:cs="Times New Roman" w:hint="eastAsia"/>
          <w:i/>
          <w:iCs/>
          <w:sz w:val="24"/>
          <w:szCs w:val="28"/>
        </w:rPr>
        <w:t>t</w:t>
      </w:r>
      <w:r w:rsidRPr="001268F3">
        <w:rPr>
          <w:rFonts w:ascii="Times New Roman" w:hAnsi="Times New Roman" w:cs="Times New Roman" w:hint="eastAsia"/>
          <w:sz w:val="24"/>
          <w:szCs w:val="28"/>
          <w:vertAlign w:val="subscript"/>
        </w:rPr>
        <w:t>1</w:t>
      </w:r>
      <w:r w:rsidRPr="001268F3">
        <w:rPr>
          <w:rFonts w:ascii="Times New Roman" w:hAnsi="Times New Roman" w:cs="Times New Roman" w:hint="eastAsia"/>
          <w:sz w:val="24"/>
          <w:szCs w:val="28"/>
        </w:rPr>
        <w:t xml:space="preserve">, </w:t>
      </w:r>
      <w:r>
        <w:rPr>
          <w:rFonts w:ascii="Times New Roman" w:hAnsi="Times New Roman" w:cs="Times New Roman" w:hint="eastAsia"/>
          <w:i/>
          <w:iCs/>
          <w:sz w:val="24"/>
          <w:szCs w:val="28"/>
        </w:rPr>
        <w:t>t</w:t>
      </w:r>
      <w:r>
        <w:rPr>
          <w:rFonts w:ascii="Times New Roman" w:hAnsi="Times New Roman" w:cs="Times New Roman" w:hint="eastAsia"/>
          <w:sz w:val="24"/>
          <w:szCs w:val="28"/>
          <w:vertAlign w:val="subscript"/>
        </w:rPr>
        <w:t>2</w:t>
      </w:r>
      <w:r w:rsidRPr="001268F3">
        <w:rPr>
          <w:rFonts w:ascii="Times New Roman" w:hAnsi="Times New Roman" w:cs="Times New Roman" w:hint="eastAsia"/>
          <w:sz w:val="24"/>
          <w:szCs w:val="28"/>
        </w:rPr>
        <w:t xml:space="preserve">, and </w:t>
      </w:r>
      <w:r>
        <w:rPr>
          <w:rFonts w:ascii="Times New Roman" w:hAnsi="Times New Roman" w:cs="Times New Roman" w:hint="eastAsia"/>
          <w:i/>
          <w:iCs/>
          <w:sz w:val="24"/>
          <w:szCs w:val="28"/>
        </w:rPr>
        <w:t>t</w:t>
      </w:r>
      <w:r>
        <w:rPr>
          <w:rFonts w:ascii="Times New Roman" w:hAnsi="Times New Roman" w:cs="Times New Roman" w:hint="eastAsia"/>
          <w:sz w:val="24"/>
          <w:szCs w:val="28"/>
          <w:vertAlign w:val="subscript"/>
        </w:rPr>
        <w:t>3</w:t>
      </w:r>
      <w:r w:rsidRPr="001268F3">
        <w:rPr>
          <w:rFonts w:ascii="Times New Roman" w:hAnsi="Times New Roman" w:cs="Times New Roman" w:hint="eastAsia"/>
          <w:sz w:val="24"/>
          <w:szCs w:val="28"/>
        </w:rPr>
        <w:t xml:space="preserve"> represent the optimization points for each typical day before the day, within one month, and from one month to one year, with index ranges of 24, 8, and 6, respectively.</w:t>
      </w:r>
      <w:r w:rsidR="0052522D">
        <w:rPr>
          <w:rFonts w:ascii="Times New Roman" w:hAnsi="Times New Roman" w:cs="Times New Roman" w:hint="eastAsia"/>
          <w:sz w:val="24"/>
          <w:szCs w:val="28"/>
        </w:rPr>
        <w:t xml:space="preserve"> The process is </w:t>
      </w:r>
      <w:r w:rsidR="0052522D">
        <w:rPr>
          <w:rFonts w:ascii="Times New Roman" w:hAnsi="Times New Roman" w:cs="Times New Roman"/>
          <w:sz w:val="24"/>
          <w:szCs w:val="28"/>
        </w:rPr>
        <w:t>shown</w:t>
      </w:r>
      <w:r w:rsidR="0052522D">
        <w:rPr>
          <w:rFonts w:ascii="Times New Roman" w:hAnsi="Times New Roman" w:cs="Times New Roman" w:hint="eastAsia"/>
          <w:sz w:val="24"/>
          <w:szCs w:val="28"/>
        </w:rPr>
        <w:t xml:space="preserve"> in </w:t>
      </w:r>
      <w:r w:rsidR="0052522D" w:rsidRPr="0052522D">
        <w:rPr>
          <w:rFonts w:ascii="Times New Roman" w:hAnsi="Times New Roman" w:cs="Times New Roman"/>
          <w:b/>
          <w:bCs/>
          <w:sz w:val="24"/>
          <w:szCs w:val="28"/>
        </w:rPr>
        <w:fldChar w:fldCharType="begin"/>
      </w:r>
      <w:r w:rsidR="0052522D" w:rsidRPr="0052522D">
        <w:rPr>
          <w:rFonts w:ascii="Times New Roman" w:hAnsi="Times New Roman" w:cs="Times New Roman"/>
          <w:b/>
          <w:bCs/>
          <w:sz w:val="24"/>
          <w:szCs w:val="28"/>
        </w:rPr>
        <w:instrText xml:space="preserve"> </w:instrText>
      </w:r>
      <w:r w:rsidR="0052522D" w:rsidRPr="0052522D">
        <w:rPr>
          <w:rFonts w:ascii="Times New Roman" w:hAnsi="Times New Roman" w:cs="Times New Roman" w:hint="eastAsia"/>
          <w:b/>
          <w:bCs/>
          <w:sz w:val="24"/>
          <w:szCs w:val="28"/>
        </w:rPr>
        <w:instrText>REF _Ref193553292 \r \h</w:instrText>
      </w:r>
      <w:r w:rsidR="0052522D" w:rsidRPr="0052522D">
        <w:rPr>
          <w:rFonts w:ascii="Times New Roman" w:hAnsi="Times New Roman" w:cs="Times New Roman"/>
          <w:b/>
          <w:bCs/>
          <w:sz w:val="24"/>
          <w:szCs w:val="28"/>
        </w:rPr>
        <w:instrText xml:space="preserve"> </w:instrText>
      </w:r>
      <w:r w:rsidR="0052522D">
        <w:rPr>
          <w:rFonts w:ascii="Times New Roman" w:hAnsi="Times New Roman" w:cs="Times New Roman"/>
          <w:b/>
          <w:bCs/>
          <w:sz w:val="24"/>
          <w:szCs w:val="28"/>
        </w:rPr>
        <w:instrText xml:space="preserve"> \* MERGEFORMAT </w:instrText>
      </w:r>
      <w:r w:rsidR="0052522D" w:rsidRPr="0052522D">
        <w:rPr>
          <w:rFonts w:ascii="Times New Roman" w:hAnsi="Times New Roman" w:cs="Times New Roman"/>
          <w:b/>
          <w:bCs/>
          <w:sz w:val="24"/>
          <w:szCs w:val="28"/>
        </w:rPr>
      </w:r>
      <w:r w:rsidR="0052522D" w:rsidRPr="0052522D">
        <w:rPr>
          <w:rFonts w:ascii="Times New Roman" w:hAnsi="Times New Roman" w:cs="Times New Roman"/>
          <w:b/>
          <w:bCs/>
          <w:sz w:val="24"/>
          <w:szCs w:val="28"/>
        </w:rPr>
        <w:fldChar w:fldCharType="separate"/>
      </w:r>
      <w:r w:rsidR="005D68FF">
        <w:rPr>
          <w:rFonts w:ascii="Times New Roman" w:hAnsi="Times New Roman" w:cs="Times New Roman"/>
          <w:b/>
          <w:bCs/>
          <w:sz w:val="24"/>
          <w:szCs w:val="28"/>
        </w:rPr>
        <w:t>Fig. 2</w:t>
      </w:r>
      <w:r w:rsidR="0052522D" w:rsidRPr="0052522D">
        <w:rPr>
          <w:rFonts w:ascii="Times New Roman" w:hAnsi="Times New Roman" w:cs="Times New Roman"/>
          <w:b/>
          <w:bCs/>
          <w:sz w:val="24"/>
          <w:szCs w:val="28"/>
        </w:rPr>
        <w:fldChar w:fldCharType="end"/>
      </w:r>
      <w:r w:rsidR="0052522D">
        <w:rPr>
          <w:rFonts w:ascii="Times New Roman" w:hAnsi="Times New Roman" w:cs="Times New Roman" w:hint="eastAsia"/>
          <w:sz w:val="24"/>
          <w:szCs w:val="28"/>
        </w:rPr>
        <w:t>.</w:t>
      </w:r>
    </w:p>
    <w:p w14:paraId="475FF60B" w14:textId="315C2C23" w:rsidR="00D41248" w:rsidRDefault="00D41248" w:rsidP="00AC1906">
      <w:pPr>
        <w:spacing w:line="480" w:lineRule="auto"/>
        <w:jc w:val="center"/>
        <w:rPr>
          <w:rFonts w:ascii="Times New Roman" w:hAnsi="Times New Roman" w:cs="Times New Roman"/>
          <w:sz w:val="24"/>
          <w:szCs w:val="28"/>
        </w:rPr>
      </w:pPr>
      <w:r>
        <w:rPr>
          <w:rFonts w:ascii="Times New Roman" w:hAnsi="Times New Roman" w:cs="Times New Roman"/>
          <w:noProof/>
          <w:sz w:val="24"/>
          <w:szCs w:val="28"/>
        </w:rPr>
        <w:lastRenderedPageBreak/>
        <w:drawing>
          <wp:inline distT="0" distB="0" distL="0" distR="0" wp14:anchorId="464F9019" wp14:editId="3CBE3A2E">
            <wp:extent cx="3569817" cy="731695"/>
            <wp:effectExtent l="0" t="0" r="0" b="0"/>
            <wp:docPr id="1889238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18339" cy="741640"/>
                    </a:xfrm>
                    <a:prstGeom prst="rect">
                      <a:avLst/>
                    </a:prstGeom>
                    <a:noFill/>
                  </pic:spPr>
                </pic:pic>
              </a:graphicData>
            </a:graphic>
          </wp:inline>
        </w:drawing>
      </w:r>
    </w:p>
    <w:p w14:paraId="4B6C467A" w14:textId="3DE407EC" w:rsidR="00D41248" w:rsidRPr="00E72243" w:rsidRDefault="00D41248" w:rsidP="005D68FF">
      <w:pPr>
        <w:pStyle w:val="PARA"/>
        <w:numPr>
          <w:ilvl w:val="0"/>
          <w:numId w:val="31"/>
        </w:numPr>
        <w:spacing w:afterLines="50" w:after="120" w:line="480" w:lineRule="auto"/>
        <w:jc w:val="center"/>
        <w:rPr>
          <w:rFonts w:cs="Times New Roman"/>
          <w:b/>
          <w:bCs/>
          <w:sz w:val="21"/>
          <w:szCs w:val="21"/>
          <w:lang w:eastAsia="zh-CN"/>
        </w:rPr>
      </w:pPr>
      <w:bookmarkStart w:id="3" w:name="_Ref193553292"/>
      <w:r w:rsidRPr="00E72243">
        <w:rPr>
          <w:rFonts w:cs="Times New Roman" w:hint="eastAsia"/>
          <w:b/>
          <w:bCs/>
          <w:sz w:val="21"/>
          <w:szCs w:val="21"/>
          <w:lang w:eastAsia="zh-CN"/>
        </w:rPr>
        <w:t>Explanation of LPVI coordination mechanism</w:t>
      </w:r>
      <w:r w:rsidRPr="00E72243">
        <w:rPr>
          <w:rFonts w:cs="Times New Roman"/>
          <w:b/>
          <w:bCs/>
          <w:sz w:val="21"/>
          <w:szCs w:val="21"/>
          <w:lang w:eastAsia="zh-CN"/>
        </w:rPr>
        <w:t>.</w:t>
      </w:r>
      <w:bookmarkEnd w:id="3"/>
    </w:p>
    <w:p w14:paraId="74611EE1" w14:textId="53815C15" w:rsidR="00DD01B7" w:rsidRDefault="00377716" w:rsidP="00AC1906">
      <w:pPr>
        <w:spacing w:line="480" w:lineRule="auto"/>
        <w:ind w:firstLineChars="200" w:firstLine="480"/>
        <w:rPr>
          <w:rFonts w:ascii="Times New Roman" w:hAnsi="Times New Roman" w:cs="Times New Roman"/>
          <w:sz w:val="24"/>
          <w:szCs w:val="28"/>
        </w:rPr>
      </w:pPr>
      <w:r w:rsidRPr="00377716">
        <w:rPr>
          <w:rFonts w:ascii="Times New Roman" w:hAnsi="Times New Roman" w:cs="Times New Roman" w:hint="eastAsia"/>
          <w:sz w:val="24"/>
          <w:szCs w:val="28"/>
        </w:rPr>
        <w:t>It is important to note that the particle size used in this study is chosen based on the selection of steel users as the research focus, given their relatively stable electricity consumption and steel product prices. For other types of users, clustering methods can be employed to determine the typical daily quantity and appropriate particle size for different periods.</w:t>
      </w:r>
      <w:r>
        <w:rPr>
          <w:rFonts w:ascii="Times New Roman" w:hAnsi="Times New Roman" w:cs="Times New Roman" w:hint="eastAsia"/>
          <w:sz w:val="24"/>
          <w:szCs w:val="28"/>
        </w:rPr>
        <w:t xml:space="preserve"> </w:t>
      </w:r>
      <w:r w:rsidR="00841911" w:rsidRPr="00841911">
        <w:rPr>
          <w:rFonts w:ascii="Times New Roman" w:hAnsi="Times New Roman" w:cs="Times New Roman" w:hint="eastAsia"/>
          <w:sz w:val="24"/>
          <w:szCs w:val="28"/>
        </w:rPr>
        <w:t>Users can apply this method for rolling optimization, where the total number of optimized days decreases by one with each rolling step until the entire year is optimized. However, this study focuses on the annual planning framework and does not elaborate on the specific rolling process.</w:t>
      </w:r>
    </w:p>
    <w:p w14:paraId="4E8CCD31" w14:textId="139E261A" w:rsidR="00CD6469" w:rsidRPr="005F0CDA" w:rsidRDefault="00CD6469" w:rsidP="00CD6469">
      <w:pPr>
        <w:spacing w:line="480" w:lineRule="auto"/>
        <w:jc w:val="center"/>
        <w:rPr>
          <w:rFonts w:ascii="Times New Roman" w:hAnsi="Times New Roman" w:cs="Times New Roman"/>
          <w:b/>
          <w:bCs/>
          <w:sz w:val="24"/>
          <w:szCs w:val="28"/>
        </w:rPr>
      </w:pPr>
      <w:r w:rsidRPr="005F0CDA">
        <w:rPr>
          <w:rFonts w:ascii="Times New Roman" w:hAnsi="Times New Roman" w:cs="Times New Roman" w:hint="eastAsia"/>
          <w:b/>
          <w:bCs/>
          <w:kern w:val="0"/>
          <w:sz w:val="24"/>
          <w:szCs w:val="24"/>
        </w:rPr>
        <w:t>B</w:t>
      </w:r>
      <w:r w:rsidRPr="005F0CDA">
        <w:rPr>
          <w:rFonts w:ascii="Times New Roman" w:hAnsi="Times New Roman" w:cs="Times New Roman"/>
          <w:b/>
          <w:bCs/>
          <w:kern w:val="0"/>
          <w:sz w:val="24"/>
          <w:szCs w:val="24"/>
        </w:rPr>
        <w:t xml:space="preserve">. </w:t>
      </w:r>
      <w:r w:rsidRPr="005F0CDA">
        <w:rPr>
          <w:rFonts w:ascii="Times New Roman" w:hAnsi="Times New Roman" w:cs="Times New Roman" w:hint="eastAsia"/>
          <w:b/>
          <w:bCs/>
          <w:sz w:val="24"/>
          <w:szCs w:val="24"/>
        </w:rPr>
        <w:t xml:space="preserve">Case Data of PJM-5 </w:t>
      </w:r>
      <w:r w:rsidR="005F0CDA">
        <w:rPr>
          <w:rFonts w:ascii="Times New Roman" w:hAnsi="Times New Roman" w:cs="Times New Roman" w:hint="eastAsia"/>
          <w:b/>
          <w:bCs/>
          <w:sz w:val="24"/>
          <w:szCs w:val="24"/>
        </w:rPr>
        <w:t>S</w:t>
      </w:r>
      <w:r w:rsidRPr="005F0CDA">
        <w:rPr>
          <w:rFonts w:ascii="Times New Roman" w:hAnsi="Times New Roman" w:cs="Times New Roman" w:hint="eastAsia"/>
          <w:b/>
          <w:bCs/>
          <w:sz w:val="24"/>
          <w:szCs w:val="24"/>
        </w:rPr>
        <w:t>ystem</w:t>
      </w:r>
    </w:p>
    <w:p w14:paraId="2CA66D2B" w14:textId="19B24B49" w:rsidR="008447C5" w:rsidRDefault="00E2692D" w:rsidP="00AC1906">
      <w:pPr>
        <w:spacing w:line="480" w:lineRule="auto"/>
        <w:ind w:firstLine="200"/>
        <w:jc w:val="center"/>
        <w:rPr>
          <w:rFonts w:ascii="Times New Roman" w:hAnsi="Times New Roman" w:cs="Times New Roman"/>
          <w:sz w:val="24"/>
          <w:szCs w:val="24"/>
        </w:rPr>
      </w:pPr>
      <w:r>
        <w:rPr>
          <w:noProof/>
        </w:rPr>
        <w:drawing>
          <wp:inline distT="0" distB="0" distL="0" distR="0" wp14:anchorId="67FEFDAB" wp14:editId="61C698AC">
            <wp:extent cx="2692400" cy="1820038"/>
            <wp:effectExtent l="0" t="0" r="0" b="0"/>
            <wp:docPr id="21120101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98417" cy="1824105"/>
                    </a:xfrm>
                    <a:prstGeom prst="rect">
                      <a:avLst/>
                    </a:prstGeom>
                    <a:noFill/>
                    <a:ln>
                      <a:noFill/>
                    </a:ln>
                  </pic:spPr>
                </pic:pic>
              </a:graphicData>
            </a:graphic>
          </wp:inline>
        </w:drawing>
      </w:r>
    </w:p>
    <w:p w14:paraId="1DF64978" w14:textId="260BBA92" w:rsidR="00DD1472" w:rsidRPr="00E72243" w:rsidRDefault="00DD1472" w:rsidP="005D68FF">
      <w:pPr>
        <w:pStyle w:val="PARA"/>
        <w:numPr>
          <w:ilvl w:val="0"/>
          <w:numId w:val="31"/>
        </w:numPr>
        <w:adjustRightInd/>
        <w:spacing w:afterLines="50" w:after="120" w:line="480" w:lineRule="auto"/>
        <w:jc w:val="center"/>
        <w:rPr>
          <w:b/>
          <w:bCs/>
          <w:sz w:val="21"/>
          <w:szCs w:val="21"/>
          <w:lang w:eastAsia="zh-CN"/>
        </w:rPr>
      </w:pPr>
      <w:bookmarkStart w:id="4" w:name="_Ref193447275"/>
      <w:r w:rsidRPr="00E72243">
        <w:rPr>
          <w:rFonts w:cs="Times New Roman" w:hint="eastAsia"/>
          <w:b/>
          <w:bCs/>
          <w:sz w:val="21"/>
          <w:szCs w:val="21"/>
          <w:lang w:eastAsia="zh-CN"/>
        </w:rPr>
        <w:t>The modified PJM 5-node system.</w:t>
      </w:r>
      <w:bookmarkEnd w:id="4"/>
    </w:p>
    <w:p w14:paraId="75220702" w14:textId="60A81B6A" w:rsidR="004E05E2" w:rsidRPr="0079240E" w:rsidRDefault="003E7739" w:rsidP="00AC1906">
      <w:pPr>
        <w:spacing w:afterLines="50" w:after="120" w:line="480" w:lineRule="auto"/>
        <w:ind w:firstLineChars="200" w:firstLine="472"/>
        <w:rPr>
          <w:rFonts w:ascii="Times New Roman" w:hAnsi="Times New Roman" w:cs="Times New Roman"/>
          <w:color w:val="000000" w:themeColor="text1"/>
          <w:spacing w:val="-2"/>
          <w:sz w:val="24"/>
          <w:szCs w:val="24"/>
        </w:rPr>
      </w:pPr>
      <w:r>
        <w:rPr>
          <w:rFonts w:ascii="Times New Roman" w:hAnsi="Times New Roman" w:cs="Times New Roman" w:hint="eastAsia"/>
          <w:spacing w:val="-2"/>
          <w:sz w:val="24"/>
          <w:szCs w:val="24"/>
        </w:rPr>
        <w:t>T</w:t>
      </w:r>
      <w:r w:rsidR="004E05E2" w:rsidRPr="004E05E2">
        <w:rPr>
          <w:rFonts w:ascii="Times New Roman" w:hAnsi="Times New Roman" w:cs="Times New Roman"/>
          <w:spacing w:val="-2"/>
          <w:sz w:val="24"/>
          <w:szCs w:val="24"/>
        </w:rPr>
        <w:t xml:space="preserve">he cost and performance data for </w:t>
      </w:r>
      <w:r w:rsidR="000777E8">
        <w:rPr>
          <w:rFonts w:ascii="Times New Roman" w:hAnsi="Times New Roman" w:cs="Times New Roman" w:hint="eastAsia"/>
          <w:sz w:val="24"/>
          <w:szCs w:val="24"/>
        </w:rPr>
        <w:t>generator</w:t>
      </w:r>
      <w:r w:rsidR="004E05E2" w:rsidRPr="004E05E2">
        <w:rPr>
          <w:rFonts w:ascii="Times New Roman" w:hAnsi="Times New Roman" w:cs="Times New Roman"/>
          <w:spacing w:val="-2"/>
          <w:sz w:val="24"/>
          <w:szCs w:val="24"/>
        </w:rPr>
        <w:t xml:space="preserve">s G1-G5 are presented in </w:t>
      </w:r>
      <w:r w:rsidRPr="003E7739">
        <w:rPr>
          <w:rFonts w:ascii="Times New Roman" w:hAnsi="Times New Roman" w:cs="Times New Roman"/>
          <w:b/>
          <w:bCs/>
          <w:spacing w:val="-2"/>
          <w:sz w:val="24"/>
          <w:szCs w:val="24"/>
        </w:rPr>
        <w:fldChar w:fldCharType="begin"/>
      </w:r>
      <w:r w:rsidRPr="003E7739">
        <w:rPr>
          <w:rFonts w:ascii="Times New Roman" w:hAnsi="Times New Roman" w:cs="Times New Roman"/>
          <w:b/>
          <w:bCs/>
          <w:spacing w:val="-2"/>
          <w:sz w:val="24"/>
          <w:szCs w:val="24"/>
        </w:rPr>
        <w:instrText xml:space="preserve"> REF _Ref193448146 \r \h </w:instrText>
      </w:r>
      <w:r>
        <w:rPr>
          <w:rFonts w:ascii="Times New Roman" w:hAnsi="Times New Roman" w:cs="Times New Roman"/>
          <w:b/>
          <w:bCs/>
          <w:spacing w:val="-2"/>
          <w:sz w:val="24"/>
          <w:szCs w:val="24"/>
        </w:rPr>
        <w:instrText xml:space="preserve"> \* MERGEFORMAT </w:instrText>
      </w:r>
      <w:r w:rsidRPr="003E7739">
        <w:rPr>
          <w:rFonts w:ascii="Times New Roman" w:hAnsi="Times New Roman" w:cs="Times New Roman"/>
          <w:b/>
          <w:bCs/>
          <w:spacing w:val="-2"/>
          <w:sz w:val="24"/>
          <w:szCs w:val="24"/>
        </w:rPr>
      </w:r>
      <w:r w:rsidRPr="003E7739">
        <w:rPr>
          <w:rFonts w:ascii="Times New Roman" w:hAnsi="Times New Roman" w:cs="Times New Roman"/>
          <w:b/>
          <w:bCs/>
          <w:spacing w:val="-2"/>
          <w:sz w:val="24"/>
          <w:szCs w:val="24"/>
        </w:rPr>
        <w:fldChar w:fldCharType="separate"/>
      </w:r>
      <w:r w:rsidR="005D68FF">
        <w:rPr>
          <w:rFonts w:ascii="Times New Roman" w:hAnsi="Times New Roman" w:cs="Times New Roman"/>
          <w:b/>
          <w:bCs/>
          <w:spacing w:val="-2"/>
          <w:sz w:val="24"/>
          <w:szCs w:val="24"/>
        </w:rPr>
        <w:t>TABLE 1</w:t>
      </w:r>
      <w:r w:rsidRPr="003E7739">
        <w:rPr>
          <w:rFonts w:ascii="Times New Roman" w:hAnsi="Times New Roman" w:cs="Times New Roman"/>
          <w:b/>
          <w:bCs/>
          <w:spacing w:val="-2"/>
          <w:sz w:val="24"/>
          <w:szCs w:val="24"/>
        </w:rPr>
        <w:fldChar w:fldCharType="end"/>
      </w:r>
      <w:r>
        <w:rPr>
          <w:rFonts w:ascii="Times New Roman" w:hAnsi="Times New Roman" w:cs="Times New Roman" w:hint="eastAsia"/>
          <w:b/>
          <w:bCs/>
          <w:spacing w:val="-2"/>
          <w:sz w:val="24"/>
          <w:szCs w:val="24"/>
        </w:rPr>
        <w:t xml:space="preserve"> </w:t>
      </w:r>
      <w:r w:rsidR="004E05E2" w:rsidRPr="004E05E2">
        <w:rPr>
          <w:rFonts w:ascii="Times New Roman" w:hAnsi="Times New Roman" w:cs="Times New Roman"/>
          <w:spacing w:val="-2"/>
          <w:sz w:val="24"/>
          <w:szCs w:val="24"/>
        </w:rPr>
        <w:t xml:space="preserve">and </w:t>
      </w:r>
      <w:r w:rsidRPr="003E7739">
        <w:rPr>
          <w:rFonts w:ascii="Times New Roman" w:hAnsi="Times New Roman" w:cs="Times New Roman"/>
          <w:b/>
          <w:bCs/>
          <w:spacing w:val="-2"/>
          <w:sz w:val="24"/>
          <w:szCs w:val="24"/>
        </w:rPr>
        <w:fldChar w:fldCharType="begin"/>
      </w:r>
      <w:r w:rsidRPr="003E7739">
        <w:rPr>
          <w:rFonts w:ascii="Times New Roman" w:hAnsi="Times New Roman" w:cs="Times New Roman"/>
          <w:b/>
          <w:bCs/>
          <w:spacing w:val="-2"/>
          <w:sz w:val="24"/>
          <w:szCs w:val="24"/>
        </w:rPr>
        <w:instrText xml:space="preserve"> REF _Ref193448156 \r \h </w:instrText>
      </w:r>
      <w:r>
        <w:rPr>
          <w:rFonts w:ascii="Times New Roman" w:hAnsi="Times New Roman" w:cs="Times New Roman"/>
          <w:b/>
          <w:bCs/>
          <w:spacing w:val="-2"/>
          <w:sz w:val="24"/>
          <w:szCs w:val="24"/>
        </w:rPr>
        <w:instrText xml:space="preserve"> \* MERGEFORMAT </w:instrText>
      </w:r>
      <w:r w:rsidRPr="003E7739">
        <w:rPr>
          <w:rFonts w:ascii="Times New Roman" w:hAnsi="Times New Roman" w:cs="Times New Roman"/>
          <w:b/>
          <w:bCs/>
          <w:spacing w:val="-2"/>
          <w:sz w:val="24"/>
          <w:szCs w:val="24"/>
        </w:rPr>
      </w:r>
      <w:r w:rsidRPr="003E7739">
        <w:rPr>
          <w:rFonts w:ascii="Times New Roman" w:hAnsi="Times New Roman" w:cs="Times New Roman"/>
          <w:b/>
          <w:bCs/>
          <w:spacing w:val="-2"/>
          <w:sz w:val="24"/>
          <w:szCs w:val="24"/>
        </w:rPr>
        <w:fldChar w:fldCharType="separate"/>
      </w:r>
      <w:r w:rsidR="005D68FF">
        <w:rPr>
          <w:rFonts w:ascii="Times New Roman" w:hAnsi="Times New Roman" w:cs="Times New Roman"/>
          <w:b/>
          <w:bCs/>
          <w:spacing w:val="-2"/>
          <w:sz w:val="24"/>
          <w:szCs w:val="24"/>
        </w:rPr>
        <w:t>TABLE 2</w:t>
      </w:r>
      <w:r w:rsidRPr="003E7739">
        <w:rPr>
          <w:rFonts w:ascii="Times New Roman" w:hAnsi="Times New Roman" w:cs="Times New Roman"/>
          <w:b/>
          <w:bCs/>
          <w:spacing w:val="-2"/>
          <w:sz w:val="24"/>
          <w:szCs w:val="24"/>
        </w:rPr>
        <w:fldChar w:fldCharType="end"/>
      </w:r>
      <w:r w:rsidR="004E05E2" w:rsidRPr="004E05E2">
        <w:rPr>
          <w:rFonts w:ascii="Times New Roman" w:hAnsi="Times New Roman" w:cs="Times New Roman"/>
          <w:spacing w:val="-2"/>
          <w:sz w:val="24"/>
          <w:szCs w:val="24"/>
        </w:rPr>
        <w:t xml:space="preserve">. Specifically, the fuel cost for coal-fired </w:t>
      </w:r>
      <w:r w:rsidR="000777E8">
        <w:rPr>
          <w:rFonts w:ascii="Times New Roman" w:hAnsi="Times New Roman" w:cs="Times New Roman" w:hint="eastAsia"/>
          <w:sz w:val="24"/>
          <w:szCs w:val="24"/>
        </w:rPr>
        <w:t>generators</w:t>
      </w:r>
      <w:r w:rsidR="004E05E2" w:rsidRPr="004E05E2">
        <w:rPr>
          <w:rFonts w:ascii="Times New Roman" w:hAnsi="Times New Roman" w:cs="Times New Roman"/>
          <w:spacing w:val="-2"/>
          <w:sz w:val="24"/>
          <w:szCs w:val="24"/>
        </w:rPr>
        <w:t xml:space="preserve"> is set at </w:t>
      </w:r>
      <w:r w:rsidR="0079240E" w:rsidRPr="0079240E">
        <w:rPr>
          <w:rFonts w:ascii="Times New Roman" w:hAnsi="Times New Roman" w:cs="Times New Roman" w:hint="eastAsia"/>
          <w:color w:val="EE0000"/>
          <w:spacing w:val="-2"/>
          <w:sz w:val="24"/>
          <w:szCs w:val="24"/>
        </w:rPr>
        <w:t>107.14</w:t>
      </w:r>
      <w:r w:rsidR="004E05E2" w:rsidRPr="0079240E">
        <w:rPr>
          <w:rFonts w:ascii="Times New Roman" w:hAnsi="Times New Roman" w:cs="Times New Roman"/>
          <w:color w:val="EE0000"/>
          <w:spacing w:val="-2"/>
          <w:sz w:val="24"/>
          <w:szCs w:val="24"/>
        </w:rPr>
        <w:t xml:space="preserve"> </w:t>
      </w:r>
      <w:r w:rsidR="0079240E" w:rsidRPr="0079240E">
        <w:rPr>
          <w:rFonts w:ascii="Times New Roman" w:hAnsi="Times New Roman" w:cs="Times New Roman" w:hint="eastAsia"/>
          <w:color w:val="EE0000"/>
          <w:spacing w:val="-2"/>
          <w:sz w:val="24"/>
          <w:szCs w:val="24"/>
        </w:rPr>
        <w:t>dollars</w:t>
      </w:r>
      <w:r w:rsidR="004E05E2" w:rsidRPr="004E05E2">
        <w:rPr>
          <w:rFonts w:ascii="Times New Roman" w:hAnsi="Times New Roman" w:cs="Times New Roman"/>
          <w:spacing w:val="-2"/>
          <w:sz w:val="24"/>
          <w:szCs w:val="24"/>
        </w:rPr>
        <w:t xml:space="preserve"> per ton, while the fuel cost for gas-fired </w:t>
      </w:r>
      <w:r w:rsidR="000777E8">
        <w:rPr>
          <w:rFonts w:ascii="Times New Roman" w:hAnsi="Times New Roman" w:cs="Times New Roman" w:hint="eastAsia"/>
          <w:sz w:val="24"/>
          <w:szCs w:val="24"/>
        </w:rPr>
        <w:t>generators</w:t>
      </w:r>
      <w:r w:rsidR="004E05E2" w:rsidRPr="004E05E2">
        <w:rPr>
          <w:rFonts w:ascii="Times New Roman" w:hAnsi="Times New Roman" w:cs="Times New Roman"/>
          <w:spacing w:val="-2"/>
          <w:sz w:val="24"/>
          <w:szCs w:val="24"/>
        </w:rPr>
        <w:t xml:space="preserve"> is </w:t>
      </w:r>
      <w:r w:rsidR="0079240E" w:rsidRPr="0079240E">
        <w:rPr>
          <w:rFonts w:ascii="Times New Roman" w:hAnsi="Times New Roman" w:cs="Times New Roman" w:hint="eastAsia"/>
          <w:color w:val="EE0000"/>
          <w:spacing w:val="-2"/>
          <w:sz w:val="24"/>
          <w:szCs w:val="24"/>
        </w:rPr>
        <w:t>0.34</w:t>
      </w:r>
      <w:r w:rsidR="004E05E2" w:rsidRPr="0079240E">
        <w:rPr>
          <w:rFonts w:ascii="Times New Roman" w:hAnsi="Times New Roman" w:cs="Times New Roman"/>
          <w:color w:val="EE0000"/>
          <w:spacing w:val="-2"/>
          <w:sz w:val="24"/>
          <w:szCs w:val="24"/>
        </w:rPr>
        <w:t xml:space="preserve"> </w:t>
      </w:r>
      <w:r w:rsidR="0079240E" w:rsidRPr="0079240E">
        <w:rPr>
          <w:rFonts w:ascii="Times New Roman" w:hAnsi="Times New Roman" w:cs="Times New Roman" w:hint="eastAsia"/>
          <w:color w:val="EE0000"/>
          <w:spacing w:val="-2"/>
          <w:sz w:val="24"/>
          <w:szCs w:val="24"/>
        </w:rPr>
        <w:t>dollars</w:t>
      </w:r>
      <w:r w:rsidR="004E05E2" w:rsidRPr="004E05E2">
        <w:rPr>
          <w:rFonts w:ascii="Times New Roman" w:hAnsi="Times New Roman" w:cs="Times New Roman"/>
          <w:spacing w:val="-2"/>
          <w:sz w:val="24"/>
          <w:szCs w:val="24"/>
        </w:rPr>
        <w:t xml:space="preserve"> per cubic meter.</w:t>
      </w:r>
      <w:r w:rsidR="00833E0D">
        <w:rPr>
          <w:rFonts w:ascii="Times New Roman" w:hAnsi="Times New Roman" w:cs="Times New Roman" w:hint="eastAsia"/>
          <w:spacing w:val="-2"/>
          <w:sz w:val="24"/>
          <w:szCs w:val="24"/>
        </w:rPr>
        <w:t xml:space="preserve"> </w:t>
      </w:r>
      <w:r w:rsidR="00833E0D" w:rsidRPr="0079240E">
        <w:rPr>
          <w:rFonts w:ascii="Times New Roman" w:hAnsi="Times New Roman" w:cs="Times New Roman" w:hint="eastAsia"/>
          <w:color w:val="000000" w:themeColor="text1"/>
          <w:spacing w:val="-2"/>
          <w:sz w:val="24"/>
          <w:szCs w:val="24"/>
        </w:rPr>
        <w:t>The equivalent emission factor (</w:t>
      </w:r>
      <w:proofErr w:type="spellStart"/>
      <w:r w:rsidR="00833E0D" w:rsidRPr="0079240E">
        <w:rPr>
          <w:rFonts w:ascii="Times New Roman" w:hAnsi="Times New Roman" w:cs="Times New Roman" w:hint="eastAsia"/>
          <w:i/>
          <w:iCs/>
          <w:color w:val="000000" w:themeColor="text1"/>
          <w:spacing w:val="-2"/>
          <w:sz w:val="24"/>
          <w:szCs w:val="24"/>
        </w:rPr>
        <w:t>e</w:t>
      </w:r>
      <w:r w:rsidR="00833E0D" w:rsidRPr="0079240E">
        <w:rPr>
          <w:rFonts w:ascii="Times New Roman" w:hAnsi="Times New Roman" w:cs="Times New Roman" w:hint="eastAsia"/>
          <w:i/>
          <w:iCs/>
          <w:color w:val="000000" w:themeColor="text1"/>
          <w:spacing w:val="-2"/>
          <w:sz w:val="24"/>
          <w:szCs w:val="24"/>
          <w:vertAlign w:val="subscript"/>
        </w:rPr>
        <w:t>i</w:t>
      </w:r>
      <w:proofErr w:type="spellEnd"/>
      <w:r w:rsidR="00833E0D" w:rsidRPr="0079240E">
        <w:rPr>
          <w:rFonts w:ascii="Times New Roman" w:hAnsi="Times New Roman" w:cs="Times New Roman" w:hint="eastAsia"/>
          <w:color w:val="000000" w:themeColor="text1"/>
          <w:spacing w:val="-2"/>
          <w:sz w:val="24"/>
          <w:szCs w:val="24"/>
        </w:rPr>
        <w:t>) of the wind generator is set to -0.2.</w:t>
      </w:r>
    </w:p>
    <w:p w14:paraId="0D815EE3" w14:textId="7B619455" w:rsidR="008447C5" w:rsidRPr="003E7739" w:rsidRDefault="00E2692D" w:rsidP="00AC1906">
      <w:pPr>
        <w:pStyle w:val="af7"/>
        <w:numPr>
          <w:ilvl w:val="0"/>
          <w:numId w:val="27"/>
        </w:numPr>
        <w:spacing w:line="480" w:lineRule="auto"/>
        <w:ind w:left="1445" w:firstLineChars="0" w:hanging="1247"/>
        <w:jc w:val="center"/>
        <w:rPr>
          <w:rFonts w:ascii="Times New Roman" w:hAnsi="Times New Roman" w:cs="Times New Roman"/>
          <w:b/>
          <w:bCs/>
          <w:szCs w:val="21"/>
        </w:rPr>
      </w:pPr>
      <w:bookmarkStart w:id="5" w:name="_Ref193448146"/>
      <w:r w:rsidRPr="003E7739">
        <w:rPr>
          <w:rFonts w:ascii="Times New Roman" w:hAnsi="Times New Roman" w:cs="Times New Roman"/>
          <w:b/>
          <w:bCs/>
          <w:spacing w:val="-2"/>
          <w:szCs w:val="21"/>
        </w:rPr>
        <w:t xml:space="preserve">Cost data </w:t>
      </w:r>
      <w:r w:rsidR="001D27A3" w:rsidRPr="003E7739">
        <w:rPr>
          <w:rFonts w:ascii="Times New Roman" w:hAnsi="Times New Roman" w:cs="Times New Roman"/>
          <w:b/>
          <w:bCs/>
          <w:spacing w:val="-2"/>
          <w:szCs w:val="21"/>
        </w:rPr>
        <w:t>of</w:t>
      </w:r>
      <w:r w:rsidRPr="003E7739">
        <w:rPr>
          <w:rFonts w:ascii="Times New Roman" w:hAnsi="Times New Roman" w:cs="Times New Roman"/>
          <w:b/>
          <w:bCs/>
          <w:spacing w:val="-2"/>
          <w:szCs w:val="21"/>
        </w:rPr>
        <w:t xml:space="preserve"> units G1-G5</w:t>
      </w:r>
      <w:bookmarkEnd w:id="5"/>
    </w:p>
    <w:tbl>
      <w:tblPr>
        <w:tblW w:w="8479" w:type="dxa"/>
        <w:jc w:val="center"/>
        <w:tblBorders>
          <w:top w:val="single" w:sz="6" w:space="0" w:color="000000"/>
          <w:bottom w:val="single" w:sz="6" w:space="0" w:color="000000"/>
          <w:insideH w:val="single" w:sz="4" w:space="0" w:color="000000"/>
        </w:tblBorders>
        <w:tblLayout w:type="fixed"/>
        <w:tblCellMar>
          <w:left w:w="0" w:type="dxa"/>
          <w:right w:w="0" w:type="dxa"/>
        </w:tblCellMar>
        <w:tblLook w:val="04A0" w:firstRow="1" w:lastRow="0" w:firstColumn="1" w:lastColumn="0" w:noHBand="0" w:noVBand="1"/>
      </w:tblPr>
      <w:tblGrid>
        <w:gridCol w:w="2119"/>
        <w:gridCol w:w="2120"/>
        <w:gridCol w:w="2120"/>
        <w:gridCol w:w="2120"/>
      </w:tblGrid>
      <w:tr w:rsidR="00E2692D" w:rsidRPr="00354A90" w14:paraId="60C4BCA1" w14:textId="77777777" w:rsidTr="00E2692D">
        <w:trPr>
          <w:trHeight w:val="391"/>
          <w:jc w:val="center"/>
        </w:trPr>
        <w:tc>
          <w:tcPr>
            <w:tcW w:w="2119" w:type="dxa"/>
            <w:tcBorders>
              <w:top w:val="single" w:sz="12" w:space="0" w:color="000000"/>
              <w:bottom w:val="single" w:sz="6" w:space="0" w:color="000000"/>
            </w:tcBorders>
            <w:noWrap/>
            <w:vAlign w:val="center"/>
            <w:hideMark/>
          </w:tcPr>
          <w:p w14:paraId="53D1DE87" w14:textId="25FAEA07" w:rsidR="00E2692D" w:rsidRPr="00924F82" w:rsidRDefault="00101898" w:rsidP="005F0CDA">
            <w:pPr>
              <w:pStyle w:val="afb"/>
            </w:pPr>
            <w:r>
              <w:rPr>
                <w:rFonts w:hint="eastAsia"/>
              </w:rPr>
              <w:lastRenderedPageBreak/>
              <w:t>Generator</w:t>
            </w:r>
            <w:r w:rsidR="008A6148">
              <w:t xml:space="preserve"> No.</w:t>
            </w:r>
          </w:p>
        </w:tc>
        <w:tc>
          <w:tcPr>
            <w:tcW w:w="2120" w:type="dxa"/>
            <w:tcBorders>
              <w:top w:val="single" w:sz="12" w:space="0" w:color="000000"/>
              <w:bottom w:val="single" w:sz="6" w:space="0" w:color="000000"/>
            </w:tcBorders>
            <w:vAlign w:val="center"/>
            <w:hideMark/>
          </w:tcPr>
          <w:p w14:paraId="3552D675" w14:textId="00AA4F08" w:rsidR="00E2692D" w:rsidRPr="00924F82" w:rsidRDefault="00101898" w:rsidP="005F0CDA">
            <w:pPr>
              <w:pStyle w:val="afb"/>
            </w:pPr>
            <w:r>
              <w:rPr>
                <w:rFonts w:hint="eastAsia"/>
              </w:rPr>
              <w:t>Generator</w:t>
            </w:r>
            <w:r w:rsidR="008A6148">
              <w:t xml:space="preserve"> type</w:t>
            </w:r>
          </w:p>
        </w:tc>
        <w:tc>
          <w:tcPr>
            <w:tcW w:w="2120" w:type="dxa"/>
            <w:tcBorders>
              <w:top w:val="single" w:sz="12" w:space="0" w:color="000000"/>
              <w:bottom w:val="single" w:sz="6" w:space="0" w:color="000000"/>
            </w:tcBorders>
            <w:vAlign w:val="center"/>
            <w:hideMark/>
          </w:tcPr>
          <w:p w14:paraId="45FA122E" w14:textId="77777777" w:rsidR="00E2692D" w:rsidRPr="00924F82" w:rsidRDefault="00E2692D" w:rsidP="005F0CDA">
            <w:pPr>
              <w:pStyle w:val="afb"/>
            </w:pPr>
            <w:r w:rsidRPr="00C21955">
              <w:rPr>
                <w:i/>
                <w:iCs/>
              </w:rPr>
              <w:t>a</w:t>
            </w:r>
            <w:r w:rsidRPr="00C21955">
              <w:t>(t/MW</w:t>
            </w:r>
            <w:r w:rsidRPr="00C21955">
              <w:rPr>
                <w:vertAlign w:val="superscript"/>
              </w:rPr>
              <w:t>2</w:t>
            </w:r>
            <w:r w:rsidRPr="00C21955">
              <w:t>)/(m</w:t>
            </w:r>
            <w:r w:rsidRPr="00C21955">
              <w:rPr>
                <w:vertAlign w:val="superscript"/>
              </w:rPr>
              <w:t>3</w:t>
            </w:r>
            <w:r w:rsidRPr="00C21955">
              <w:t>/MW</w:t>
            </w:r>
            <w:r w:rsidRPr="00C21955">
              <w:rPr>
                <w:vertAlign w:val="superscript"/>
              </w:rPr>
              <w:t>2</w:t>
            </w:r>
            <w:r w:rsidRPr="00C21955">
              <w:t>)</w:t>
            </w:r>
          </w:p>
        </w:tc>
        <w:tc>
          <w:tcPr>
            <w:tcW w:w="2120" w:type="dxa"/>
            <w:tcBorders>
              <w:top w:val="single" w:sz="12" w:space="0" w:color="000000"/>
              <w:bottom w:val="single" w:sz="6" w:space="0" w:color="000000"/>
            </w:tcBorders>
            <w:vAlign w:val="center"/>
            <w:hideMark/>
          </w:tcPr>
          <w:p w14:paraId="25985A16" w14:textId="77777777" w:rsidR="00E2692D" w:rsidRPr="005A4504" w:rsidRDefault="00E2692D" w:rsidP="005F0CDA">
            <w:pPr>
              <w:pStyle w:val="afb"/>
            </w:pPr>
            <w:r w:rsidRPr="00C21955">
              <w:rPr>
                <w:i/>
                <w:iCs/>
              </w:rPr>
              <w:t>b</w:t>
            </w:r>
            <w:r w:rsidRPr="00C21955">
              <w:t>(t/MW)/(m</w:t>
            </w:r>
            <w:r w:rsidRPr="00C21955">
              <w:rPr>
                <w:vertAlign w:val="superscript"/>
              </w:rPr>
              <w:t>3</w:t>
            </w:r>
            <w:r w:rsidRPr="00C21955">
              <w:t>/MW)</w:t>
            </w:r>
          </w:p>
        </w:tc>
      </w:tr>
      <w:tr w:rsidR="00E2692D" w:rsidRPr="00354A90" w14:paraId="7D6D05CE" w14:textId="77777777" w:rsidTr="00E2692D">
        <w:trPr>
          <w:trHeight w:val="391"/>
          <w:jc w:val="center"/>
        </w:trPr>
        <w:tc>
          <w:tcPr>
            <w:tcW w:w="2119" w:type="dxa"/>
            <w:tcBorders>
              <w:top w:val="single" w:sz="6" w:space="0" w:color="000000"/>
              <w:bottom w:val="nil"/>
            </w:tcBorders>
            <w:noWrap/>
            <w:vAlign w:val="center"/>
            <w:hideMark/>
          </w:tcPr>
          <w:p w14:paraId="768566FE" w14:textId="77777777" w:rsidR="00E2692D" w:rsidRPr="00924F82" w:rsidRDefault="00E2692D" w:rsidP="005F0CDA">
            <w:pPr>
              <w:pStyle w:val="afb"/>
            </w:pPr>
            <w:r w:rsidRPr="00924F82">
              <w:t>G1</w:t>
            </w:r>
          </w:p>
        </w:tc>
        <w:tc>
          <w:tcPr>
            <w:tcW w:w="2120" w:type="dxa"/>
            <w:tcBorders>
              <w:top w:val="single" w:sz="6" w:space="0" w:color="000000"/>
              <w:bottom w:val="nil"/>
            </w:tcBorders>
            <w:vAlign w:val="center"/>
            <w:hideMark/>
          </w:tcPr>
          <w:p w14:paraId="76CD1DCC" w14:textId="7BFD450D" w:rsidR="00E2692D" w:rsidRPr="00924F82" w:rsidRDefault="008A6148" w:rsidP="005F0CDA">
            <w:pPr>
              <w:pStyle w:val="afb"/>
            </w:pPr>
            <w:r w:rsidRPr="008A6148">
              <w:t>Coal</w:t>
            </w:r>
            <w:r w:rsidR="00101898">
              <w:rPr>
                <w:rFonts w:hint="eastAsia"/>
              </w:rPr>
              <w:t>-</w:t>
            </w:r>
            <w:r w:rsidRPr="008A6148">
              <w:t>fired</w:t>
            </w:r>
          </w:p>
        </w:tc>
        <w:tc>
          <w:tcPr>
            <w:tcW w:w="2120" w:type="dxa"/>
            <w:tcBorders>
              <w:top w:val="single" w:sz="6" w:space="0" w:color="000000"/>
              <w:bottom w:val="nil"/>
            </w:tcBorders>
            <w:vAlign w:val="center"/>
            <w:hideMark/>
          </w:tcPr>
          <w:p w14:paraId="35FD214F" w14:textId="77777777" w:rsidR="00E2692D" w:rsidRPr="00924F82" w:rsidRDefault="00E2692D" w:rsidP="005F0CDA">
            <w:pPr>
              <w:pStyle w:val="afb"/>
            </w:pPr>
            <w:r w:rsidRPr="00C21955">
              <w:t>0.0007</w:t>
            </w:r>
          </w:p>
        </w:tc>
        <w:tc>
          <w:tcPr>
            <w:tcW w:w="2120" w:type="dxa"/>
            <w:tcBorders>
              <w:top w:val="single" w:sz="6" w:space="0" w:color="000000"/>
              <w:bottom w:val="nil"/>
            </w:tcBorders>
            <w:vAlign w:val="center"/>
            <w:hideMark/>
          </w:tcPr>
          <w:p w14:paraId="4AF39376" w14:textId="77777777" w:rsidR="00E2692D" w:rsidRPr="00924F82" w:rsidRDefault="00E2692D" w:rsidP="005F0CDA">
            <w:pPr>
              <w:pStyle w:val="afb"/>
            </w:pPr>
            <w:r w:rsidRPr="00C21955">
              <w:t>0.2449</w:t>
            </w:r>
          </w:p>
        </w:tc>
      </w:tr>
      <w:tr w:rsidR="00E2692D" w:rsidRPr="00354A90" w14:paraId="4E68352C" w14:textId="77777777" w:rsidTr="00E2692D">
        <w:trPr>
          <w:trHeight w:val="391"/>
          <w:jc w:val="center"/>
        </w:trPr>
        <w:tc>
          <w:tcPr>
            <w:tcW w:w="2119" w:type="dxa"/>
            <w:tcBorders>
              <w:top w:val="nil"/>
              <w:bottom w:val="nil"/>
            </w:tcBorders>
            <w:noWrap/>
            <w:vAlign w:val="center"/>
            <w:hideMark/>
          </w:tcPr>
          <w:p w14:paraId="5A84BE46" w14:textId="77777777" w:rsidR="00E2692D" w:rsidRPr="00924F82" w:rsidRDefault="00E2692D" w:rsidP="005F0CDA">
            <w:pPr>
              <w:pStyle w:val="afb"/>
            </w:pPr>
            <w:r w:rsidRPr="00924F82">
              <w:t>G2</w:t>
            </w:r>
          </w:p>
        </w:tc>
        <w:tc>
          <w:tcPr>
            <w:tcW w:w="2120" w:type="dxa"/>
            <w:tcBorders>
              <w:top w:val="nil"/>
              <w:bottom w:val="nil"/>
            </w:tcBorders>
            <w:vAlign w:val="center"/>
            <w:hideMark/>
          </w:tcPr>
          <w:p w14:paraId="318468CF" w14:textId="6D7E6CED" w:rsidR="00E2692D" w:rsidRPr="00924F82" w:rsidRDefault="008A6148" w:rsidP="005F0CDA">
            <w:pPr>
              <w:pStyle w:val="afb"/>
            </w:pPr>
            <w:r w:rsidRPr="008A6148">
              <w:t>Coal</w:t>
            </w:r>
            <w:r w:rsidR="00101898">
              <w:rPr>
                <w:rFonts w:hint="eastAsia"/>
              </w:rPr>
              <w:t>-</w:t>
            </w:r>
            <w:r w:rsidRPr="008A6148">
              <w:t>fired</w:t>
            </w:r>
          </w:p>
        </w:tc>
        <w:tc>
          <w:tcPr>
            <w:tcW w:w="2120" w:type="dxa"/>
            <w:tcBorders>
              <w:top w:val="nil"/>
              <w:bottom w:val="nil"/>
            </w:tcBorders>
            <w:vAlign w:val="center"/>
            <w:hideMark/>
          </w:tcPr>
          <w:p w14:paraId="3FB59DD3" w14:textId="77777777" w:rsidR="00E2692D" w:rsidRPr="00924F82" w:rsidRDefault="00E2692D" w:rsidP="005F0CDA">
            <w:pPr>
              <w:pStyle w:val="afb"/>
            </w:pPr>
            <w:r w:rsidRPr="00C21955">
              <w:t>0.0010</w:t>
            </w:r>
          </w:p>
        </w:tc>
        <w:tc>
          <w:tcPr>
            <w:tcW w:w="2120" w:type="dxa"/>
            <w:tcBorders>
              <w:top w:val="nil"/>
              <w:bottom w:val="nil"/>
            </w:tcBorders>
            <w:vAlign w:val="center"/>
            <w:hideMark/>
          </w:tcPr>
          <w:p w14:paraId="35746C36" w14:textId="77777777" w:rsidR="00E2692D" w:rsidRPr="00924F82" w:rsidRDefault="00E2692D" w:rsidP="005F0CDA">
            <w:pPr>
              <w:pStyle w:val="afb"/>
            </w:pPr>
            <w:r w:rsidRPr="00C21955">
              <w:t>0.2656</w:t>
            </w:r>
          </w:p>
        </w:tc>
      </w:tr>
      <w:tr w:rsidR="00E2692D" w:rsidRPr="00354A90" w14:paraId="30DAE1B0" w14:textId="77777777" w:rsidTr="00E2692D">
        <w:trPr>
          <w:trHeight w:val="391"/>
          <w:jc w:val="center"/>
        </w:trPr>
        <w:tc>
          <w:tcPr>
            <w:tcW w:w="2119" w:type="dxa"/>
            <w:tcBorders>
              <w:top w:val="nil"/>
              <w:bottom w:val="nil"/>
            </w:tcBorders>
            <w:noWrap/>
            <w:vAlign w:val="center"/>
            <w:hideMark/>
          </w:tcPr>
          <w:p w14:paraId="0ECCC5DC" w14:textId="77777777" w:rsidR="00E2692D" w:rsidRPr="00924F82" w:rsidRDefault="00E2692D" w:rsidP="005F0CDA">
            <w:pPr>
              <w:pStyle w:val="afb"/>
            </w:pPr>
            <w:r w:rsidRPr="00924F82">
              <w:t>G3</w:t>
            </w:r>
          </w:p>
        </w:tc>
        <w:tc>
          <w:tcPr>
            <w:tcW w:w="2120" w:type="dxa"/>
            <w:tcBorders>
              <w:top w:val="nil"/>
              <w:bottom w:val="nil"/>
            </w:tcBorders>
            <w:vAlign w:val="center"/>
            <w:hideMark/>
          </w:tcPr>
          <w:p w14:paraId="60CF3979" w14:textId="49C367F8" w:rsidR="00E2692D" w:rsidRPr="00924F82" w:rsidRDefault="008A6148" w:rsidP="005F0CDA">
            <w:pPr>
              <w:pStyle w:val="afb"/>
            </w:pPr>
            <w:r w:rsidRPr="008A6148">
              <w:t>Gas</w:t>
            </w:r>
            <w:r w:rsidR="00101898">
              <w:rPr>
                <w:rFonts w:hint="eastAsia"/>
              </w:rPr>
              <w:t>-</w:t>
            </w:r>
            <w:r w:rsidR="00F272DC" w:rsidRPr="008A6148">
              <w:t>fired</w:t>
            </w:r>
          </w:p>
        </w:tc>
        <w:tc>
          <w:tcPr>
            <w:tcW w:w="2120" w:type="dxa"/>
            <w:tcBorders>
              <w:top w:val="nil"/>
              <w:bottom w:val="nil"/>
            </w:tcBorders>
            <w:vAlign w:val="center"/>
            <w:hideMark/>
          </w:tcPr>
          <w:p w14:paraId="08DCCBC6" w14:textId="77777777" w:rsidR="00E2692D" w:rsidRPr="00924F82" w:rsidRDefault="00E2692D" w:rsidP="005F0CDA">
            <w:pPr>
              <w:pStyle w:val="afb"/>
            </w:pPr>
            <w:r w:rsidRPr="00C21955">
              <w:t>0.2998</w:t>
            </w:r>
          </w:p>
        </w:tc>
        <w:tc>
          <w:tcPr>
            <w:tcW w:w="2120" w:type="dxa"/>
            <w:tcBorders>
              <w:top w:val="nil"/>
              <w:bottom w:val="nil"/>
            </w:tcBorders>
            <w:vAlign w:val="center"/>
            <w:hideMark/>
          </w:tcPr>
          <w:p w14:paraId="1982253A" w14:textId="77777777" w:rsidR="00E2692D" w:rsidRPr="00924F82" w:rsidRDefault="00E2692D" w:rsidP="005F0CDA">
            <w:pPr>
              <w:pStyle w:val="afb"/>
            </w:pPr>
            <w:r w:rsidRPr="00C21955">
              <w:t>107.0115</w:t>
            </w:r>
          </w:p>
        </w:tc>
      </w:tr>
      <w:tr w:rsidR="00E2692D" w:rsidRPr="00354A90" w14:paraId="4EA4CE75" w14:textId="77777777" w:rsidTr="00E2692D">
        <w:trPr>
          <w:trHeight w:val="391"/>
          <w:jc w:val="center"/>
        </w:trPr>
        <w:tc>
          <w:tcPr>
            <w:tcW w:w="2119" w:type="dxa"/>
            <w:tcBorders>
              <w:top w:val="nil"/>
              <w:bottom w:val="nil"/>
            </w:tcBorders>
            <w:noWrap/>
            <w:vAlign w:val="center"/>
            <w:hideMark/>
          </w:tcPr>
          <w:p w14:paraId="5810D894" w14:textId="77777777" w:rsidR="00E2692D" w:rsidRPr="00924F82" w:rsidRDefault="00E2692D" w:rsidP="005F0CDA">
            <w:pPr>
              <w:pStyle w:val="afb"/>
            </w:pPr>
            <w:r w:rsidRPr="00924F82">
              <w:t>G4</w:t>
            </w:r>
          </w:p>
        </w:tc>
        <w:tc>
          <w:tcPr>
            <w:tcW w:w="2120" w:type="dxa"/>
            <w:tcBorders>
              <w:top w:val="nil"/>
              <w:bottom w:val="nil"/>
            </w:tcBorders>
            <w:vAlign w:val="center"/>
            <w:hideMark/>
          </w:tcPr>
          <w:p w14:paraId="19519616" w14:textId="1D2505F6" w:rsidR="00E2692D" w:rsidRPr="00924F82" w:rsidRDefault="008A6148" w:rsidP="005F0CDA">
            <w:pPr>
              <w:pStyle w:val="afb"/>
            </w:pPr>
            <w:r w:rsidRPr="008A6148">
              <w:t>Coal</w:t>
            </w:r>
            <w:r w:rsidR="00101898">
              <w:rPr>
                <w:rFonts w:hint="eastAsia"/>
              </w:rPr>
              <w:t>-</w:t>
            </w:r>
            <w:r w:rsidRPr="008A6148">
              <w:t>fired</w:t>
            </w:r>
          </w:p>
        </w:tc>
        <w:tc>
          <w:tcPr>
            <w:tcW w:w="2120" w:type="dxa"/>
            <w:tcBorders>
              <w:top w:val="nil"/>
              <w:bottom w:val="nil"/>
            </w:tcBorders>
            <w:vAlign w:val="center"/>
            <w:hideMark/>
          </w:tcPr>
          <w:p w14:paraId="69F7882E" w14:textId="77777777" w:rsidR="00E2692D" w:rsidRPr="00924F82" w:rsidRDefault="00E2692D" w:rsidP="005F0CDA">
            <w:pPr>
              <w:pStyle w:val="afb"/>
            </w:pPr>
            <w:r w:rsidRPr="00C21955">
              <w:t>0.0008</w:t>
            </w:r>
          </w:p>
        </w:tc>
        <w:tc>
          <w:tcPr>
            <w:tcW w:w="2120" w:type="dxa"/>
            <w:tcBorders>
              <w:top w:val="nil"/>
              <w:bottom w:val="nil"/>
            </w:tcBorders>
            <w:vAlign w:val="center"/>
            <w:hideMark/>
          </w:tcPr>
          <w:p w14:paraId="583043C5" w14:textId="77777777" w:rsidR="00E2692D" w:rsidRPr="00924F82" w:rsidRDefault="00E2692D" w:rsidP="005F0CDA">
            <w:pPr>
              <w:pStyle w:val="afb"/>
            </w:pPr>
            <w:r w:rsidRPr="00C21955">
              <w:t>0.1952</w:t>
            </w:r>
          </w:p>
        </w:tc>
      </w:tr>
      <w:tr w:rsidR="00E2692D" w:rsidRPr="00354A90" w14:paraId="4CB71841" w14:textId="77777777" w:rsidTr="00E2692D">
        <w:trPr>
          <w:trHeight w:val="391"/>
          <w:jc w:val="center"/>
        </w:trPr>
        <w:tc>
          <w:tcPr>
            <w:tcW w:w="2119" w:type="dxa"/>
            <w:tcBorders>
              <w:top w:val="nil"/>
              <w:bottom w:val="single" w:sz="12" w:space="0" w:color="000000"/>
            </w:tcBorders>
            <w:noWrap/>
            <w:vAlign w:val="center"/>
            <w:hideMark/>
          </w:tcPr>
          <w:p w14:paraId="23913BF1" w14:textId="77777777" w:rsidR="00E2692D" w:rsidRPr="00924F82" w:rsidRDefault="00E2692D" w:rsidP="005F0CDA">
            <w:pPr>
              <w:pStyle w:val="afb"/>
            </w:pPr>
            <w:r w:rsidRPr="00924F82">
              <w:t>G5</w:t>
            </w:r>
          </w:p>
        </w:tc>
        <w:tc>
          <w:tcPr>
            <w:tcW w:w="2120" w:type="dxa"/>
            <w:tcBorders>
              <w:top w:val="nil"/>
              <w:bottom w:val="single" w:sz="12" w:space="0" w:color="000000"/>
            </w:tcBorders>
            <w:vAlign w:val="center"/>
            <w:hideMark/>
          </w:tcPr>
          <w:p w14:paraId="15B55370" w14:textId="179F57FE" w:rsidR="00E2692D" w:rsidRPr="00924F82" w:rsidRDefault="008A6148" w:rsidP="005F0CDA">
            <w:pPr>
              <w:pStyle w:val="afb"/>
            </w:pPr>
            <w:r w:rsidRPr="008A6148">
              <w:t>Coal</w:t>
            </w:r>
            <w:r w:rsidR="00101898">
              <w:rPr>
                <w:rFonts w:hint="eastAsia"/>
              </w:rPr>
              <w:t>-</w:t>
            </w:r>
            <w:r w:rsidRPr="008A6148">
              <w:t>fired</w:t>
            </w:r>
          </w:p>
        </w:tc>
        <w:tc>
          <w:tcPr>
            <w:tcW w:w="2120" w:type="dxa"/>
            <w:tcBorders>
              <w:top w:val="nil"/>
              <w:bottom w:val="single" w:sz="12" w:space="0" w:color="000000"/>
            </w:tcBorders>
            <w:vAlign w:val="center"/>
            <w:hideMark/>
          </w:tcPr>
          <w:p w14:paraId="684E9CB8" w14:textId="77777777" w:rsidR="00E2692D" w:rsidRPr="00924F82" w:rsidRDefault="00E2692D" w:rsidP="005F0CDA">
            <w:pPr>
              <w:pStyle w:val="afb"/>
            </w:pPr>
            <w:r w:rsidRPr="00C21955">
              <w:t>0.0008</w:t>
            </w:r>
          </w:p>
        </w:tc>
        <w:tc>
          <w:tcPr>
            <w:tcW w:w="2120" w:type="dxa"/>
            <w:tcBorders>
              <w:top w:val="nil"/>
              <w:bottom w:val="single" w:sz="12" w:space="0" w:color="000000"/>
            </w:tcBorders>
            <w:vAlign w:val="center"/>
            <w:hideMark/>
          </w:tcPr>
          <w:p w14:paraId="2ADF1F0E" w14:textId="77777777" w:rsidR="00E2692D" w:rsidRPr="00924F82" w:rsidRDefault="00E2692D" w:rsidP="005F0CDA">
            <w:pPr>
              <w:pStyle w:val="afb"/>
            </w:pPr>
            <w:r w:rsidRPr="00C21955">
              <w:t>0.2286</w:t>
            </w:r>
          </w:p>
        </w:tc>
      </w:tr>
    </w:tbl>
    <w:p w14:paraId="36537E2A" w14:textId="380F2986" w:rsidR="00E2692D" w:rsidRPr="003E7739" w:rsidRDefault="00DD1472" w:rsidP="00AC1906">
      <w:pPr>
        <w:pStyle w:val="af7"/>
        <w:numPr>
          <w:ilvl w:val="0"/>
          <w:numId w:val="27"/>
        </w:numPr>
        <w:spacing w:beforeLines="50" w:before="120" w:line="480" w:lineRule="auto"/>
        <w:ind w:left="1445" w:firstLineChars="0" w:hanging="1247"/>
        <w:jc w:val="center"/>
        <w:rPr>
          <w:rFonts w:ascii="Times New Roman" w:hAnsi="Times New Roman" w:cs="Times New Roman"/>
          <w:b/>
          <w:bCs/>
          <w:szCs w:val="21"/>
        </w:rPr>
      </w:pPr>
      <w:bookmarkStart w:id="6" w:name="_Ref193448156"/>
      <w:r w:rsidRPr="003E7739">
        <w:rPr>
          <w:rFonts w:ascii="Times New Roman" w:hAnsi="Times New Roman" w:cs="Times New Roman" w:hint="eastAsia"/>
          <w:b/>
          <w:bCs/>
          <w:spacing w:val="-2"/>
          <w:szCs w:val="21"/>
        </w:rPr>
        <w:t xml:space="preserve">Performance </w:t>
      </w:r>
      <w:r w:rsidRPr="003E7739">
        <w:rPr>
          <w:rFonts w:ascii="Times New Roman" w:hAnsi="Times New Roman" w:cs="Times New Roman"/>
          <w:b/>
          <w:bCs/>
          <w:spacing w:val="-2"/>
          <w:szCs w:val="21"/>
        </w:rPr>
        <w:t>data of units G1-G5</w:t>
      </w:r>
      <w:bookmarkEnd w:id="6"/>
    </w:p>
    <w:tbl>
      <w:tblPr>
        <w:tblW w:w="8477" w:type="dxa"/>
        <w:jc w:val="center"/>
        <w:tblBorders>
          <w:top w:val="single" w:sz="6" w:space="0" w:color="000000"/>
          <w:bottom w:val="single" w:sz="6" w:space="0" w:color="000000"/>
          <w:insideH w:val="single" w:sz="4" w:space="0" w:color="000000"/>
        </w:tblBorders>
        <w:tblLayout w:type="fixed"/>
        <w:tblCellMar>
          <w:left w:w="0" w:type="dxa"/>
          <w:right w:w="0" w:type="dxa"/>
        </w:tblCellMar>
        <w:tblLook w:val="04A0" w:firstRow="1" w:lastRow="0" w:firstColumn="1" w:lastColumn="0" w:noHBand="0" w:noVBand="1"/>
      </w:tblPr>
      <w:tblGrid>
        <w:gridCol w:w="2120"/>
        <w:gridCol w:w="2119"/>
        <w:gridCol w:w="2119"/>
        <w:gridCol w:w="2119"/>
      </w:tblGrid>
      <w:tr w:rsidR="00E2692D" w:rsidRPr="007A3CD8" w14:paraId="6E2D37E4" w14:textId="77777777" w:rsidTr="0071129C">
        <w:trPr>
          <w:trHeight w:hRule="exact" w:val="346"/>
          <w:jc w:val="center"/>
        </w:trPr>
        <w:tc>
          <w:tcPr>
            <w:tcW w:w="2120" w:type="dxa"/>
            <w:tcBorders>
              <w:top w:val="single" w:sz="12" w:space="0" w:color="000000"/>
              <w:bottom w:val="single" w:sz="4" w:space="0" w:color="000000"/>
            </w:tcBorders>
            <w:noWrap/>
            <w:vAlign w:val="center"/>
            <w:hideMark/>
          </w:tcPr>
          <w:p w14:paraId="555BFF4F" w14:textId="512D1A0E" w:rsidR="00E2692D" w:rsidRPr="00924F82" w:rsidRDefault="00101898" w:rsidP="005F0CDA">
            <w:pPr>
              <w:pStyle w:val="afb"/>
            </w:pPr>
            <w:r>
              <w:rPr>
                <w:rFonts w:hint="eastAsia"/>
              </w:rPr>
              <w:t>Generator</w:t>
            </w:r>
            <w:r w:rsidR="008A6148">
              <w:t xml:space="preserve"> No.</w:t>
            </w:r>
          </w:p>
        </w:tc>
        <w:tc>
          <w:tcPr>
            <w:tcW w:w="2119" w:type="dxa"/>
            <w:tcBorders>
              <w:top w:val="single" w:sz="12" w:space="0" w:color="000000"/>
              <w:bottom w:val="single" w:sz="4" w:space="0" w:color="000000"/>
            </w:tcBorders>
            <w:vAlign w:val="center"/>
            <w:hideMark/>
          </w:tcPr>
          <w:p w14:paraId="455E6931" w14:textId="77777777" w:rsidR="00E2692D" w:rsidRPr="00924F82" w:rsidRDefault="00E2692D" w:rsidP="005F0CDA">
            <w:pPr>
              <w:pStyle w:val="afb"/>
              <w:rPr>
                <w:i/>
              </w:rPr>
            </w:pPr>
            <w:proofErr w:type="spellStart"/>
            <w:proofErr w:type="gramStart"/>
            <w:r w:rsidRPr="00924F82">
              <w:rPr>
                <w:i/>
              </w:rPr>
              <w:t>P</w:t>
            </w:r>
            <w:r w:rsidRPr="00924F82">
              <w:rPr>
                <w:i/>
                <w:vertAlign w:val="subscript"/>
              </w:rPr>
              <w:t>G,</w:t>
            </w:r>
            <w:r w:rsidRPr="00924F82">
              <w:rPr>
                <w:iCs/>
                <w:vertAlign w:val="subscript"/>
              </w:rPr>
              <w:t>min</w:t>
            </w:r>
            <w:proofErr w:type="spellEnd"/>
            <w:proofErr w:type="gramEnd"/>
            <w:r w:rsidRPr="00924F82">
              <w:t>/MW</w:t>
            </w:r>
          </w:p>
        </w:tc>
        <w:tc>
          <w:tcPr>
            <w:tcW w:w="2119" w:type="dxa"/>
            <w:tcBorders>
              <w:top w:val="single" w:sz="12" w:space="0" w:color="000000"/>
              <w:bottom w:val="single" w:sz="4" w:space="0" w:color="000000"/>
            </w:tcBorders>
            <w:vAlign w:val="center"/>
            <w:hideMark/>
          </w:tcPr>
          <w:p w14:paraId="51F6616E" w14:textId="77777777" w:rsidR="00E2692D" w:rsidRPr="00924F82" w:rsidRDefault="00E2692D" w:rsidP="005F0CDA">
            <w:pPr>
              <w:pStyle w:val="afb"/>
            </w:pPr>
            <w:proofErr w:type="spellStart"/>
            <w:proofErr w:type="gramStart"/>
            <w:r w:rsidRPr="00924F82">
              <w:rPr>
                <w:i/>
              </w:rPr>
              <w:t>P</w:t>
            </w:r>
            <w:r w:rsidRPr="00924F82">
              <w:rPr>
                <w:i/>
                <w:vertAlign w:val="subscript"/>
              </w:rPr>
              <w:t>G,</w:t>
            </w:r>
            <w:r w:rsidRPr="00924F82">
              <w:rPr>
                <w:iCs/>
                <w:vertAlign w:val="subscript"/>
              </w:rPr>
              <w:t>max</w:t>
            </w:r>
            <w:proofErr w:type="spellEnd"/>
            <w:proofErr w:type="gramEnd"/>
            <w:r w:rsidRPr="00924F82">
              <w:t>/MW</w:t>
            </w:r>
          </w:p>
        </w:tc>
        <w:tc>
          <w:tcPr>
            <w:tcW w:w="2119" w:type="dxa"/>
            <w:tcBorders>
              <w:top w:val="single" w:sz="12" w:space="0" w:color="000000"/>
              <w:bottom w:val="single" w:sz="4" w:space="0" w:color="000000"/>
            </w:tcBorders>
            <w:vAlign w:val="center"/>
            <w:hideMark/>
          </w:tcPr>
          <w:p w14:paraId="740490A0" w14:textId="77777777" w:rsidR="00E2692D" w:rsidRPr="00924F82" w:rsidRDefault="00E2692D" w:rsidP="005F0CDA">
            <w:pPr>
              <w:pStyle w:val="afb"/>
            </w:pPr>
            <w:proofErr w:type="spellStart"/>
            <w:r w:rsidRPr="00924F82">
              <w:rPr>
                <w:i/>
                <w:iCs/>
              </w:rPr>
              <w:t>e</w:t>
            </w:r>
            <w:r w:rsidRPr="00924F82">
              <w:rPr>
                <w:i/>
                <w:iCs/>
                <w:vertAlign w:val="subscript"/>
              </w:rPr>
              <w:t>i</w:t>
            </w:r>
            <w:proofErr w:type="spellEnd"/>
            <w:r w:rsidRPr="00CE204A">
              <w:t>/</w:t>
            </w:r>
            <w:r w:rsidRPr="00924F82">
              <w:t>(tCO</w:t>
            </w:r>
            <w:r w:rsidRPr="00924F82">
              <w:rPr>
                <w:vertAlign w:val="subscript"/>
              </w:rPr>
              <w:t>2</w:t>
            </w:r>
            <w:r w:rsidRPr="00924F82">
              <w:t>/MWh)</w:t>
            </w:r>
          </w:p>
        </w:tc>
      </w:tr>
      <w:tr w:rsidR="00E2692D" w:rsidRPr="007A3CD8" w14:paraId="70A0515B" w14:textId="77777777" w:rsidTr="0071129C">
        <w:trPr>
          <w:trHeight w:hRule="exact" w:val="346"/>
          <w:jc w:val="center"/>
        </w:trPr>
        <w:tc>
          <w:tcPr>
            <w:tcW w:w="2120" w:type="dxa"/>
            <w:tcBorders>
              <w:top w:val="single" w:sz="4" w:space="0" w:color="000000"/>
              <w:bottom w:val="nil"/>
            </w:tcBorders>
            <w:noWrap/>
            <w:vAlign w:val="center"/>
            <w:hideMark/>
          </w:tcPr>
          <w:p w14:paraId="57C62A13" w14:textId="77777777" w:rsidR="00E2692D" w:rsidRPr="00F413CF" w:rsidRDefault="00E2692D" w:rsidP="005F0CDA">
            <w:pPr>
              <w:pStyle w:val="afb"/>
            </w:pPr>
            <w:r w:rsidRPr="00F413CF">
              <w:t>G1</w:t>
            </w:r>
          </w:p>
        </w:tc>
        <w:tc>
          <w:tcPr>
            <w:tcW w:w="2119" w:type="dxa"/>
            <w:tcBorders>
              <w:top w:val="single" w:sz="4" w:space="0" w:color="000000"/>
              <w:bottom w:val="nil"/>
            </w:tcBorders>
            <w:vAlign w:val="center"/>
            <w:hideMark/>
          </w:tcPr>
          <w:p w14:paraId="68490BAB" w14:textId="77777777" w:rsidR="00E2692D" w:rsidRPr="00F413CF" w:rsidRDefault="00E2692D" w:rsidP="005F0CDA">
            <w:pPr>
              <w:pStyle w:val="afb"/>
            </w:pPr>
            <w:r w:rsidRPr="00F413CF">
              <w:t>120</w:t>
            </w:r>
          </w:p>
        </w:tc>
        <w:tc>
          <w:tcPr>
            <w:tcW w:w="2119" w:type="dxa"/>
            <w:tcBorders>
              <w:top w:val="single" w:sz="4" w:space="0" w:color="000000"/>
              <w:bottom w:val="nil"/>
            </w:tcBorders>
            <w:vAlign w:val="center"/>
            <w:hideMark/>
          </w:tcPr>
          <w:p w14:paraId="5551871F" w14:textId="77777777" w:rsidR="00E2692D" w:rsidRPr="00F413CF" w:rsidRDefault="00E2692D" w:rsidP="005F0CDA">
            <w:pPr>
              <w:pStyle w:val="afb"/>
            </w:pPr>
            <w:r w:rsidRPr="00F413CF">
              <w:t>600</w:t>
            </w:r>
          </w:p>
        </w:tc>
        <w:tc>
          <w:tcPr>
            <w:tcW w:w="2119" w:type="dxa"/>
            <w:tcBorders>
              <w:top w:val="single" w:sz="4" w:space="0" w:color="000000"/>
              <w:bottom w:val="nil"/>
            </w:tcBorders>
            <w:vAlign w:val="center"/>
            <w:hideMark/>
          </w:tcPr>
          <w:p w14:paraId="33B98E99" w14:textId="77777777" w:rsidR="00E2692D" w:rsidRPr="00F413CF" w:rsidRDefault="00E2692D" w:rsidP="005F0CDA">
            <w:pPr>
              <w:pStyle w:val="afb"/>
            </w:pPr>
            <w:r w:rsidRPr="00F413CF">
              <w:t>0.525</w:t>
            </w:r>
          </w:p>
        </w:tc>
      </w:tr>
      <w:tr w:rsidR="00E2692D" w:rsidRPr="007A3CD8" w14:paraId="4CD1FE41" w14:textId="77777777" w:rsidTr="0071129C">
        <w:trPr>
          <w:trHeight w:hRule="exact" w:val="346"/>
          <w:jc w:val="center"/>
        </w:trPr>
        <w:tc>
          <w:tcPr>
            <w:tcW w:w="2120" w:type="dxa"/>
            <w:tcBorders>
              <w:top w:val="nil"/>
              <w:bottom w:val="nil"/>
            </w:tcBorders>
            <w:noWrap/>
            <w:vAlign w:val="center"/>
            <w:hideMark/>
          </w:tcPr>
          <w:p w14:paraId="515DFEBA" w14:textId="77777777" w:rsidR="00E2692D" w:rsidRPr="00F413CF" w:rsidRDefault="00E2692D" w:rsidP="005F0CDA">
            <w:pPr>
              <w:pStyle w:val="afb"/>
            </w:pPr>
            <w:r w:rsidRPr="00F413CF">
              <w:t>G2</w:t>
            </w:r>
          </w:p>
        </w:tc>
        <w:tc>
          <w:tcPr>
            <w:tcW w:w="2119" w:type="dxa"/>
            <w:tcBorders>
              <w:top w:val="nil"/>
              <w:bottom w:val="nil"/>
            </w:tcBorders>
            <w:vAlign w:val="center"/>
            <w:hideMark/>
          </w:tcPr>
          <w:p w14:paraId="1E020A5A" w14:textId="77777777" w:rsidR="00E2692D" w:rsidRPr="00F413CF" w:rsidRDefault="00E2692D" w:rsidP="005F0CDA">
            <w:pPr>
              <w:pStyle w:val="afb"/>
            </w:pPr>
            <w:r w:rsidRPr="00F413CF">
              <w:t>22</w:t>
            </w:r>
          </w:p>
        </w:tc>
        <w:tc>
          <w:tcPr>
            <w:tcW w:w="2119" w:type="dxa"/>
            <w:tcBorders>
              <w:top w:val="nil"/>
              <w:bottom w:val="nil"/>
            </w:tcBorders>
            <w:vAlign w:val="center"/>
            <w:hideMark/>
          </w:tcPr>
          <w:p w14:paraId="4F53DDEF" w14:textId="77777777" w:rsidR="00E2692D" w:rsidRPr="00F413CF" w:rsidRDefault="00E2692D" w:rsidP="005F0CDA">
            <w:pPr>
              <w:pStyle w:val="afb"/>
            </w:pPr>
            <w:r w:rsidRPr="00F413CF">
              <w:t>110</w:t>
            </w:r>
          </w:p>
        </w:tc>
        <w:tc>
          <w:tcPr>
            <w:tcW w:w="2119" w:type="dxa"/>
            <w:tcBorders>
              <w:top w:val="nil"/>
              <w:bottom w:val="nil"/>
            </w:tcBorders>
            <w:vAlign w:val="center"/>
            <w:hideMark/>
          </w:tcPr>
          <w:p w14:paraId="5F75FF5A" w14:textId="77777777" w:rsidR="00E2692D" w:rsidRPr="00F413CF" w:rsidRDefault="00E2692D" w:rsidP="005F0CDA">
            <w:pPr>
              <w:pStyle w:val="afb"/>
            </w:pPr>
            <w:r w:rsidRPr="00F413CF">
              <w:t>0.</w:t>
            </w:r>
            <w:r>
              <w:t>3</w:t>
            </w:r>
            <w:r w:rsidRPr="00F413CF">
              <w:t>00</w:t>
            </w:r>
          </w:p>
        </w:tc>
      </w:tr>
      <w:tr w:rsidR="00E2692D" w:rsidRPr="007A3CD8" w14:paraId="64490BF1" w14:textId="77777777" w:rsidTr="0071129C">
        <w:trPr>
          <w:trHeight w:hRule="exact" w:val="346"/>
          <w:jc w:val="center"/>
        </w:trPr>
        <w:tc>
          <w:tcPr>
            <w:tcW w:w="2120" w:type="dxa"/>
            <w:tcBorders>
              <w:top w:val="nil"/>
              <w:bottom w:val="nil"/>
            </w:tcBorders>
            <w:noWrap/>
            <w:vAlign w:val="center"/>
            <w:hideMark/>
          </w:tcPr>
          <w:p w14:paraId="2F13E64C" w14:textId="77777777" w:rsidR="00E2692D" w:rsidRPr="00F413CF" w:rsidRDefault="00E2692D" w:rsidP="005F0CDA">
            <w:pPr>
              <w:pStyle w:val="afb"/>
            </w:pPr>
            <w:r w:rsidRPr="00F413CF">
              <w:t>G3</w:t>
            </w:r>
          </w:p>
        </w:tc>
        <w:tc>
          <w:tcPr>
            <w:tcW w:w="2119" w:type="dxa"/>
            <w:tcBorders>
              <w:top w:val="nil"/>
              <w:bottom w:val="nil"/>
            </w:tcBorders>
            <w:vAlign w:val="center"/>
            <w:hideMark/>
          </w:tcPr>
          <w:p w14:paraId="2976AD8E" w14:textId="77777777" w:rsidR="00E2692D" w:rsidRPr="00F413CF" w:rsidRDefault="00E2692D" w:rsidP="005F0CDA">
            <w:pPr>
              <w:pStyle w:val="afb"/>
            </w:pPr>
            <w:r w:rsidRPr="00F413CF">
              <w:t>20</w:t>
            </w:r>
          </w:p>
        </w:tc>
        <w:tc>
          <w:tcPr>
            <w:tcW w:w="2119" w:type="dxa"/>
            <w:tcBorders>
              <w:top w:val="nil"/>
              <w:bottom w:val="nil"/>
            </w:tcBorders>
            <w:vAlign w:val="center"/>
            <w:hideMark/>
          </w:tcPr>
          <w:p w14:paraId="48ECE00D" w14:textId="77777777" w:rsidR="00E2692D" w:rsidRPr="00F413CF" w:rsidRDefault="00E2692D" w:rsidP="005F0CDA">
            <w:pPr>
              <w:pStyle w:val="afb"/>
            </w:pPr>
            <w:r w:rsidRPr="00F413CF">
              <w:t>100</w:t>
            </w:r>
          </w:p>
        </w:tc>
        <w:tc>
          <w:tcPr>
            <w:tcW w:w="2119" w:type="dxa"/>
            <w:tcBorders>
              <w:top w:val="nil"/>
              <w:bottom w:val="nil"/>
            </w:tcBorders>
            <w:vAlign w:val="center"/>
            <w:hideMark/>
          </w:tcPr>
          <w:p w14:paraId="425C26CB" w14:textId="77777777" w:rsidR="00E2692D" w:rsidRPr="00F413CF" w:rsidRDefault="00E2692D" w:rsidP="005F0CDA">
            <w:pPr>
              <w:pStyle w:val="afb"/>
            </w:pPr>
            <w:r w:rsidRPr="00F413CF">
              <w:t>0.300</w:t>
            </w:r>
          </w:p>
        </w:tc>
      </w:tr>
      <w:tr w:rsidR="00E2692D" w:rsidRPr="007A3CD8" w14:paraId="6C9A966A" w14:textId="77777777" w:rsidTr="0071129C">
        <w:trPr>
          <w:trHeight w:hRule="exact" w:val="346"/>
          <w:jc w:val="center"/>
        </w:trPr>
        <w:tc>
          <w:tcPr>
            <w:tcW w:w="2120" w:type="dxa"/>
            <w:tcBorders>
              <w:top w:val="nil"/>
              <w:bottom w:val="nil"/>
            </w:tcBorders>
            <w:noWrap/>
            <w:vAlign w:val="center"/>
            <w:hideMark/>
          </w:tcPr>
          <w:p w14:paraId="615C005B" w14:textId="77777777" w:rsidR="00E2692D" w:rsidRPr="00F413CF" w:rsidRDefault="00E2692D" w:rsidP="005F0CDA">
            <w:pPr>
              <w:pStyle w:val="afb"/>
            </w:pPr>
            <w:r w:rsidRPr="00F413CF">
              <w:t>G4</w:t>
            </w:r>
          </w:p>
        </w:tc>
        <w:tc>
          <w:tcPr>
            <w:tcW w:w="2119" w:type="dxa"/>
            <w:tcBorders>
              <w:top w:val="nil"/>
              <w:bottom w:val="nil"/>
            </w:tcBorders>
            <w:vAlign w:val="center"/>
            <w:hideMark/>
          </w:tcPr>
          <w:p w14:paraId="21867ACD" w14:textId="77777777" w:rsidR="00E2692D" w:rsidRPr="00F413CF" w:rsidRDefault="00E2692D" w:rsidP="005F0CDA">
            <w:pPr>
              <w:pStyle w:val="afb"/>
            </w:pPr>
            <w:r w:rsidRPr="00F413CF">
              <w:rPr>
                <w:rFonts w:hint="eastAsia"/>
              </w:rPr>
              <w:t>1</w:t>
            </w:r>
            <w:r w:rsidRPr="00F413CF">
              <w:t>04</w:t>
            </w:r>
          </w:p>
        </w:tc>
        <w:tc>
          <w:tcPr>
            <w:tcW w:w="2119" w:type="dxa"/>
            <w:tcBorders>
              <w:top w:val="nil"/>
              <w:bottom w:val="nil"/>
            </w:tcBorders>
            <w:vAlign w:val="center"/>
            <w:hideMark/>
          </w:tcPr>
          <w:p w14:paraId="3F21D8D9" w14:textId="77777777" w:rsidR="00E2692D" w:rsidRPr="00F413CF" w:rsidRDefault="00E2692D" w:rsidP="005F0CDA">
            <w:pPr>
              <w:pStyle w:val="afb"/>
            </w:pPr>
            <w:r w:rsidRPr="00F413CF">
              <w:rPr>
                <w:rFonts w:hint="eastAsia"/>
              </w:rPr>
              <w:t>5</w:t>
            </w:r>
            <w:r w:rsidRPr="00F413CF">
              <w:t>20</w:t>
            </w:r>
          </w:p>
        </w:tc>
        <w:tc>
          <w:tcPr>
            <w:tcW w:w="2119" w:type="dxa"/>
            <w:tcBorders>
              <w:top w:val="nil"/>
              <w:bottom w:val="nil"/>
            </w:tcBorders>
            <w:vAlign w:val="center"/>
            <w:hideMark/>
          </w:tcPr>
          <w:p w14:paraId="1088D686" w14:textId="77777777" w:rsidR="00E2692D" w:rsidRPr="00F413CF" w:rsidRDefault="00E2692D" w:rsidP="005F0CDA">
            <w:pPr>
              <w:pStyle w:val="afb"/>
            </w:pPr>
            <w:r w:rsidRPr="00F413CF">
              <w:t>0.875</w:t>
            </w:r>
          </w:p>
        </w:tc>
      </w:tr>
      <w:tr w:rsidR="00E2692D" w:rsidRPr="007A3CD8" w14:paraId="1DD3CB33" w14:textId="77777777" w:rsidTr="0071129C">
        <w:trPr>
          <w:trHeight w:hRule="exact" w:val="346"/>
          <w:jc w:val="center"/>
        </w:trPr>
        <w:tc>
          <w:tcPr>
            <w:tcW w:w="2120" w:type="dxa"/>
            <w:tcBorders>
              <w:top w:val="nil"/>
              <w:bottom w:val="single" w:sz="12" w:space="0" w:color="000000"/>
            </w:tcBorders>
            <w:noWrap/>
            <w:vAlign w:val="center"/>
            <w:hideMark/>
          </w:tcPr>
          <w:p w14:paraId="01894225" w14:textId="77777777" w:rsidR="00E2692D" w:rsidRPr="00F413CF" w:rsidRDefault="00E2692D" w:rsidP="005F0CDA">
            <w:pPr>
              <w:pStyle w:val="afb"/>
            </w:pPr>
            <w:r w:rsidRPr="00F413CF">
              <w:t>G5</w:t>
            </w:r>
          </w:p>
        </w:tc>
        <w:tc>
          <w:tcPr>
            <w:tcW w:w="2119" w:type="dxa"/>
            <w:tcBorders>
              <w:top w:val="nil"/>
              <w:bottom w:val="single" w:sz="12" w:space="0" w:color="000000"/>
            </w:tcBorders>
            <w:vAlign w:val="center"/>
            <w:hideMark/>
          </w:tcPr>
          <w:p w14:paraId="09BB2CA2" w14:textId="77777777" w:rsidR="00E2692D" w:rsidRPr="00F413CF" w:rsidRDefault="00E2692D" w:rsidP="005F0CDA">
            <w:pPr>
              <w:pStyle w:val="afb"/>
            </w:pPr>
            <w:r w:rsidRPr="00F413CF">
              <w:t>40</w:t>
            </w:r>
          </w:p>
        </w:tc>
        <w:tc>
          <w:tcPr>
            <w:tcW w:w="2119" w:type="dxa"/>
            <w:tcBorders>
              <w:top w:val="nil"/>
              <w:bottom w:val="single" w:sz="12" w:space="0" w:color="000000"/>
            </w:tcBorders>
            <w:vAlign w:val="center"/>
            <w:hideMark/>
          </w:tcPr>
          <w:p w14:paraId="6CABF640" w14:textId="77777777" w:rsidR="00E2692D" w:rsidRPr="00F413CF" w:rsidRDefault="00E2692D" w:rsidP="005F0CDA">
            <w:pPr>
              <w:pStyle w:val="afb"/>
            </w:pPr>
            <w:r w:rsidRPr="00F413CF">
              <w:rPr>
                <w:rFonts w:hint="eastAsia"/>
              </w:rPr>
              <w:t>2</w:t>
            </w:r>
            <w:r w:rsidRPr="00F413CF">
              <w:t>00</w:t>
            </w:r>
          </w:p>
        </w:tc>
        <w:tc>
          <w:tcPr>
            <w:tcW w:w="2119" w:type="dxa"/>
            <w:tcBorders>
              <w:top w:val="nil"/>
              <w:bottom w:val="single" w:sz="12" w:space="0" w:color="000000"/>
            </w:tcBorders>
            <w:vAlign w:val="center"/>
            <w:hideMark/>
          </w:tcPr>
          <w:p w14:paraId="1C12F1D2" w14:textId="77777777" w:rsidR="00E2692D" w:rsidRPr="00F413CF" w:rsidRDefault="00E2692D" w:rsidP="005F0CDA">
            <w:pPr>
              <w:pStyle w:val="afb"/>
            </w:pPr>
            <w:r w:rsidRPr="00F413CF">
              <w:t>0.875</w:t>
            </w:r>
          </w:p>
        </w:tc>
      </w:tr>
    </w:tbl>
    <w:p w14:paraId="6E3B94B0" w14:textId="3231A925" w:rsidR="00BB63E7" w:rsidRDefault="005F0CDA" w:rsidP="005F0CDA">
      <w:pPr>
        <w:pStyle w:val="30"/>
        <w:spacing w:before="120" w:afterLines="0" w:after="0" w:line="480" w:lineRule="auto"/>
        <w:jc w:val="center"/>
      </w:pPr>
      <w:r>
        <w:rPr>
          <w:rFonts w:eastAsiaTheme="minorEastAsia" w:hint="eastAsia"/>
        </w:rPr>
        <w:t xml:space="preserve">C. </w:t>
      </w:r>
      <w:r w:rsidR="00BB63E7">
        <w:t>M</w:t>
      </w:r>
      <w:r w:rsidR="00BB63E7" w:rsidRPr="00BB63E7">
        <w:t>odified IEEE 118-Bus System</w:t>
      </w:r>
    </w:p>
    <w:p w14:paraId="4728FEAC" w14:textId="6135BAC6" w:rsidR="00316888" w:rsidRDefault="00BB63E7" w:rsidP="00AC1906">
      <w:pPr>
        <w:spacing w:afterLines="50" w:after="120" w:line="480" w:lineRule="auto"/>
        <w:ind w:firstLineChars="200" w:firstLine="480"/>
        <w:rPr>
          <w:rFonts w:ascii="Times New Roman" w:hAnsi="Times New Roman" w:cs="Times New Roman"/>
          <w:sz w:val="24"/>
          <w:szCs w:val="24"/>
          <w:shd w:val="clear" w:color="auto" w:fill="FFFFFF"/>
        </w:rPr>
      </w:pPr>
      <w:r w:rsidRPr="00BB63E7">
        <w:rPr>
          <w:rFonts w:ascii="Times New Roman" w:hAnsi="Times New Roman" w:cs="Times New Roman"/>
          <w:sz w:val="24"/>
          <w:szCs w:val="24"/>
        </w:rPr>
        <w:t>The IEEE 118-bus system</w:t>
      </w:r>
      <w:r w:rsidR="00A9258C">
        <w:rPr>
          <w:rFonts w:ascii="Times New Roman" w:hAnsi="Times New Roman" w:cs="Times New Roman" w:hint="eastAsia"/>
          <w:sz w:val="24"/>
          <w:szCs w:val="24"/>
        </w:rPr>
        <w:t xml:space="preserve"> </w:t>
      </w:r>
      <w:r w:rsidRPr="00BB63E7">
        <w:rPr>
          <w:rFonts w:ascii="Times New Roman" w:hAnsi="Times New Roman" w:cs="Times New Roman"/>
          <w:sz w:val="24"/>
          <w:szCs w:val="24"/>
        </w:rPr>
        <w:t>is applied to demonstrate applicability of the proposed method to large systems. The modified system,</w:t>
      </w:r>
      <w:r w:rsidRPr="00BB63E7">
        <w:rPr>
          <w:rFonts w:ascii="Times New Roman" w:hAnsi="Times New Roman" w:cs="Times New Roman" w:hint="eastAsia"/>
          <w:sz w:val="24"/>
          <w:szCs w:val="24"/>
        </w:rPr>
        <w:t xml:space="preserve"> </w:t>
      </w:r>
      <w:r w:rsidRPr="00BB63E7">
        <w:rPr>
          <w:rFonts w:ascii="Times New Roman" w:hAnsi="Times New Roman" w:cs="Times New Roman"/>
          <w:sz w:val="24"/>
          <w:szCs w:val="24"/>
        </w:rPr>
        <w:t xml:space="preserve">as shown in </w:t>
      </w:r>
      <w:r w:rsidR="00F6075F" w:rsidRPr="00F6075F">
        <w:rPr>
          <w:rFonts w:ascii="Times New Roman" w:hAnsi="Times New Roman" w:cs="Times New Roman"/>
          <w:b/>
          <w:bCs/>
          <w:sz w:val="24"/>
          <w:szCs w:val="24"/>
        </w:rPr>
        <w:fldChar w:fldCharType="begin"/>
      </w:r>
      <w:r w:rsidR="00F6075F" w:rsidRPr="00F6075F">
        <w:rPr>
          <w:rFonts w:ascii="Times New Roman" w:hAnsi="Times New Roman" w:cs="Times New Roman"/>
          <w:b/>
          <w:bCs/>
          <w:sz w:val="24"/>
          <w:szCs w:val="24"/>
        </w:rPr>
        <w:instrText xml:space="preserve"> REF _Ref193449181 \r \h </w:instrText>
      </w:r>
      <w:r w:rsidR="00F6075F">
        <w:rPr>
          <w:rFonts w:ascii="Times New Roman" w:hAnsi="Times New Roman" w:cs="Times New Roman"/>
          <w:b/>
          <w:bCs/>
          <w:sz w:val="24"/>
          <w:szCs w:val="24"/>
        </w:rPr>
        <w:instrText xml:space="preserve"> \* MERGEFORMAT </w:instrText>
      </w:r>
      <w:r w:rsidR="00F6075F" w:rsidRPr="00F6075F">
        <w:rPr>
          <w:rFonts w:ascii="Times New Roman" w:hAnsi="Times New Roman" w:cs="Times New Roman"/>
          <w:b/>
          <w:bCs/>
          <w:sz w:val="24"/>
          <w:szCs w:val="24"/>
        </w:rPr>
      </w:r>
      <w:r w:rsidR="00F6075F" w:rsidRPr="00F6075F">
        <w:rPr>
          <w:rFonts w:ascii="Times New Roman" w:hAnsi="Times New Roman" w:cs="Times New Roman"/>
          <w:b/>
          <w:bCs/>
          <w:sz w:val="24"/>
          <w:szCs w:val="24"/>
        </w:rPr>
        <w:fldChar w:fldCharType="separate"/>
      </w:r>
      <w:r w:rsidR="005D68FF">
        <w:rPr>
          <w:rFonts w:ascii="Times New Roman" w:hAnsi="Times New Roman" w:cs="Times New Roman"/>
          <w:b/>
          <w:bCs/>
          <w:sz w:val="24"/>
          <w:szCs w:val="24"/>
        </w:rPr>
        <w:t>Fig. 4</w:t>
      </w:r>
      <w:r w:rsidR="00F6075F" w:rsidRPr="00F6075F">
        <w:rPr>
          <w:rFonts w:ascii="Times New Roman" w:hAnsi="Times New Roman" w:cs="Times New Roman"/>
          <w:b/>
          <w:bCs/>
          <w:sz w:val="24"/>
          <w:szCs w:val="24"/>
        </w:rPr>
        <w:fldChar w:fldCharType="end"/>
      </w:r>
      <w:r w:rsidRPr="00BB63E7">
        <w:rPr>
          <w:rFonts w:ascii="Times New Roman" w:hAnsi="Times New Roman" w:cs="Times New Roman"/>
          <w:sz w:val="24"/>
          <w:szCs w:val="24"/>
        </w:rPr>
        <w:t xml:space="preserve">, has 118 loads with 5 </w:t>
      </w:r>
      <w:r w:rsidRPr="00BB63E7">
        <w:rPr>
          <w:rFonts w:ascii="Times New Roman" w:hAnsi="Times New Roman" w:cs="Times New Roman"/>
          <w:sz w:val="24"/>
          <w:szCs w:val="24"/>
          <w:shd w:val="clear" w:color="auto" w:fill="FFFFFF"/>
        </w:rPr>
        <w:t>transferable load</w:t>
      </w:r>
      <w:r w:rsidRPr="00BB63E7">
        <w:rPr>
          <w:rFonts w:ascii="Times New Roman" w:hAnsi="Times New Roman" w:cs="Times New Roman"/>
          <w:sz w:val="24"/>
          <w:szCs w:val="24"/>
        </w:rPr>
        <w:t xml:space="preserve"> and 21 generat</w:t>
      </w:r>
      <w:r w:rsidR="0017555F">
        <w:rPr>
          <w:rFonts w:ascii="Times New Roman" w:hAnsi="Times New Roman" w:cs="Times New Roman"/>
          <w:sz w:val="24"/>
          <w:szCs w:val="24"/>
        </w:rPr>
        <w:t>or</w:t>
      </w:r>
      <w:r w:rsidRPr="00BB63E7">
        <w:rPr>
          <w:rFonts w:ascii="Times New Roman" w:hAnsi="Times New Roman" w:cs="Times New Roman"/>
          <w:sz w:val="24"/>
          <w:szCs w:val="24"/>
        </w:rPr>
        <w:t>s and consists of 118 buses, and 186</w:t>
      </w:r>
      <w:r w:rsidRPr="00BB63E7">
        <w:rPr>
          <w:rFonts w:ascii="Times New Roman" w:hAnsi="Times New Roman" w:cs="Times New Roman" w:hint="eastAsia"/>
          <w:sz w:val="24"/>
          <w:szCs w:val="24"/>
        </w:rPr>
        <w:t xml:space="preserve"> </w:t>
      </w:r>
      <w:r w:rsidRPr="00BB63E7">
        <w:rPr>
          <w:rFonts w:ascii="Times New Roman" w:hAnsi="Times New Roman" w:cs="Times New Roman"/>
          <w:sz w:val="24"/>
          <w:szCs w:val="24"/>
        </w:rPr>
        <w:t>branches.</w:t>
      </w:r>
      <w:r w:rsidR="0017555F" w:rsidRPr="0017555F">
        <w:rPr>
          <w:rFonts w:ascii="Segoe UI" w:hAnsi="Segoe UI" w:cs="Segoe UI"/>
          <w:szCs w:val="21"/>
          <w:shd w:val="clear" w:color="auto" w:fill="FFFFFF"/>
        </w:rPr>
        <w:t xml:space="preserve"> </w:t>
      </w:r>
      <w:r w:rsidR="00A9258C">
        <w:rPr>
          <w:rFonts w:ascii="Times New Roman" w:hAnsi="Times New Roman" w:cs="Times New Roman" w:hint="eastAsia"/>
          <w:sz w:val="24"/>
          <w:szCs w:val="24"/>
          <w:shd w:val="clear" w:color="auto" w:fill="FFFFFF"/>
        </w:rPr>
        <w:t>T</w:t>
      </w:r>
      <w:r w:rsidR="0017555F" w:rsidRPr="0017555F">
        <w:rPr>
          <w:rFonts w:ascii="Times New Roman" w:hAnsi="Times New Roman" w:cs="Times New Roman"/>
          <w:sz w:val="24"/>
          <w:szCs w:val="24"/>
          <w:shd w:val="clear" w:color="auto" w:fill="FFFFFF"/>
        </w:rPr>
        <w:t>he 5 transferable load electricity consumption curves are derived from the actual annual electricity consumption curves of five steel users and adjusted proportionally.</w:t>
      </w:r>
    </w:p>
    <w:p w14:paraId="21D96EDC" w14:textId="296E4222" w:rsidR="001006AF" w:rsidRDefault="00EB2984" w:rsidP="00AC1906">
      <w:pPr>
        <w:spacing w:line="480" w:lineRule="auto"/>
        <w:jc w:val="center"/>
        <w:rPr>
          <w:rFonts w:hint="eastAsia"/>
        </w:rPr>
      </w:pPr>
      <w:r>
        <w:object w:dxaOrig="19406" w:dyaOrig="10028" w14:anchorId="0F4A9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1pt;height:195.05pt" o:ole="">
            <v:imagedata r:id="rId11" o:title=""/>
          </v:shape>
          <o:OLEObject Type="Embed" ProgID="Visio.Drawing.15" ShapeID="_x0000_i1025" DrawAspect="Content" ObjectID="_1817907488" r:id="rId12"/>
        </w:object>
      </w:r>
    </w:p>
    <w:p w14:paraId="3E2F627D" w14:textId="00B773A9" w:rsidR="00F6075F" w:rsidRPr="00F6075F" w:rsidRDefault="00F6075F" w:rsidP="005D68FF">
      <w:pPr>
        <w:pStyle w:val="PARA"/>
        <w:numPr>
          <w:ilvl w:val="0"/>
          <w:numId w:val="31"/>
        </w:numPr>
        <w:adjustRightInd/>
        <w:spacing w:afterLines="50" w:after="120" w:line="480" w:lineRule="auto"/>
        <w:jc w:val="center"/>
        <w:rPr>
          <w:b/>
          <w:bCs/>
          <w:sz w:val="21"/>
          <w:szCs w:val="21"/>
          <w:lang w:eastAsia="zh-CN"/>
        </w:rPr>
      </w:pPr>
      <w:bookmarkStart w:id="7" w:name="_Ref193449181"/>
      <w:r w:rsidRPr="00F6075F">
        <w:rPr>
          <w:rFonts w:cs="Times New Roman" w:hint="eastAsia"/>
          <w:b/>
          <w:bCs/>
          <w:sz w:val="21"/>
          <w:szCs w:val="21"/>
          <w:lang w:eastAsia="zh-CN"/>
        </w:rPr>
        <w:t>The modified IEEE 118 system</w:t>
      </w:r>
      <w:r w:rsidRPr="00E72243">
        <w:rPr>
          <w:rFonts w:cs="Times New Roman" w:hint="eastAsia"/>
          <w:b/>
          <w:bCs/>
          <w:sz w:val="21"/>
          <w:szCs w:val="21"/>
          <w:lang w:eastAsia="zh-CN"/>
        </w:rPr>
        <w:t>.</w:t>
      </w:r>
      <w:bookmarkEnd w:id="7"/>
    </w:p>
    <w:p w14:paraId="05F3CFD1" w14:textId="0E4BA1B0" w:rsidR="00802EB2" w:rsidRDefault="0032255D" w:rsidP="00AC1906">
      <w:pPr>
        <w:spacing w:line="480" w:lineRule="auto"/>
        <w:ind w:firstLine="357"/>
        <w:rPr>
          <w:rFonts w:ascii="Times New Roman" w:hAnsi="Times New Roman" w:cs="Times New Roman"/>
          <w:sz w:val="24"/>
          <w:szCs w:val="24"/>
          <w:shd w:val="clear" w:color="auto" w:fill="FFFFFF"/>
        </w:rPr>
      </w:pPr>
      <w:r w:rsidRPr="0032255D">
        <w:rPr>
          <w:rFonts w:ascii="Times New Roman" w:hAnsi="Times New Roman" w:cs="Times New Roman"/>
          <w:sz w:val="24"/>
          <w:szCs w:val="24"/>
          <w:shd w:val="clear" w:color="auto" w:fill="FFFFFF"/>
        </w:rPr>
        <w:lastRenderedPageBreak/>
        <w:t xml:space="preserve">In </w:t>
      </w:r>
      <w:r w:rsidR="00E23B57">
        <w:rPr>
          <w:rFonts w:ascii="Times New Roman" w:hAnsi="Times New Roman" w:cs="Times New Roman" w:hint="eastAsia"/>
          <w:sz w:val="24"/>
          <w:szCs w:val="24"/>
          <w:shd w:val="clear" w:color="auto" w:fill="FFFFFF"/>
        </w:rPr>
        <w:t>this section</w:t>
      </w:r>
      <w:r w:rsidRPr="0032255D">
        <w:rPr>
          <w:rFonts w:ascii="Times New Roman" w:hAnsi="Times New Roman" w:cs="Times New Roman"/>
          <w:sz w:val="24"/>
          <w:szCs w:val="24"/>
          <w:shd w:val="clear" w:color="auto" w:fill="FFFFFF"/>
        </w:rPr>
        <w:t xml:space="preserve">, </w:t>
      </w:r>
      <w:proofErr w:type="spellStart"/>
      <w:r w:rsidRPr="0032255D">
        <w:rPr>
          <w:rFonts w:ascii="Times New Roman" w:hAnsi="Times New Roman" w:cs="Times New Roman"/>
          <w:sz w:val="24"/>
          <w:szCs w:val="24"/>
          <w:shd w:val="clear" w:color="auto" w:fill="FFFFFF"/>
        </w:rPr>
        <w:t>RMCEF</w:t>
      </w:r>
      <w:r w:rsidRPr="00E23B57">
        <w:rPr>
          <w:rFonts w:ascii="Times New Roman" w:hAnsi="Times New Roman" w:cs="Times New Roman"/>
          <w:sz w:val="24"/>
          <w:szCs w:val="24"/>
          <w:shd w:val="clear" w:color="auto" w:fill="FFFFFF"/>
          <w:vertAlign w:val="subscript"/>
        </w:rPr>
        <w:t>d</w:t>
      </w:r>
      <w:proofErr w:type="spellEnd"/>
      <w:r w:rsidRPr="0032255D">
        <w:rPr>
          <w:rFonts w:ascii="Times New Roman" w:hAnsi="Times New Roman" w:cs="Times New Roman"/>
          <w:sz w:val="24"/>
          <w:szCs w:val="24"/>
          <w:shd w:val="clear" w:color="auto" w:fill="FFFFFF"/>
        </w:rPr>
        <w:t xml:space="preserve"> represents the use of RMCEF as an incentive and calculates the daily carbon emission responsibility and fee for users</w:t>
      </w:r>
      <w:r w:rsidR="00452A37">
        <w:rPr>
          <w:rFonts w:ascii="Times New Roman" w:hAnsi="Times New Roman" w:cs="Times New Roman" w:hint="eastAsia"/>
          <w:sz w:val="24"/>
          <w:szCs w:val="24"/>
          <w:shd w:val="clear" w:color="auto" w:fill="FFFFFF"/>
        </w:rPr>
        <w:t xml:space="preserve"> (the proposed method)</w:t>
      </w:r>
      <w:r w:rsidRPr="0032255D">
        <w:rPr>
          <w:rFonts w:ascii="Times New Roman" w:hAnsi="Times New Roman" w:cs="Times New Roman"/>
          <w:sz w:val="24"/>
          <w:szCs w:val="24"/>
          <w:shd w:val="clear" w:color="auto" w:fill="FFFFFF"/>
        </w:rPr>
        <w:t>.</w:t>
      </w:r>
      <w:r w:rsidR="00C33B19" w:rsidRPr="00C33B19">
        <w:rPr>
          <w:rFonts w:ascii="Times New Roman" w:hAnsi="Times New Roman" w:cs="Times New Roman"/>
          <w:sz w:val="24"/>
          <w:szCs w:val="24"/>
          <w:shd w:val="clear" w:color="auto" w:fill="FFFFFF"/>
        </w:rPr>
        <w:t xml:space="preserve"> </w:t>
      </w:r>
      <w:proofErr w:type="spellStart"/>
      <w:r w:rsidR="00C33B19" w:rsidRPr="00C33B19">
        <w:rPr>
          <w:rFonts w:ascii="Times New Roman" w:hAnsi="Times New Roman" w:cs="Times New Roman"/>
          <w:sz w:val="24"/>
          <w:szCs w:val="24"/>
          <w:shd w:val="clear" w:color="auto" w:fill="FFFFFF"/>
        </w:rPr>
        <w:t>RMCEF</w:t>
      </w:r>
      <w:r w:rsidR="00C33B19" w:rsidRPr="00C33B19">
        <w:rPr>
          <w:rFonts w:ascii="Times New Roman" w:hAnsi="Times New Roman" w:cs="Times New Roman"/>
          <w:sz w:val="24"/>
          <w:szCs w:val="24"/>
          <w:shd w:val="clear" w:color="auto" w:fill="FFFFFF"/>
          <w:vertAlign w:val="subscript"/>
        </w:rPr>
        <w:t>t</w:t>
      </w:r>
      <w:proofErr w:type="spellEnd"/>
      <w:r w:rsidR="00C33B19" w:rsidRPr="00C33B19">
        <w:rPr>
          <w:rFonts w:ascii="Times New Roman" w:hAnsi="Times New Roman" w:cs="Times New Roman"/>
          <w:sz w:val="24"/>
          <w:szCs w:val="24"/>
          <w:shd w:val="clear" w:color="auto" w:fill="FFFFFF"/>
        </w:rPr>
        <w:t xml:space="preserve"> represents the carbon emission responsibility and carbon fee that users bear on an </w:t>
      </w:r>
      <w:r w:rsidR="00C33B19" w:rsidRPr="00A9258C">
        <w:rPr>
          <w:rFonts w:ascii="Times New Roman" w:hAnsi="Times New Roman" w:cs="Times New Roman"/>
          <w:sz w:val="24"/>
          <w:szCs w:val="24"/>
          <w:shd w:val="clear" w:color="auto" w:fill="FFFFFF"/>
        </w:rPr>
        <w:t xml:space="preserve">hourly </w:t>
      </w:r>
      <w:r w:rsidR="00C33B19" w:rsidRPr="00452A37">
        <w:rPr>
          <w:rFonts w:ascii="Times New Roman" w:hAnsi="Times New Roman" w:cs="Times New Roman"/>
          <w:sz w:val="24"/>
          <w:szCs w:val="24"/>
          <w:shd w:val="clear" w:color="auto" w:fill="FFFFFF"/>
        </w:rPr>
        <w:t>basis</w:t>
      </w:r>
      <w:r w:rsidR="00C33B19" w:rsidRPr="00C33B19">
        <w:rPr>
          <w:rFonts w:ascii="Times New Roman" w:hAnsi="Times New Roman" w:cs="Times New Roman"/>
          <w:sz w:val="24"/>
          <w:szCs w:val="24"/>
          <w:shd w:val="clear" w:color="auto" w:fill="FFFFFF"/>
        </w:rPr>
        <w:t xml:space="preserve">, and is compared with the average carbon emission and carbon emission flow theory as the user-side carbon responsibility allocation method. The results are shown in </w:t>
      </w:r>
      <w:r w:rsidR="00A9258C" w:rsidRPr="00A9258C">
        <w:rPr>
          <w:rFonts w:ascii="Times New Roman" w:hAnsi="Times New Roman" w:cs="Times New Roman"/>
          <w:b/>
          <w:bCs/>
          <w:sz w:val="24"/>
          <w:szCs w:val="24"/>
          <w:shd w:val="clear" w:color="auto" w:fill="FFFFFF"/>
        </w:rPr>
        <w:fldChar w:fldCharType="begin"/>
      </w:r>
      <w:r w:rsidR="00A9258C" w:rsidRPr="00A9258C">
        <w:rPr>
          <w:rFonts w:ascii="Times New Roman" w:hAnsi="Times New Roman" w:cs="Times New Roman"/>
          <w:b/>
          <w:bCs/>
          <w:sz w:val="24"/>
          <w:szCs w:val="24"/>
          <w:shd w:val="clear" w:color="auto" w:fill="FFFFFF"/>
        </w:rPr>
        <w:instrText xml:space="preserve"> REF _Ref193474095 \r \h </w:instrText>
      </w:r>
      <w:r w:rsidR="00A9258C">
        <w:rPr>
          <w:rFonts w:ascii="Times New Roman" w:hAnsi="Times New Roman" w:cs="Times New Roman"/>
          <w:b/>
          <w:bCs/>
          <w:sz w:val="24"/>
          <w:szCs w:val="24"/>
          <w:shd w:val="clear" w:color="auto" w:fill="FFFFFF"/>
        </w:rPr>
        <w:instrText xml:space="preserve"> \* MERGEFORMAT </w:instrText>
      </w:r>
      <w:r w:rsidR="00A9258C" w:rsidRPr="00A9258C">
        <w:rPr>
          <w:rFonts w:ascii="Times New Roman" w:hAnsi="Times New Roman" w:cs="Times New Roman"/>
          <w:b/>
          <w:bCs/>
          <w:sz w:val="24"/>
          <w:szCs w:val="24"/>
          <w:shd w:val="clear" w:color="auto" w:fill="FFFFFF"/>
        </w:rPr>
      </w:r>
      <w:r w:rsidR="00A9258C" w:rsidRPr="00A9258C">
        <w:rPr>
          <w:rFonts w:ascii="Times New Roman" w:hAnsi="Times New Roman" w:cs="Times New Roman"/>
          <w:b/>
          <w:bCs/>
          <w:sz w:val="24"/>
          <w:szCs w:val="24"/>
          <w:shd w:val="clear" w:color="auto" w:fill="FFFFFF"/>
        </w:rPr>
        <w:fldChar w:fldCharType="separate"/>
      </w:r>
      <w:r w:rsidR="005D68FF">
        <w:rPr>
          <w:rFonts w:ascii="Times New Roman" w:hAnsi="Times New Roman" w:cs="Times New Roman"/>
          <w:b/>
          <w:bCs/>
          <w:sz w:val="24"/>
          <w:szCs w:val="24"/>
          <w:shd w:val="clear" w:color="auto" w:fill="FFFFFF"/>
        </w:rPr>
        <w:t>TABLE 3</w:t>
      </w:r>
      <w:r w:rsidR="00A9258C" w:rsidRPr="00A9258C">
        <w:rPr>
          <w:rFonts w:ascii="Times New Roman" w:hAnsi="Times New Roman" w:cs="Times New Roman"/>
          <w:b/>
          <w:bCs/>
          <w:sz w:val="24"/>
          <w:szCs w:val="24"/>
          <w:shd w:val="clear" w:color="auto" w:fill="FFFFFF"/>
        </w:rPr>
        <w:fldChar w:fldCharType="end"/>
      </w:r>
      <w:r w:rsidR="00C33B19" w:rsidRPr="00C33B19">
        <w:rPr>
          <w:rFonts w:ascii="Times New Roman" w:hAnsi="Times New Roman" w:cs="Times New Roman"/>
          <w:sz w:val="24"/>
          <w:szCs w:val="24"/>
          <w:shd w:val="clear" w:color="auto" w:fill="FFFFFF"/>
        </w:rPr>
        <w:t>.</w:t>
      </w:r>
    </w:p>
    <w:p w14:paraId="640B91DF" w14:textId="352B48F9" w:rsidR="00316888" w:rsidRPr="00F6075F" w:rsidRDefault="00F6075F" w:rsidP="00AC1906">
      <w:pPr>
        <w:pStyle w:val="af7"/>
        <w:numPr>
          <w:ilvl w:val="0"/>
          <w:numId w:val="27"/>
        </w:numPr>
        <w:spacing w:beforeLines="50" w:before="120" w:line="480" w:lineRule="auto"/>
        <w:ind w:left="1445" w:firstLineChars="0" w:hanging="1247"/>
        <w:jc w:val="center"/>
        <w:rPr>
          <w:rFonts w:ascii="Times New Roman" w:hAnsi="Times New Roman" w:cs="Times New Roman"/>
          <w:b/>
          <w:bCs/>
          <w:szCs w:val="21"/>
        </w:rPr>
      </w:pPr>
      <w:bookmarkStart w:id="8" w:name="_Ref193474095"/>
      <w:r w:rsidRPr="00F6075F">
        <w:rPr>
          <w:rFonts w:ascii="Times New Roman" w:hAnsi="Times New Roman" w:cs="Times New Roman" w:hint="eastAsia"/>
          <w:b/>
          <w:bCs/>
          <w:spacing w:val="-2"/>
          <w:szCs w:val="21"/>
        </w:rPr>
        <w:t>Comparison of carbon emissions under different carbon emission responsibility in modified IEEE 118 system</w:t>
      </w:r>
      <w:r>
        <w:rPr>
          <w:rFonts w:ascii="Times New Roman" w:hAnsi="Times New Roman" w:cs="Times New Roman" w:hint="eastAsia"/>
          <w:b/>
          <w:bCs/>
          <w:spacing w:val="-2"/>
          <w:szCs w:val="21"/>
        </w:rPr>
        <w:t>.</w:t>
      </w:r>
      <w:bookmarkEnd w:id="8"/>
    </w:p>
    <w:tbl>
      <w:tblPr>
        <w:tblStyle w:val="ac"/>
        <w:tblW w:w="0" w:type="auto"/>
        <w:tblLook w:val="04A0" w:firstRow="1" w:lastRow="0" w:firstColumn="1" w:lastColumn="0" w:noHBand="0" w:noVBand="1"/>
      </w:tblPr>
      <w:tblGrid>
        <w:gridCol w:w="1217"/>
        <w:gridCol w:w="650"/>
        <w:gridCol w:w="1415"/>
        <w:gridCol w:w="1888"/>
        <w:gridCol w:w="1658"/>
        <w:gridCol w:w="1676"/>
      </w:tblGrid>
      <w:tr w:rsidR="0098722B" w14:paraId="74A70676" w14:textId="77777777" w:rsidTr="006379D8">
        <w:trPr>
          <w:trHeight w:val="283"/>
        </w:trPr>
        <w:tc>
          <w:tcPr>
            <w:tcW w:w="0" w:type="auto"/>
            <w:tcBorders>
              <w:top w:val="single" w:sz="12" w:space="0" w:color="auto"/>
              <w:left w:val="nil"/>
              <w:right w:val="nil"/>
            </w:tcBorders>
            <w:vAlign w:val="center"/>
          </w:tcPr>
          <w:p w14:paraId="47105EC0" w14:textId="77777777" w:rsidR="0098722B" w:rsidRDefault="0098722B" w:rsidP="005F0CDA">
            <w:pPr>
              <w:jc w:val="center"/>
            </w:pPr>
            <w:r w:rsidRPr="00A847B9">
              <w:t>incentive factors</w:t>
            </w:r>
          </w:p>
        </w:tc>
        <w:tc>
          <w:tcPr>
            <w:tcW w:w="0" w:type="auto"/>
            <w:tcBorders>
              <w:top w:val="single" w:sz="12" w:space="0" w:color="auto"/>
              <w:left w:val="nil"/>
              <w:bottom w:val="single" w:sz="4" w:space="0" w:color="auto"/>
              <w:right w:val="nil"/>
            </w:tcBorders>
          </w:tcPr>
          <w:p w14:paraId="5A0FC6C9" w14:textId="77777777" w:rsidR="0098722B" w:rsidRDefault="0098722B" w:rsidP="005F0CDA">
            <w:pPr>
              <w:jc w:val="center"/>
            </w:pPr>
          </w:p>
        </w:tc>
        <w:tc>
          <w:tcPr>
            <w:tcW w:w="0" w:type="auto"/>
            <w:tcBorders>
              <w:top w:val="single" w:sz="12" w:space="0" w:color="auto"/>
              <w:left w:val="nil"/>
              <w:bottom w:val="single" w:sz="4" w:space="0" w:color="auto"/>
              <w:right w:val="nil"/>
            </w:tcBorders>
            <w:vAlign w:val="center"/>
          </w:tcPr>
          <w:p w14:paraId="2A4A0176" w14:textId="77777777" w:rsidR="0098722B" w:rsidRDefault="0098722B" w:rsidP="005F0CDA">
            <w:pPr>
              <w:jc w:val="center"/>
            </w:pPr>
            <w:r>
              <w:t>c</w:t>
            </w:r>
            <w:r w:rsidRPr="00DA606C">
              <w:t>arbon emissions</w:t>
            </w:r>
            <w:r>
              <w:t xml:space="preserve"> (kt)</w:t>
            </w:r>
          </w:p>
        </w:tc>
        <w:tc>
          <w:tcPr>
            <w:tcW w:w="0" w:type="auto"/>
            <w:tcBorders>
              <w:top w:val="single" w:sz="12" w:space="0" w:color="auto"/>
              <w:left w:val="nil"/>
              <w:bottom w:val="single" w:sz="4" w:space="0" w:color="auto"/>
              <w:right w:val="nil"/>
            </w:tcBorders>
            <w:vAlign w:val="center"/>
          </w:tcPr>
          <w:p w14:paraId="0F1412CC" w14:textId="77777777" w:rsidR="0098722B" w:rsidRDefault="0098722B" w:rsidP="005F0CDA">
            <w:pPr>
              <w:jc w:val="center"/>
              <w:rPr>
                <w:lang w:eastAsia="zh-CN"/>
              </w:rPr>
            </w:pPr>
            <w:r>
              <w:rPr>
                <w:rFonts w:hint="eastAsia"/>
                <w:lang w:eastAsia="zh-CN"/>
              </w:rPr>
              <w:t>system carbon emission(kt)</w:t>
            </w:r>
          </w:p>
        </w:tc>
        <w:tc>
          <w:tcPr>
            <w:tcW w:w="0" w:type="auto"/>
            <w:tcBorders>
              <w:top w:val="single" w:sz="12" w:space="0" w:color="auto"/>
              <w:left w:val="nil"/>
              <w:bottom w:val="single" w:sz="4" w:space="0" w:color="auto"/>
              <w:right w:val="nil"/>
            </w:tcBorders>
            <w:vAlign w:val="center"/>
          </w:tcPr>
          <w:p w14:paraId="1021D5E2" w14:textId="15F46AB9" w:rsidR="0098722B" w:rsidRPr="0079240E" w:rsidRDefault="0098722B" w:rsidP="005F0CDA">
            <w:pPr>
              <w:jc w:val="center"/>
              <w:rPr>
                <w:color w:val="EE0000"/>
              </w:rPr>
            </w:pPr>
            <w:r w:rsidRPr="0079240E">
              <w:rPr>
                <w:rFonts w:hint="eastAsia"/>
                <w:color w:val="EE0000"/>
                <w:lang w:eastAsia="zh-CN"/>
              </w:rPr>
              <w:t>total carbon fees</w:t>
            </w:r>
            <w:r w:rsidRPr="0079240E">
              <w:rPr>
                <w:color w:val="EE0000"/>
              </w:rPr>
              <w:t xml:space="preserve"> (</w:t>
            </w:r>
            <w:r w:rsidRPr="0079240E">
              <w:rPr>
                <w:rFonts w:hint="eastAsia"/>
                <w:color w:val="EE0000"/>
                <w:lang w:eastAsia="zh-CN"/>
              </w:rPr>
              <w:t>kilo</w:t>
            </w:r>
            <w:r w:rsidRPr="0079240E">
              <w:rPr>
                <w:color w:val="EE0000"/>
              </w:rPr>
              <w:t xml:space="preserve"> </w:t>
            </w:r>
            <w:r w:rsidR="0079240E" w:rsidRPr="0079240E">
              <w:rPr>
                <w:rFonts w:hint="eastAsia"/>
                <w:color w:val="EE0000"/>
                <w:lang w:eastAsia="zh-CN"/>
              </w:rPr>
              <w:t>dollars</w:t>
            </w:r>
            <w:r w:rsidRPr="0079240E">
              <w:rPr>
                <w:color w:val="EE0000"/>
              </w:rPr>
              <w:t>)</w:t>
            </w:r>
          </w:p>
        </w:tc>
        <w:tc>
          <w:tcPr>
            <w:tcW w:w="0" w:type="auto"/>
            <w:tcBorders>
              <w:top w:val="single" w:sz="12" w:space="0" w:color="auto"/>
              <w:left w:val="nil"/>
              <w:bottom w:val="single" w:sz="4" w:space="0" w:color="auto"/>
              <w:right w:val="nil"/>
            </w:tcBorders>
            <w:vAlign w:val="center"/>
          </w:tcPr>
          <w:p w14:paraId="7D16F44C" w14:textId="5D036451" w:rsidR="0098722B" w:rsidRPr="0079240E" w:rsidRDefault="0098722B" w:rsidP="005F0CDA">
            <w:pPr>
              <w:jc w:val="center"/>
              <w:rPr>
                <w:color w:val="EE0000"/>
              </w:rPr>
            </w:pPr>
            <w:r w:rsidRPr="0079240E">
              <w:rPr>
                <w:rFonts w:hint="eastAsia"/>
                <w:color w:val="EE0000"/>
                <w:lang w:eastAsia="zh-CN"/>
              </w:rPr>
              <w:t xml:space="preserve">total </w:t>
            </w:r>
            <w:r w:rsidRPr="0079240E">
              <w:rPr>
                <w:color w:val="EE0000"/>
              </w:rPr>
              <w:t>net profit (</w:t>
            </w:r>
            <w:r w:rsidRPr="0079240E">
              <w:rPr>
                <w:rFonts w:hint="eastAsia"/>
                <w:color w:val="EE0000"/>
              </w:rPr>
              <w:t>million</w:t>
            </w:r>
            <w:r w:rsidRPr="0079240E">
              <w:rPr>
                <w:color w:val="EE0000"/>
              </w:rPr>
              <w:t xml:space="preserve"> </w:t>
            </w:r>
            <w:r w:rsidR="0079240E" w:rsidRPr="0079240E">
              <w:rPr>
                <w:rFonts w:hint="eastAsia"/>
                <w:color w:val="EE0000"/>
                <w:lang w:eastAsia="zh-CN"/>
              </w:rPr>
              <w:t>dollars</w:t>
            </w:r>
            <w:r w:rsidRPr="0079240E">
              <w:rPr>
                <w:color w:val="EE0000"/>
              </w:rPr>
              <w:t>)</w:t>
            </w:r>
          </w:p>
        </w:tc>
      </w:tr>
      <w:tr w:rsidR="0098722B" w14:paraId="222D2D0D" w14:textId="77777777" w:rsidTr="006379D8">
        <w:trPr>
          <w:trHeight w:val="283"/>
        </w:trPr>
        <w:tc>
          <w:tcPr>
            <w:tcW w:w="0" w:type="auto"/>
            <w:vMerge w:val="restart"/>
            <w:tcBorders>
              <w:left w:val="nil"/>
              <w:right w:val="nil"/>
            </w:tcBorders>
            <w:vAlign w:val="center"/>
          </w:tcPr>
          <w:p w14:paraId="46AFCAA3" w14:textId="77777777" w:rsidR="0098722B" w:rsidRPr="00A847B9" w:rsidRDefault="0098722B" w:rsidP="005F0CDA">
            <w:pPr>
              <w:jc w:val="center"/>
              <w:rPr>
                <w:lang w:eastAsia="zh-CN"/>
              </w:rPr>
            </w:pPr>
            <w:proofErr w:type="spellStart"/>
            <w:r w:rsidRPr="00A847B9">
              <w:rPr>
                <w:rFonts w:hint="eastAsia"/>
              </w:rPr>
              <w:t>RMCEF</w:t>
            </w:r>
            <w:r w:rsidRPr="00A847B9">
              <w:rPr>
                <w:rFonts w:hint="eastAsia"/>
                <w:vertAlign w:val="subscript"/>
              </w:rPr>
              <w:t>d</w:t>
            </w:r>
            <w:proofErr w:type="spellEnd"/>
          </w:p>
        </w:tc>
        <w:tc>
          <w:tcPr>
            <w:tcW w:w="0" w:type="auto"/>
            <w:tcBorders>
              <w:left w:val="nil"/>
              <w:bottom w:val="nil"/>
              <w:right w:val="nil"/>
            </w:tcBorders>
            <w:vAlign w:val="center"/>
          </w:tcPr>
          <w:p w14:paraId="60FDAD19" w14:textId="77777777" w:rsidR="0098722B" w:rsidRPr="004C63A8" w:rsidRDefault="0098722B" w:rsidP="005F0CDA">
            <w:pPr>
              <w:jc w:val="center"/>
              <w:rPr>
                <w:lang w:eastAsia="zh-CN"/>
              </w:rPr>
            </w:pPr>
            <w:r>
              <w:rPr>
                <w:rFonts w:hint="eastAsia"/>
                <w:lang w:eastAsia="zh-CN"/>
              </w:rPr>
              <w:t>user1</w:t>
            </w:r>
          </w:p>
        </w:tc>
        <w:tc>
          <w:tcPr>
            <w:tcW w:w="0" w:type="auto"/>
            <w:tcBorders>
              <w:left w:val="nil"/>
              <w:bottom w:val="nil"/>
              <w:right w:val="nil"/>
            </w:tcBorders>
            <w:vAlign w:val="center"/>
          </w:tcPr>
          <w:p w14:paraId="7EE688C5" w14:textId="20A2683E" w:rsidR="0098722B" w:rsidRDefault="0098722B" w:rsidP="005F0CDA">
            <w:pPr>
              <w:jc w:val="center"/>
            </w:pPr>
            <w:r w:rsidRPr="002768D9">
              <w:rPr>
                <w:sz w:val="21"/>
                <w:szCs w:val="21"/>
                <w:lang w:eastAsia="zh-CN"/>
              </w:rPr>
              <w:t>62.80</w:t>
            </w:r>
          </w:p>
        </w:tc>
        <w:tc>
          <w:tcPr>
            <w:tcW w:w="0" w:type="auto"/>
            <w:vMerge w:val="restart"/>
            <w:tcBorders>
              <w:left w:val="nil"/>
              <w:right w:val="nil"/>
            </w:tcBorders>
            <w:vAlign w:val="center"/>
          </w:tcPr>
          <w:p w14:paraId="17D763E7" w14:textId="6BD4C12A" w:rsidR="0098722B" w:rsidRDefault="0098722B" w:rsidP="005F0CDA">
            <w:pPr>
              <w:jc w:val="center"/>
              <w:rPr>
                <w:lang w:eastAsia="zh-CN"/>
              </w:rPr>
            </w:pPr>
            <w:r w:rsidRPr="002768D9">
              <w:rPr>
                <w:sz w:val="21"/>
                <w:szCs w:val="21"/>
              </w:rPr>
              <w:t>2066.7</w:t>
            </w:r>
            <w:r w:rsidR="006379D8">
              <w:rPr>
                <w:rFonts w:hint="eastAsia"/>
                <w:sz w:val="21"/>
                <w:szCs w:val="21"/>
                <w:lang w:eastAsia="zh-CN"/>
              </w:rPr>
              <w:t>(</w:t>
            </w:r>
            <w:r w:rsidR="006379D8" w:rsidRPr="008C1563">
              <w:rPr>
                <w:rFonts w:hint="eastAsia"/>
                <w:b/>
                <w:bCs/>
                <w:sz w:val="21"/>
                <w:szCs w:val="21"/>
                <w:lang w:eastAsia="zh-CN"/>
              </w:rPr>
              <w:t>—</w:t>
            </w:r>
            <w:r w:rsidR="006379D8">
              <w:rPr>
                <w:rFonts w:hint="eastAsia"/>
                <w:sz w:val="21"/>
                <w:szCs w:val="21"/>
                <w:lang w:eastAsia="zh-CN"/>
              </w:rPr>
              <w:t>)</w:t>
            </w:r>
          </w:p>
        </w:tc>
        <w:tc>
          <w:tcPr>
            <w:tcW w:w="0" w:type="auto"/>
            <w:vMerge w:val="restart"/>
            <w:tcBorders>
              <w:left w:val="nil"/>
              <w:right w:val="nil"/>
            </w:tcBorders>
            <w:vAlign w:val="center"/>
          </w:tcPr>
          <w:p w14:paraId="3D204300" w14:textId="63F81ACC" w:rsidR="0098722B" w:rsidRPr="0079240E" w:rsidRDefault="0079240E" w:rsidP="005F0CDA">
            <w:pPr>
              <w:jc w:val="center"/>
              <w:rPr>
                <w:color w:val="EE0000"/>
                <w:lang w:eastAsia="zh-CN"/>
              </w:rPr>
            </w:pPr>
            <w:r w:rsidRPr="0079240E">
              <w:rPr>
                <w:rFonts w:hint="eastAsia"/>
                <w:color w:val="EE0000"/>
                <w:lang w:eastAsia="zh-CN"/>
              </w:rPr>
              <w:t>748.96</w:t>
            </w:r>
          </w:p>
        </w:tc>
        <w:tc>
          <w:tcPr>
            <w:tcW w:w="0" w:type="auto"/>
            <w:vMerge w:val="restart"/>
            <w:tcBorders>
              <w:left w:val="nil"/>
              <w:right w:val="nil"/>
            </w:tcBorders>
            <w:vAlign w:val="center"/>
          </w:tcPr>
          <w:p w14:paraId="19B725AD" w14:textId="2BE5C5D6" w:rsidR="0098722B" w:rsidRPr="0079240E" w:rsidRDefault="0079240E" w:rsidP="005F0CDA">
            <w:pPr>
              <w:jc w:val="center"/>
              <w:rPr>
                <w:color w:val="EE0000"/>
                <w:lang w:eastAsia="zh-CN"/>
              </w:rPr>
            </w:pPr>
            <w:r w:rsidRPr="0079240E">
              <w:rPr>
                <w:rFonts w:hint="eastAsia"/>
                <w:color w:val="EE0000"/>
                <w:sz w:val="21"/>
                <w:szCs w:val="21"/>
                <w:lang w:eastAsia="zh-CN"/>
              </w:rPr>
              <w:t>112.91</w:t>
            </w:r>
          </w:p>
        </w:tc>
      </w:tr>
      <w:tr w:rsidR="0098722B" w14:paraId="3C1FD2D2" w14:textId="77777777" w:rsidTr="006379D8">
        <w:trPr>
          <w:trHeight w:val="283"/>
        </w:trPr>
        <w:tc>
          <w:tcPr>
            <w:tcW w:w="0" w:type="auto"/>
            <w:vMerge/>
            <w:tcBorders>
              <w:left w:val="nil"/>
              <w:right w:val="nil"/>
            </w:tcBorders>
            <w:vAlign w:val="center"/>
          </w:tcPr>
          <w:p w14:paraId="3A25FEF9" w14:textId="77777777" w:rsidR="0098722B" w:rsidRDefault="0098722B" w:rsidP="005F0CDA">
            <w:pPr>
              <w:jc w:val="center"/>
            </w:pPr>
          </w:p>
        </w:tc>
        <w:tc>
          <w:tcPr>
            <w:tcW w:w="0" w:type="auto"/>
            <w:tcBorders>
              <w:top w:val="nil"/>
              <w:left w:val="nil"/>
              <w:bottom w:val="nil"/>
              <w:right w:val="nil"/>
            </w:tcBorders>
            <w:vAlign w:val="center"/>
          </w:tcPr>
          <w:p w14:paraId="5EB37996" w14:textId="77777777" w:rsidR="0098722B" w:rsidRPr="003F6584" w:rsidRDefault="0098722B" w:rsidP="005F0CDA">
            <w:pPr>
              <w:jc w:val="center"/>
            </w:pPr>
            <w:r>
              <w:rPr>
                <w:rFonts w:hint="eastAsia"/>
                <w:lang w:eastAsia="zh-CN"/>
              </w:rPr>
              <w:t>user2</w:t>
            </w:r>
          </w:p>
        </w:tc>
        <w:tc>
          <w:tcPr>
            <w:tcW w:w="0" w:type="auto"/>
            <w:tcBorders>
              <w:top w:val="nil"/>
              <w:left w:val="nil"/>
              <w:bottom w:val="nil"/>
              <w:right w:val="nil"/>
            </w:tcBorders>
            <w:vAlign w:val="center"/>
          </w:tcPr>
          <w:p w14:paraId="264C553F" w14:textId="5C670F34" w:rsidR="0098722B" w:rsidRDefault="0098722B" w:rsidP="005F0CDA">
            <w:pPr>
              <w:jc w:val="center"/>
            </w:pPr>
            <w:r w:rsidRPr="002768D9">
              <w:rPr>
                <w:sz w:val="21"/>
                <w:szCs w:val="21"/>
                <w:lang w:eastAsia="zh-CN"/>
              </w:rPr>
              <w:t>40.26</w:t>
            </w:r>
          </w:p>
        </w:tc>
        <w:tc>
          <w:tcPr>
            <w:tcW w:w="0" w:type="auto"/>
            <w:vMerge/>
            <w:tcBorders>
              <w:left w:val="nil"/>
              <w:right w:val="nil"/>
            </w:tcBorders>
          </w:tcPr>
          <w:p w14:paraId="1704A63B" w14:textId="77777777" w:rsidR="0098722B" w:rsidRDefault="0098722B" w:rsidP="005F0CDA">
            <w:pPr>
              <w:jc w:val="center"/>
            </w:pPr>
          </w:p>
        </w:tc>
        <w:tc>
          <w:tcPr>
            <w:tcW w:w="0" w:type="auto"/>
            <w:vMerge/>
            <w:tcBorders>
              <w:left w:val="nil"/>
              <w:right w:val="nil"/>
            </w:tcBorders>
          </w:tcPr>
          <w:p w14:paraId="2869E280" w14:textId="77777777" w:rsidR="0098722B" w:rsidRPr="0079240E" w:rsidRDefault="0098722B" w:rsidP="005F0CDA">
            <w:pPr>
              <w:jc w:val="center"/>
              <w:rPr>
                <w:color w:val="EE0000"/>
              </w:rPr>
            </w:pPr>
          </w:p>
        </w:tc>
        <w:tc>
          <w:tcPr>
            <w:tcW w:w="0" w:type="auto"/>
            <w:vMerge/>
            <w:tcBorders>
              <w:left w:val="nil"/>
              <w:right w:val="nil"/>
            </w:tcBorders>
            <w:vAlign w:val="center"/>
          </w:tcPr>
          <w:p w14:paraId="012323C4" w14:textId="77777777" w:rsidR="0098722B" w:rsidRPr="0079240E" w:rsidRDefault="0098722B" w:rsidP="005F0CDA">
            <w:pPr>
              <w:jc w:val="center"/>
              <w:rPr>
                <w:color w:val="EE0000"/>
              </w:rPr>
            </w:pPr>
          </w:p>
        </w:tc>
      </w:tr>
      <w:tr w:rsidR="0098722B" w14:paraId="4E8B70F9" w14:textId="77777777" w:rsidTr="006379D8">
        <w:trPr>
          <w:trHeight w:val="283"/>
        </w:trPr>
        <w:tc>
          <w:tcPr>
            <w:tcW w:w="0" w:type="auto"/>
            <w:vMerge/>
            <w:tcBorders>
              <w:left w:val="nil"/>
              <w:right w:val="nil"/>
            </w:tcBorders>
            <w:vAlign w:val="center"/>
          </w:tcPr>
          <w:p w14:paraId="2BE79A1C" w14:textId="77777777" w:rsidR="0098722B" w:rsidRDefault="0098722B" w:rsidP="005F0CDA">
            <w:pPr>
              <w:jc w:val="center"/>
            </w:pPr>
          </w:p>
        </w:tc>
        <w:tc>
          <w:tcPr>
            <w:tcW w:w="0" w:type="auto"/>
            <w:tcBorders>
              <w:top w:val="nil"/>
              <w:left w:val="nil"/>
              <w:bottom w:val="nil"/>
              <w:right w:val="nil"/>
            </w:tcBorders>
            <w:vAlign w:val="center"/>
          </w:tcPr>
          <w:p w14:paraId="6F0FDE9D" w14:textId="77777777" w:rsidR="0098722B" w:rsidRDefault="0098722B" w:rsidP="005F0CDA">
            <w:pPr>
              <w:jc w:val="center"/>
            </w:pPr>
            <w:r>
              <w:rPr>
                <w:rFonts w:hint="eastAsia"/>
                <w:lang w:eastAsia="zh-CN"/>
              </w:rPr>
              <w:t>user3</w:t>
            </w:r>
          </w:p>
        </w:tc>
        <w:tc>
          <w:tcPr>
            <w:tcW w:w="0" w:type="auto"/>
            <w:tcBorders>
              <w:top w:val="nil"/>
              <w:left w:val="nil"/>
              <w:bottom w:val="nil"/>
              <w:right w:val="nil"/>
            </w:tcBorders>
            <w:vAlign w:val="center"/>
          </w:tcPr>
          <w:p w14:paraId="4EDC20F3" w14:textId="48902B8E" w:rsidR="0098722B" w:rsidRDefault="0098722B" w:rsidP="005F0CDA">
            <w:pPr>
              <w:jc w:val="center"/>
            </w:pPr>
            <w:r w:rsidRPr="002768D9">
              <w:rPr>
                <w:sz w:val="21"/>
                <w:szCs w:val="21"/>
                <w:lang w:eastAsia="zh-CN"/>
              </w:rPr>
              <w:t>93.98</w:t>
            </w:r>
          </w:p>
        </w:tc>
        <w:tc>
          <w:tcPr>
            <w:tcW w:w="0" w:type="auto"/>
            <w:vMerge/>
            <w:tcBorders>
              <w:left w:val="nil"/>
              <w:right w:val="nil"/>
            </w:tcBorders>
          </w:tcPr>
          <w:p w14:paraId="1A842493" w14:textId="77777777" w:rsidR="0098722B" w:rsidRDefault="0098722B" w:rsidP="005F0CDA">
            <w:pPr>
              <w:jc w:val="center"/>
            </w:pPr>
          </w:p>
        </w:tc>
        <w:tc>
          <w:tcPr>
            <w:tcW w:w="0" w:type="auto"/>
            <w:vMerge/>
            <w:tcBorders>
              <w:left w:val="nil"/>
              <w:right w:val="nil"/>
            </w:tcBorders>
          </w:tcPr>
          <w:p w14:paraId="5A7BCE94" w14:textId="77777777" w:rsidR="0098722B" w:rsidRPr="0079240E" w:rsidRDefault="0098722B" w:rsidP="005F0CDA">
            <w:pPr>
              <w:jc w:val="center"/>
              <w:rPr>
                <w:color w:val="EE0000"/>
              </w:rPr>
            </w:pPr>
          </w:p>
        </w:tc>
        <w:tc>
          <w:tcPr>
            <w:tcW w:w="0" w:type="auto"/>
            <w:vMerge/>
            <w:tcBorders>
              <w:left w:val="nil"/>
              <w:right w:val="nil"/>
            </w:tcBorders>
            <w:vAlign w:val="center"/>
          </w:tcPr>
          <w:p w14:paraId="5AB0DFED" w14:textId="77777777" w:rsidR="0098722B" w:rsidRPr="0079240E" w:rsidRDefault="0098722B" w:rsidP="005F0CDA">
            <w:pPr>
              <w:jc w:val="center"/>
              <w:rPr>
                <w:color w:val="EE0000"/>
              </w:rPr>
            </w:pPr>
          </w:p>
        </w:tc>
      </w:tr>
      <w:tr w:rsidR="0098722B" w14:paraId="3983334D" w14:textId="77777777" w:rsidTr="006379D8">
        <w:trPr>
          <w:trHeight w:val="283"/>
        </w:trPr>
        <w:tc>
          <w:tcPr>
            <w:tcW w:w="0" w:type="auto"/>
            <w:vMerge/>
            <w:tcBorders>
              <w:left w:val="nil"/>
              <w:right w:val="nil"/>
            </w:tcBorders>
            <w:vAlign w:val="center"/>
          </w:tcPr>
          <w:p w14:paraId="076D3E1A" w14:textId="77777777" w:rsidR="0098722B" w:rsidRDefault="0098722B" w:rsidP="005F0CDA">
            <w:pPr>
              <w:jc w:val="center"/>
            </w:pPr>
          </w:p>
        </w:tc>
        <w:tc>
          <w:tcPr>
            <w:tcW w:w="0" w:type="auto"/>
            <w:tcBorders>
              <w:top w:val="nil"/>
              <w:left w:val="nil"/>
              <w:bottom w:val="nil"/>
              <w:right w:val="nil"/>
            </w:tcBorders>
            <w:vAlign w:val="center"/>
          </w:tcPr>
          <w:p w14:paraId="04F427C4" w14:textId="309EDE77" w:rsidR="0098722B" w:rsidRDefault="0098722B" w:rsidP="005F0CDA">
            <w:pPr>
              <w:jc w:val="center"/>
            </w:pPr>
            <w:r>
              <w:rPr>
                <w:rFonts w:hint="eastAsia"/>
                <w:lang w:eastAsia="zh-CN"/>
              </w:rPr>
              <w:t>user4</w:t>
            </w:r>
          </w:p>
        </w:tc>
        <w:tc>
          <w:tcPr>
            <w:tcW w:w="0" w:type="auto"/>
            <w:tcBorders>
              <w:top w:val="nil"/>
              <w:left w:val="nil"/>
              <w:bottom w:val="nil"/>
              <w:right w:val="nil"/>
            </w:tcBorders>
            <w:vAlign w:val="center"/>
          </w:tcPr>
          <w:p w14:paraId="25A64626" w14:textId="776231C1" w:rsidR="0098722B" w:rsidRPr="002768D9" w:rsidRDefault="0098722B" w:rsidP="005F0CDA">
            <w:pPr>
              <w:jc w:val="center"/>
              <w:rPr>
                <w:szCs w:val="21"/>
              </w:rPr>
            </w:pPr>
            <w:r w:rsidRPr="002768D9">
              <w:rPr>
                <w:sz w:val="21"/>
                <w:szCs w:val="21"/>
                <w:lang w:eastAsia="zh-CN"/>
              </w:rPr>
              <w:t>43.95</w:t>
            </w:r>
          </w:p>
        </w:tc>
        <w:tc>
          <w:tcPr>
            <w:tcW w:w="0" w:type="auto"/>
            <w:vMerge/>
            <w:tcBorders>
              <w:left w:val="nil"/>
              <w:right w:val="nil"/>
            </w:tcBorders>
          </w:tcPr>
          <w:p w14:paraId="38CB2E23" w14:textId="77777777" w:rsidR="0098722B" w:rsidRDefault="0098722B" w:rsidP="005F0CDA">
            <w:pPr>
              <w:jc w:val="center"/>
            </w:pPr>
          </w:p>
        </w:tc>
        <w:tc>
          <w:tcPr>
            <w:tcW w:w="0" w:type="auto"/>
            <w:vMerge/>
            <w:tcBorders>
              <w:left w:val="nil"/>
              <w:right w:val="nil"/>
            </w:tcBorders>
          </w:tcPr>
          <w:p w14:paraId="65B5C70F" w14:textId="77777777" w:rsidR="0098722B" w:rsidRPr="0079240E" w:rsidRDefault="0098722B" w:rsidP="005F0CDA">
            <w:pPr>
              <w:jc w:val="center"/>
              <w:rPr>
                <w:color w:val="EE0000"/>
              </w:rPr>
            </w:pPr>
          </w:p>
        </w:tc>
        <w:tc>
          <w:tcPr>
            <w:tcW w:w="0" w:type="auto"/>
            <w:vMerge/>
            <w:tcBorders>
              <w:left w:val="nil"/>
              <w:right w:val="nil"/>
            </w:tcBorders>
            <w:vAlign w:val="center"/>
          </w:tcPr>
          <w:p w14:paraId="09A27C32" w14:textId="77777777" w:rsidR="0098722B" w:rsidRPr="0079240E" w:rsidRDefault="0098722B" w:rsidP="005F0CDA">
            <w:pPr>
              <w:jc w:val="center"/>
              <w:rPr>
                <w:color w:val="EE0000"/>
              </w:rPr>
            </w:pPr>
          </w:p>
        </w:tc>
      </w:tr>
      <w:tr w:rsidR="0098722B" w14:paraId="45ED4B5F" w14:textId="77777777" w:rsidTr="006379D8">
        <w:trPr>
          <w:trHeight w:val="283"/>
        </w:trPr>
        <w:tc>
          <w:tcPr>
            <w:tcW w:w="0" w:type="auto"/>
            <w:vMerge/>
            <w:tcBorders>
              <w:left w:val="nil"/>
              <w:right w:val="nil"/>
            </w:tcBorders>
            <w:vAlign w:val="center"/>
          </w:tcPr>
          <w:p w14:paraId="7953E018" w14:textId="77777777" w:rsidR="0098722B" w:rsidRDefault="0098722B" w:rsidP="005F0CDA">
            <w:pPr>
              <w:jc w:val="center"/>
            </w:pPr>
          </w:p>
        </w:tc>
        <w:tc>
          <w:tcPr>
            <w:tcW w:w="0" w:type="auto"/>
            <w:tcBorders>
              <w:top w:val="nil"/>
              <w:left w:val="nil"/>
              <w:bottom w:val="single" w:sz="4" w:space="0" w:color="auto"/>
              <w:right w:val="nil"/>
            </w:tcBorders>
            <w:vAlign w:val="center"/>
          </w:tcPr>
          <w:p w14:paraId="21C8F1BB" w14:textId="57C6D2FF" w:rsidR="0098722B" w:rsidRDefault="0098722B" w:rsidP="005F0CDA">
            <w:pPr>
              <w:jc w:val="center"/>
            </w:pPr>
            <w:r>
              <w:rPr>
                <w:rFonts w:hint="eastAsia"/>
                <w:lang w:eastAsia="zh-CN"/>
              </w:rPr>
              <w:t>user5</w:t>
            </w:r>
          </w:p>
        </w:tc>
        <w:tc>
          <w:tcPr>
            <w:tcW w:w="0" w:type="auto"/>
            <w:tcBorders>
              <w:top w:val="nil"/>
              <w:left w:val="nil"/>
              <w:bottom w:val="single" w:sz="4" w:space="0" w:color="auto"/>
              <w:right w:val="nil"/>
            </w:tcBorders>
            <w:vAlign w:val="center"/>
          </w:tcPr>
          <w:p w14:paraId="34EE53E6" w14:textId="4318C122" w:rsidR="0098722B" w:rsidRPr="002768D9" w:rsidRDefault="0098722B" w:rsidP="005F0CDA">
            <w:pPr>
              <w:jc w:val="center"/>
              <w:rPr>
                <w:szCs w:val="21"/>
              </w:rPr>
            </w:pPr>
            <w:r w:rsidRPr="002768D9">
              <w:rPr>
                <w:sz w:val="21"/>
                <w:szCs w:val="21"/>
                <w:lang w:eastAsia="zh-CN"/>
              </w:rPr>
              <w:t>36.45</w:t>
            </w:r>
          </w:p>
        </w:tc>
        <w:tc>
          <w:tcPr>
            <w:tcW w:w="0" w:type="auto"/>
            <w:vMerge/>
            <w:tcBorders>
              <w:left w:val="nil"/>
              <w:bottom w:val="single" w:sz="4" w:space="0" w:color="auto"/>
              <w:right w:val="nil"/>
            </w:tcBorders>
          </w:tcPr>
          <w:p w14:paraId="6DBECEA2" w14:textId="77777777" w:rsidR="0098722B" w:rsidRDefault="0098722B" w:rsidP="005F0CDA">
            <w:pPr>
              <w:jc w:val="center"/>
            </w:pPr>
          </w:p>
        </w:tc>
        <w:tc>
          <w:tcPr>
            <w:tcW w:w="0" w:type="auto"/>
            <w:vMerge/>
            <w:tcBorders>
              <w:left w:val="nil"/>
              <w:bottom w:val="single" w:sz="4" w:space="0" w:color="auto"/>
              <w:right w:val="nil"/>
            </w:tcBorders>
          </w:tcPr>
          <w:p w14:paraId="4C0A0826" w14:textId="77777777" w:rsidR="0098722B" w:rsidRPr="0079240E" w:rsidRDefault="0098722B" w:rsidP="005F0CDA">
            <w:pPr>
              <w:jc w:val="center"/>
              <w:rPr>
                <w:color w:val="EE0000"/>
              </w:rPr>
            </w:pPr>
          </w:p>
        </w:tc>
        <w:tc>
          <w:tcPr>
            <w:tcW w:w="0" w:type="auto"/>
            <w:vMerge/>
            <w:tcBorders>
              <w:left w:val="nil"/>
              <w:bottom w:val="single" w:sz="4" w:space="0" w:color="auto"/>
              <w:right w:val="nil"/>
            </w:tcBorders>
            <w:vAlign w:val="center"/>
          </w:tcPr>
          <w:p w14:paraId="37E777D7" w14:textId="77777777" w:rsidR="0098722B" w:rsidRPr="0079240E" w:rsidRDefault="0098722B" w:rsidP="005F0CDA">
            <w:pPr>
              <w:jc w:val="center"/>
              <w:rPr>
                <w:color w:val="EE0000"/>
              </w:rPr>
            </w:pPr>
          </w:p>
        </w:tc>
      </w:tr>
      <w:tr w:rsidR="008C1563" w14:paraId="68232723" w14:textId="77777777" w:rsidTr="006379D8">
        <w:trPr>
          <w:trHeight w:val="283"/>
        </w:trPr>
        <w:tc>
          <w:tcPr>
            <w:tcW w:w="0" w:type="auto"/>
            <w:vMerge w:val="restart"/>
            <w:tcBorders>
              <w:left w:val="nil"/>
              <w:right w:val="nil"/>
            </w:tcBorders>
            <w:vAlign w:val="center"/>
          </w:tcPr>
          <w:p w14:paraId="78381252" w14:textId="1E2BB9C4" w:rsidR="0098722B" w:rsidRPr="00A847B9" w:rsidRDefault="0098722B" w:rsidP="005F0CDA">
            <w:pPr>
              <w:jc w:val="center"/>
              <w:rPr>
                <w:lang w:eastAsia="zh-CN"/>
              </w:rPr>
            </w:pPr>
            <w:proofErr w:type="spellStart"/>
            <w:r w:rsidRPr="00A847B9">
              <w:rPr>
                <w:rFonts w:hint="eastAsia"/>
              </w:rPr>
              <w:t>RMCEF</w:t>
            </w:r>
            <w:r>
              <w:rPr>
                <w:rFonts w:hint="eastAsia"/>
                <w:vertAlign w:val="subscript"/>
                <w:lang w:eastAsia="zh-CN"/>
              </w:rPr>
              <w:t>t</w:t>
            </w:r>
            <w:proofErr w:type="spellEnd"/>
          </w:p>
        </w:tc>
        <w:tc>
          <w:tcPr>
            <w:tcW w:w="0" w:type="auto"/>
            <w:tcBorders>
              <w:left w:val="nil"/>
              <w:bottom w:val="nil"/>
              <w:right w:val="nil"/>
            </w:tcBorders>
            <w:vAlign w:val="center"/>
          </w:tcPr>
          <w:p w14:paraId="1A23DCC3" w14:textId="77777777" w:rsidR="0098722B" w:rsidRPr="004C63A8" w:rsidRDefault="0098722B" w:rsidP="005F0CDA">
            <w:pPr>
              <w:jc w:val="center"/>
              <w:rPr>
                <w:lang w:eastAsia="zh-CN"/>
              </w:rPr>
            </w:pPr>
            <w:r>
              <w:rPr>
                <w:rFonts w:hint="eastAsia"/>
                <w:lang w:eastAsia="zh-CN"/>
              </w:rPr>
              <w:t>user1</w:t>
            </w:r>
          </w:p>
        </w:tc>
        <w:tc>
          <w:tcPr>
            <w:tcW w:w="0" w:type="auto"/>
            <w:tcBorders>
              <w:left w:val="nil"/>
              <w:bottom w:val="nil"/>
              <w:right w:val="nil"/>
            </w:tcBorders>
            <w:vAlign w:val="center"/>
          </w:tcPr>
          <w:p w14:paraId="6CD8D9D0" w14:textId="4CF3BC9A" w:rsidR="0098722B" w:rsidRDefault="0098722B" w:rsidP="005F0CDA">
            <w:pPr>
              <w:jc w:val="center"/>
            </w:pPr>
            <w:r w:rsidRPr="002768D9">
              <w:rPr>
                <w:sz w:val="21"/>
                <w:szCs w:val="21"/>
                <w:lang w:eastAsia="zh-CN"/>
              </w:rPr>
              <w:t>63</w:t>
            </w:r>
            <w:r>
              <w:rPr>
                <w:sz w:val="21"/>
                <w:szCs w:val="21"/>
                <w:lang w:eastAsia="zh-CN"/>
              </w:rPr>
              <w:t>.</w:t>
            </w:r>
            <w:r w:rsidRPr="002768D9">
              <w:rPr>
                <w:sz w:val="21"/>
                <w:szCs w:val="21"/>
                <w:lang w:eastAsia="zh-CN"/>
              </w:rPr>
              <w:t>36</w:t>
            </w:r>
          </w:p>
        </w:tc>
        <w:tc>
          <w:tcPr>
            <w:tcW w:w="0" w:type="auto"/>
            <w:vMerge w:val="restart"/>
            <w:tcBorders>
              <w:left w:val="nil"/>
              <w:right w:val="nil"/>
            </w:tcBorders>
            <w:vAlign w:val="center"/>
          </w:tcPr>
          <w:p w14:paraId="5628EA83" w14:textId="3EF897D9" w:rsidR="0098722B" w:rsidRDefault="0098722B" w:rsidP="005F0CDA">
            <w:pPr>
              <w:jc w:val="center"/>
            </w:pPr>
            <w:r w:rsidRPr="002768D9">
              <w:rPr>
                <w:rFonts w:hint="eastAsia"/>
                <w:sz w:val="21"/>
                <w:szCs w:val="21"/>
                <w:lang w:eastAsia="zh-CN"/>
              </w:rPr>
              <w:t>2</w:t>
            </w:r>
            <w:r w:rsidRPr="002768D9">
              <w:rPr>
                <w:sz w:val="21"/>
                <w:szCs w:val="21"/>
                <w:lang w:eastAsia="zh-CN"/>
              </w:rPr>
              <w:t>067</w:t>
            </w:r>
            <w:r>
              <w:rPr>
                <w:sz w:val="21"/>
                <w:szCs w:val="21"/>
                <w:lang w:eastAsia="zh-CN"/>
              </w:rPr>
              <w:t>.</w:t>
            </w:r>
            <w:r w:rsidRPr="002768D9">
              <w:rPr>
                <w:sz w:val="21"/>
                <w:szCs w:val="21"/>
                <w:lang w:eastAsia="zh-CN"/>
              </w:rPr>
              <w:t>3</w:t>
            </w:r>
            <w:r w:rsidR="006379D8">
              <w:rPr>
                <w:rFonts w:hint="eastAsia"/>
                <w:sz w:val="21"/>
                <w:szCs w:val="21"/>
                <w:lang w:eastAsia="zh-CN"/>
              </w:rPr>
              <w:t>(</w:t>
            </w:r>
            <w:r w:rsidR="008C1563" w:rsidRPr="008C1563">
              <w:rPr>
                <w:rFonts w:hint="eastAsia"/>
                <w:b/>
                <w:bCs/>
                <w:sz w:val="21"/>
                <w:szCs w:val="21"/>
                <w:lang w:eastAsia="zh-CN"/>
              </w:rPr>
              <w:t>+</w:t>
            </w:r>
            <w:r w:rsidR="008C1563" w:rsidRPr="008C1563">
              <w:rPr>
                <w:b/>
                <w:bCs/>
                <w:sz w:val="21"/>
                <w:szCs w:val="21"/>
                <w:lang w:eastAsia="zh-CN"/>
              </w:rPr>
              <w:t>657</w:t>
            </w:r>
            <w:r w:rsidR="006379D8">
              <w:rPr>
                <w:rFonts w:hint="eastAsia"/>
                <w:sz w:val="21"/>
                <w:szCs w:val="21"/>
                <w:lang w:eastAsia="zh-CN"/>
              </w:rPr>
              <w:t>)</w:t>
            </w:r>
          </w:p>
        </w:tc>
        <w:tc>
          <w:tcPr>
            <w:tcW w:w="0" w:type="auto"/>
            <w:vMerge w:val="restart"/>
            <w:tcBorders>
              <w:left w:val="nil"/>
              <w:right w:val="nil"/>
            </w:tcBorders>
            <w:vAlign w:val="center"/>
          </w:tcPr>
          <w:p w14:paraId="7AB9776E" w14:textId="4BFD77A6" w:rsidR="0098722B" w:rsidRPr="0079240E" w:rsidRDefault="0079240E" w:rsidP="005F0CDA">
            <w:pPr>
              <w:jc w:val="center"/>
              <w:rPr>
                <w:color w:val="EE0000"/>
                <w:lang w:eastAsia="zh-CN"/>
              </w:rPr>
            </w:pPr>
            <w:r w:rsidRPr="0079240E">
              <w:rPr>
                <w:rFonts w:hint="eastAsia"/>
                <w:color w:val="EE0000"/>
                <w:sz w:val="21"/>
                <w:szCs w:val="21"/>
                <w:lang w:eastAsia="zh-CN"/>
              </w:rPr>
              <w:t>850.64</w:t>
            </w:r>
          </w:p>
        </w:tc>
        <w:tc>
          <w:tcPr>
            <w:tcW w:w="0" w:type="auto"/>
            <w:vMerge w:val="restart"/>
            <w:tcBorders>
              <w:left w:val="nil"/>
              <w:right w:val="nil"/>
            </w:tcBorders>
            <w:vAlign w:val="center"/>
          </w:tcPr>
          <w:p w14:paraId="3827C0FB" w14:textId="7448E900" w:rsidR="0098722B" w:rsidRPr="0079240E" w:rsidRDefault="0079240E" w:rsidP="005F0CDA">
            <w:pPr>
              <w:jc w:val="center"/>
              <w:rPr>
                <w:color w:val="EE0000"/>
                <w:lang w:eastAsia="zh-CN"/>
              </w:rPr>
            </w:pPr>
            <w:r w:rsidRPr="0079240E">
              <w:rPr>
                <w:rFonts w:hint="eastAsia"/>
                <w:color w:val="EE0000"/>
                <w:sz w:val="21"/>
                <w:szCs w:val="21"/>
                <w:lang w:eastAsia="zh-CN"/>
              </w:rPr>
              <w:t>112.61</w:t>
            </w:r>
          </w:p>
        </w:tc>
      </w:tr>
      <w:tr w:rsidR="008C1563" w14:paraId="12D35734" w14:textId="77777777" w:rsidTr="006379D8">
        <w:trPr>
          <w:trHeight w:val="283"/>
        </w:trPr>
        <w:tc>
          <w:tcPr>
            <w:tcW w:w="0" w:type="auto"/>
            <w:vMerge/>
            <w:tcBorders>
              <w:left w:val="nil"/>
              <w:right w:val="nil"/>
            </w:tcBorders>
            <w:vAlign w:val="center"/>
          </w:tcPr>
          <w:p w14:paraId="27A14E45" w14:textId="77777777" w:rsidR="0098722B" w:rsidRDefault="0098722B" w:rsidP="005F0CDA">
            <w:pPr>
              <w:jc w:val="center"/>
            </w:pPr>
          </w:p>
        </w:tc>
        <w:tc>
          <w:tcPr>
            <w:tcW w:w="0" w:type="auto"/>
            <w:tcBorders>
              <w:top w:val="nil"/>
              <w:left w:val="nil"/>
              <w:bottom w:val="nil"/>
              <w:right w:val="nil"/>
            </w:tcBorders>
            <w:vAlign w:val="center"/>
          </w:tcPr>
          <w:p w14:paraId="72447DC3" w14:textId="77777777" w:rsidR="0098722B" w:rsidRPr="003F6584" w:rsidRDefault="0098722B" w:rsidP="005F0CDA">
            <w:pPr>
              <w:jc w:val="center"/>
            </w:pPr>
            <w:r>
              <w:rPr>
                <w:rFonts w:hint="eastAsia"/>
                <w:lang w:eastAsia="zh-CN"/>
              </w:rPr>
              <w:t>user2</w:t>
            </w:r>
          </w:p>
        </w:tc>
        <w:tc>
          <w:tcPr>
            <w:tcW w:w="0" w:type="auto"/>
            <w:tcBorders>
              <w:top w:val="nil"/>
              <w:left w:val="nil"/>
              <w:bottom w:val="nil"/>
              <w:right w:val="nil"/>
            </w:tcBorders>
            <w:vAlign w:val="center"/>
          </w:tcPr>
          <w:p w14:paraId="489993BB" w14:textId="18C6F27C" w:rsidR="0098722B" w:rsidRDefault="0098722B" w:rsidP="005F0CDA">
            <w:pPr>
              <w:jc w:val="center"/>
            </w:pPr>
            <w:r w:rsidRPr="002768D9">
              <w:rPr>
                <w:sz w:val="21"/>
                <w:szCs w:val="21"/>
                <w:lang w:eastAsia="zh-CN"/>
              </w:rPr>
              <w:t>40</w:t>
            </w:r>
            <w:r>
              <w:rPr>
                <w:sz w:val="21"/>
                <w:szCs w:val="21"/>
                <w:lang w:eastAsia="zh-CN"/>
              </w:rPr>
              <w:t>.</w:t>
            </w:r>
            <w:r w:rsidRPr="002768D9">
              <w:rPr>
                <w:sz w:val="21"/>
                <w:szCs w:val="21"/>
                <w:lang w:eastAsia="zh-CN"/>
              </w:rPr>
              <w:t>57</w:t>
            </w:r>
          </w:p>
        </w:tc>
        <w:tc>
          <w:tcPr>
            <w:tcW w:w="0" w:type="auto"/>
            <w:vMerge/>
            <w:tcBorders>
              <w:left w:val="nil"/>
              <w:right w:val="nil"/>
            </w:tcBorders>
          </w:tcPr>
          <w:p w14:paraId="46C54A5E" w14:textId="77777777" w:rsidR="0098722B" w:rsidRDefault="0098722B" w:rsidP="005F0CDA">
            <w:pPr>
              <w:jc w:val="center"/>
            </w:pPr>
          </w:p>
        </w:tc>
        <w:tc>
          <w:tcPr>
            <w:tcW w:w="0" w:type="auto"/>
            <w:vMerge/>
            <w:tcBorders>
              <w:left w:val="nil"/>
              <w:right w:val="nil"/>
            </w:tcBorders>
          </w:tcPr>
          <w:p w14:paraId="19C2E566" w14:textId="77777777" w:rsidR="0098722B" w:rsidRDefault="0098722B" w:rsidP="005F0CDA">
            <w:pPr>
              <w:jc w:val="center"/>
            </w:pPr>
          </w:p>
        </w:tc>
        <w:tc>
          <w:tcPr>
            <w:tcW w:w="0" w:type="auto"/>
            <w:vMerge/>
            <w:tcBorders>
              <w:left w:val="nil"/>
              <w:right w:val="nil"/>
            </w:tcBorders>
            <w:vAlign w:val="center"/>
          </w:tcPr>
          <w:p w14:paraId="64E72716" w14:textId="77777777" w:rsidR="0098722B" w:rsidRDefault="0098722B" w:rsidP="005F0CDA">
            <w:pPr>
              <w:jc w:val="center"/>
            </w:pPr>
          </w:p>
        </w:tc>
      </w:tr>
      <w:tr w:rsidR="008C1563" w14:paraId="0EEBF458" w14:textId="77777777" w:rsidTr="006379D8">
        <w:trPr>
          <w:trHeight w:val="283"/>
        </w:trPr>
        <w:tc>
          <w:tcPr>
            <w:tcW w:w="0" w:type="auto"/>
            <w:vMerge/>
            <w:tcBorders>
              <w:left w:val="nil"/>
              <w:right w:val="nil"/>
            </w:tcBorders>
            <w:vAlign w:val="center"/>
          </w:tcPr>
          <w:p w14:paraId="50C5220F" w14:textId="77777777" w:rsidR="0098722B" w:rsidRDefault="0098722B" w:rsidP="005F0CDA">
            <w:pPr>
              <w:jc w:val="center"/>
            </w:pPr>
          </w:p>
        </w:tc>
        <w:tc>
          <w:tcPr>
            <w:tcW w:w="0" w:type="auto"/>
            <w:tcBorders>
              <w:top w:val="nil"/>
              <w:left w:val="nil"/>
              <w:bottom w:val="nil"/>
              <w:right w:val="nil"/>
            </w:tcBorders>
            <w:vAlign w:val="center"/>
          </w:tcPr>
          <w:p w14:paraId="35B86DD2" w14:textId="77777777" w:rsidR="0098722B" w:rsidRDefault="0098722B" w:rsidP="005F0CDA">
            <w:pPr>
              <w:jc w:val="center"/>
            </w:pPr>
            <w:r>
              <w:rPr>
                <w:rFonts w:hint="eastAsia"/>
                <w:lang w:eastAsia="zh-CN"/>
              </w:rPr>
              <w:t>user3</w:t>
            </w:r>
          </w:p>
        </w:tc>
        <w:tc>
          <w:tcPr>
            <w:tcW w:w="0" w:type="auto"/>
            <w:tcBorders>
              <w:top w:val="nil"/>
              <w:left w:val="nil"/>
              <w:bottom w:val="nil"/>
              <w:right w:val="nil"/>
            </w:tcBorders>
            <w:vAlign w:val="center"/>
          </w:tcPr>
          <w:p w14:paraId="7F59D8FE" w14:textId="12FE6B6E" w:rsidR="0098722B" w:rsidRDefault="0098722B" w:rsidP="005F0CDA">
            <w:pPr>
              <w:jc w:val="center"/>
            </w:pPr>
            <w:r w:rsidRPr="002768D9">
              <w:rPr>
                <w:sz w:val="21"/>
                <w:szCs w:val="21"/>
                <w:lang w:eastAsia="zh-CN"/>
              </w:rPr>
              <w:t>94</w:t>
            </w:r>
            <w:r>
              <w:rPr>
                <w:sz w:val="21"/>
                <w:szCs w:val="21"/>
                <w:lang w:eastAsia="zh-CN"/>
              </w:rPr>
              <w:t>.</w:t>
            </w:r>
            <w:r w:rsidRPr="002768D9">
              <w:rPr>
                <w:sz w:val="21"/>
                <w:szCs w:val="21"/>
                <w:lang w:eastAsia="zh-CN"/>
              </w:rPr>
              <w:t>77</w:t>
            </w:r>
          </w:p>
        </w:tc>
        <w:tc>
          <w:tcPr>
            <w:tcW w:w="0" w:type="auto"/>
            <w:vMerge/>
            <w:tcBorders>
              <w:left w:val="nil"/>
              <w:right w:val="nil"/>
            </w:tcBorders>
          </w:tcPr>
          <w:p w14:paraId="34E681F5" w14:textId="77777777" w:rsidR="0098722B" w:rsidRDefault="0098722B" w:rsidP="005F0CDA">
            <w:pPr>
              <w:jc w:val="center"/>
            </w:pPr>
          </w:p>
        </w:tc>
        <w:tc>
          <w:tcPr>
            <w:tcW w:w="0" w:type="auto"/>
            <w:vMerge/>
            <w:tcBorders>
              <w:left w:val="nil"/>
              <w:right w:val="nil"/>
            </w:tcBorders>
          </w:tcPr>
          <w:p w14:paraId="0A146D3F" w14:textId="77777777" w:rsidR="0098722B" w:rsidRDefault="0098722B" w:rsidP="005F0CDA">
            <w:pPr>
              <w:jc w:val="center"/>
            </w:pPr>
          </w:p>
        </w:tc>
        <w:tc>
          <w:tcPr>
            <w:tcW w:w="0" w:type="auto"/>
            <w:vMerge/>
            <w:tcBorders>
              <w:left w:val="nil"/>
              <w:right w:val="nil"/>
            </w:tcBorders>
            <w:vAlign w:val="center"/>
          </w:tcPr>
          <w:p w14:paraId="4CAFCA2D" w14:textId="77777777" w:rsidR="0098722B" w:rsidRDefault="0098722B" w:rsidP="005F0CDA">
            <w:pPr>
              <w:jc w:val="center"/>
            </w:pPr>
          </w:p>
        </w:tc>
      </w:tr>
      <w:tr w:rsidR="008C1563" w14:paraId="3D003D3C" w14:textId="77777777" w:rsidTr="006379D8">
        <w:trPr>
          <w:trHeight w:val="283"/>
        </w:trPr>
        <w:tc>
          <w:tcPr>
            <w:tcW w:w="0" w:type="auto"/>
            <w:vMerge/>
            <w:tcBorders>
              <w:left w:val="nil"/>
              <w:right w:val="nil"/>
            </w:tcBorders>
            <w:vAlign w:val="center"/>
          </w:tcPr>
          <w:p w14:paraId="0D099F33" w14:textId="77777777" w:rsidR="0098722B" w:rsidRDefault="0098722B" w:rsidP="005F0CDA">
            <w:pPr>
              <w:jc w:val="center"/>
            </w:pPr>
          </w:p>
        </w:tc>
        <w:tc>
          <w:tcPr>
            <w:tcW w:w="0" w:type="auto"/>
            <w:tcBorders>
              <w:top w:val="nil"/>
              <w:left w:val="nil"/>
              <w:bottom w:val="nil"/>
              <w:right w:val="nil"/>
            </w:tcBorders>
            <w:vAlign w:val="center"/>
          </w:tcPr>
          <w:p w14:paraId="452D2917" w14:textId="77777777" w:rsidR="0098722B" w:rsidRDefault="0098722B" w:rsidP="005F0CDA">
            <w:pPr>
              <w:jc w:val="center"/>
            </w:pPr>
            <w:r>
              <w:rPr>
                <w:rFonts w:hint="eastAsia"/>
                <w:lang w:eastAsia="zh-CN"/>
              </w:rPr>
              <w:t>user4</w:t>
            </w:r>
          </w:p>
        </w:tc>
        <w:tc>
          <w:tcPr>
            <w:tcW w:w="0" w:type="auto"/>
            <w:tcBorders>
              <w:top w:val="nil"/>
              <w:left w:val="nil"/>
              <w:bottom w:val="nil"/>
              <w:right w:val="nil"/>
            </w:tcBorders>
            <w:vAlign w:val="center"/>
          </w:tcPr>
          <w:p w14:paraId="708E2EB8" w14:textId="14ECD5C7" w:rsidR="0098722B" w:rsidRPr="002768D9" w:rsidRDefault="0098722B" w:rsidP="005F0CDA">
            <w:pPr>
              <w:jc w:val="center"/>
              <w:rPr>
                <w:szCs w:val="21"/>
              </w:rPr>
            </w:pPr>
            <w:r w:rsidRPr="002768D9">
              <w:rPr>
                <w:sz w:val="21"/>
                <w:szCs w:val="21"/>
                <w:lang w:eastAsia="zh-CN"/>
              </w:rPr>
              <w:t>44</w:t>
            </w:r>
            <w:r>
              <w:rPr>
                <w:sz w:val="21"/>
                <w:szCs w:val="21"/>
                <w:lang w:eastAsia="zh-CN"/>
              </w:rPr>
              <w:t>.</w:t>
            </w:r>
            <w:r w:rsidRPr="002768D9">
              <w:rPr>
                <w:sz w:val="21"/>
                <w:szCs w:val="21"/>
                <w:lang w:eastAsia="zh-CN"/>
              </w:rPr>
              <w:t>29</w:t>
            </w:r>
          </w:p>
        </w:tc>
        <w:tc>
          <w:tcPr>
            <w:tcW w:w="0" w:type="auto"/>
            <w:vMerge/>
            <w:tcBorders>
              <w:left w:val="nil"/>
              <w:right w:val="nil"/>
            </w:tcBorders>
          </w:tcPr>
          <w:p w14:paraId="19A3411B" w14:textId="77777777" w:rsidR="0098722B" w:rsidRDefault="0098722B" w:rsidP="005F0CDA">
            <w:pPr>
              <w:jc w:val="center"/>
            </w:pPr>
          </w:p>
        </w:tc>
        <w:tc>
          <w:tcPr>
            <w:tcW w:w="0" w:type="auto"/>
            <w:vMerge/>
            <w:tcBorders>
              <w:left w:val="nil"/>
              <w:right w:val="nil"/>
            </w:tcBorders>
          </w:tcPr>
          <w:p w14:paraId="270570D1" w14:textId="77777777" w:rsidR="0098722B" w:rsidRDefault="0098722B" w:rsidP="005F0CDA">
            <w:pPr>
              <w:jc w:val="center"/>
            </w:pPr>
          </w:p>
        </w:tc>
        <w:tc>
          <w:tcPr>
            <w:tcW w:w="0" w:type="auto"/>
            <w:vMerge/>
            <w:tcBorders>
              <w:left w:val="nil"/>
              <w:right w:val="nil"/>
            </w:tcBorders>
            <w:vAlign w:val="center"/>
          </w:tcPr>
          <w:p w14:paraId="16C5CAC2" w14:textId="77777777" w:rsidR="0098722B" w:rsidRDefault="0098722B" w:rsidP="005F0CDA">
            <w:pPr>
              <w:jc w:val="center"/>
            </w:pPr>
          </w:p>
        </w:tc>
      </w:tr>
      <w:tr w:rsidR="008C1563" w14:paraId="3AAB9695" w14:textId="77777777" w:rsidTr="006379D8">
        <w:trPr>
          <w:trHeight w:val="283"/>
        </w:trPr>
        <w:tc>
          <w:tcPr>
            <w:tcW w:w="0" w:type="auto"/>
            <w:vMerge/>
            <w:tcBorders>
              <w:left w:val="nil"/>
              <w:right w:val="nil"/>
            </w:tcBorders>
            <w:vAlign w:val="center"/>
          </w:tcPr>
          <w:p w14:paraId="4D39E895" w14:textId="77777777" w:rsidR="0098722B" w:rsidRDefault="0098722B" w:rsidP="005F0CDA">
            <w:pPr>
              <w:jc w:val="center"/>
            </w:pPr>
          </w:p>
        </w:tc>
        <w:tc>
          <w:tcPr>
            <w:tcW w:w="0" w:type="auto"/>
            <w:tcBorders>
              <w:top w:val="nil"/>
              <w:left w:val="nil"/>
              <w:bottom w:val="single" w:sz="4" w:space="0" w:color="auto"/>
              <w:right w:val="nil"/>
            </w:tcBorders>
            <w:vAlign w:val="center"/>
          </w:tcPr>
          <w:p w14:paraId="419C8867" w14:textId="77777777" w:rsidR="0098722B" w:rsidRDefault="0098722B" w:rsidP="005F0CDA">
            <w:pPr>
              <w:jc w:val="center"/>
            </w:pPr>
            <w:r>
              <w:rPr>
                <w:rFonts w:hint="eastAsia"/>
                <w:lang w:eastAsia="zh-CN"/>
              </w:rPr>
              <w:t>user5</w:t>
            </w:r>
          </w:p>
        </w:tc>
        <w:tc>
          <w:tcPr>
            <w:tcW w:w="0" w:type="auto"/>
            <w:tcBorders>
              <w:top w:val="nil"/>
              <w:left w:val="nil"/>
              <w:bottom w:val="single" w:sz="4" w:space="0" w:color="auto"/>
              <w:right w:val="nil"/>
            </w:tcBorders>
            <w:vAlign w:val="center"/>
          </w:tcPr>
          <w:p w14:paraId="2D299CF4" w14:textId="03B22FA7" w:rsidR="0098722B" w:rsidRPr="002768D9" w:rsidRDefault="0098722B" w:rsidP="005F0CDA">
            <w:pPr>
              <w:jc w:val="center"/>
              <w:rPr>
                <w:szCs w:val="21"/>
              </w:rPr>
            </w:pPr>
            <w:r w:rsidRPr="002768D9">
              <w:rPr>
                <w:sz w:val="21"/>
                <w:szCs w:val="21"/>
                <w:lang w:eastAsia="zh-CN"/>
              </w:rPr>
              <w:t>36</w:t>
            </w:r>
            <w:r>
              <w:rPr>
                <w:sz w:val="21"/>
                <w:szCs w:val="21"/>
                <w:lang w:eastAsia="zh-CN"/>
              </w:rPr>
              <w:t>.</w:t>
            </w:r>
            <w:r w:rsidRPr="002768D9">
              <w:rPr>
                <w:sz w:val="21"/>
                <w:szCs w:val="21"/>
                <w:lang w:eastAsia="zh-CN"/>
              </w:rPr>
              <w:t>71</w:t>
            </w:r>
          </w:p>
        </w:tc>
        <w:tc>
          <w:tcPr>
            <w:tcW w:w="0" w:type="auto"/>
            <w:vMerge/>
            <w:tcBorders>
              <w:left w:val="nil"/>
              <w:bottom w:val="single" w:sz="4" w:space="0" w:color="auto"/>
              <w:right w:val="nil"/>
            </w:tcBorders>
          </w:tcPr>
          <w:p w14:paraId="307705B2" w14:textId="77777777" w:rsidR="0098722B" w:rsidRDefault="0098722B" w:rsidP="005F0CDA">
            <w:pPr>
              <w:jc w:val="center"/>
            </w:pPr>
          </w:p>
        </w:tc>
        <w:tc>
          <w:tcPr>
            <w:tcW w:w="0" w:type="auto"/>
            <w:vMerge/>
            <w:tcBorders>
              <w:left w:val="nil"/>
              <w:bottom w:val="single" w:sz="4" w:space="0" w:color="auto"/>
              <w:right w:val="nil"/>
            </w:tcBorders>
          </w:tcPr>
          <w:p w14:paraId="61225B53" w14:textId="77777777" w:rsidR="0098722B" w:rsidRDefault="0098722B" w:rsidP="005F0CDA">
            <w:pPr>
              <w:jc w:val="center"/>
            </w:pPr>
          </w:p>
        </w:tc>
        <w:tc>
          <w:tcPr>
            <w:tcW w:w="0" w:type="auto"/>
            <w:vMerge/>
            <w:tcBorders>
              <w:left w:val="nil"/>
              <w:bottom w:val="single" w:sz="4" w:space="0" w:color="auto"/>
              <w:right w:val="nil"/>
            </w:tcBorders>
            <w:vAlign w:val="center"/>
          </w:tcPr>
          <w:p w14:paraId="7E165AF0" w14:textId="77777777" w:rsidR="0098722B" w:rsidRDefault="0098722B" w:rsidP="005F0CDA">
            <w:pPr>
              <w:jc w:val="center"/>
            </w:pPr>
          </w:p>
        </w:tc>
      </w:tr>
      <w:tr w:rsidR="008C1563" w14:paraId="0D4D78A5" w14:textId="77777777" w:rsidTr="006379D8">
        <w:trPr>
          <w:trHeight w:val="283"/>
        </w:trPr>
        <w:tc>
          <w:tcPr>
            <w:tcW w:w="0" w:type="auto"/>
            <w:vMerge w:val="restart"/>
            <w:tcBorders>
              <w:left w:val="nil"/>
              <w:right w:val="nil"/>
            </w:tcBorders>
            <w:vAlign w:val="center"/>
          </w:tcPr>
          <w:p w14:paraId="28C70CF5" w14:textId="5D139CEB" w:rsidR="0098722B" w:rsidRPr="00A847B9" w:rsidRDefault="0098722B" w:rsidP="005F0CDA">
            <w:pPr>
              <w:jc w:val="center"/>
              <w:rPr>
                <w:lang w:eastAsia="zh-CN"/>
              </w:rPr>
            </w:pPr>
            <w:r>
              <w:rPr>
                <w:rFonts w:hint="eastAsia"/>
                <w:lang w:eastAsia="zh-CN"/>
              </w:rPr>
              <w:t>ACEF</w:t>
            </w:r>
          </w:p>
        </w:tc>
        <w:tc>
          <w:tcPr>
            <w:tcW w:w="0" w:type="auto"/>
            <w:tcBorders>
              <w:left w:val="nil"/>
              <w:bottom w:val="nil"/>
              <w:right w:val="nil"/>
            </w:tcBorders>
            <w:vAlign w:val="center"/>
          </w:tcPr>
          <w:p w14:paraId="7748D2D7" w14:textId="77777777" w:rsidR="0098722B" w:rsidRPr="004C63A8" w:rsidRDefault="0098722B" w:rsidP="005F0CDA">
            <w:pPr>
              <w:jc w:val="center"/>
              <w:rPr>
                <w:lang w:eastAsia="zh-CN"/>
              </w:rPr>
            </w:pPr>
            <w:r>
              <w:rPr>
                <w:rFonts w:hint="eastAsia"/>
                <w:lang w:eastAsia="zh-CN"/>
              </w:rPr>
              <w:t>user1</w:t>
            </w:r>
          </w:p>
        </w:tc>
        <w:tc>
          <w:tcPr>
            <w:tcW w:w="0" w:type="auto"/>
            <w:tcBorders>
              <w:left w:val="nil"/>
              <w:bottom w:val="nil"/>
              <w:right w:val="nil"/>
            </w:tcBorders>
            <w:vAlign w:val="center"/>
          </w:tcPr>
          <w:p w14:paraId="3FCD7904" w14:textId="3ED6181D" w:rsidR="0098722B" w:rsidRDefault="0098722B" w:rsidP="005F0CDA">
            <w:pPr>
              <w:jc w:val="center"/>
            </w:pPr>
            <w:r w:rsidRPr="002768D9">
              <w:rPr>
                <w:sz w:val="21"/>
                <w:szCs w:val="21"/>
              </w:rPr>
              <w:t>62</w:t>
            </w:r>
            <w:r>
              <w:rPr>
                <w:sz w:val="21"/>
                <w:szCs w:val="21"/>
              </w:rPr>
              <w:t>.</w:t>
            </w:r>
            <w:r w:rsidRPr="002768D9">
              <w:rPr>
                <w:sz w:val="21"/>
                <w:szCs w:val="21"/>
              </w:rPr>
              <w:t>81</w:t>
            </w:r>
          </w:p>
        </w:tc>
        <w:tc>
          <w:tcPr>
            <w:tcW w:w="0" w:type="auto"/>
            <w:vMerge w:val="restart"/>
            <w:tcBorders>
              <w:left w:val="nil"/>
              <w:right w:val="nil"/>
            </w:tcBorders>
            <w:vAlign w:val="center"/>
          </w:tcPr>
          <w:p w14:paraId="48A8727B" w14:textId="61E63626" w:rsidR="0098722B" w:rsidRDefault="0098722B" w:rsidP="005F0CDA">
            <w:pPr>
              <w:jc w:val="center"/>
              <w:rPr>
                <w:lang w:eastAsia="zh-CN"/>
              </w:rPr>
            </w:pPr>
            <w:r w:rsidRPr="002768D9">
              <w:rPr>
                <w:sz w:val="21"/>
                <w:szCs w:val="21"/>
              </w:rPr>
              <w:t>2067</w:t>
            </w:r>
            <w:r>
              <w:rPr>
                <w:sz w:val="21"/>
                <w:szCs w:val="21"/>
              </w:rPr>
              <w:t>.</w:t>
            </w:r>
            <w:r w:rsidRPr="002768D9">
              <w:rPr>
                <w:sz w:val="21"/>
                <w:szCs w:val="21"/>
              </w:rPr>
              <w:t>8</w:t>
            </w:r>
            <w:r w:rsidR="006379D8">
              <w:rPr>
                <w:rFonts w:hint="eastAsia"/>
                <w:sz w:val="21"/>
                <w:szCs w:val="21"/>
                <w:lang w:eastAsia="zh-CN"/>
              </w:rPr>
              <w:t>(</w:t>
            </w:r>
            <w:r w:rsidR="008C1563" w:rsidRPr="008C1563">
              <w:rPr>
                <w:rFonts w:hint="eastAsia"/>
                <w:b/>
                <w:bCs/>
                <w:sz w:val="21"/>
                <w:szCs w:val="21"/>
                <w:lang w:eastAsia="zh-CN"/>
              </w:rPr>
              <w:t>+</w:t>
            </w:r>
            <w:r w:rsidR="008C1563" w:rsidRPr="008C1563">
              <w:rPr>
                <w:b/>
                <w:bCs/>
                <w:sz w:val="21"/>
                <w:szCs w:val="21"/>
                <w:lang w:eastAsia="zh-CN"/>
              </w:rPr>
              <w:t>1128</w:t>
            </w:r>
            <w:r w:rsidR="006379D8">
              <w:rPr>
                <w:rFonts w:hint="eastAsia"/>
                <w:sz w:val="21"/>
                <w:szCs w:val="21"/>
                <w:lang w:eastAsia="zh-CN"/>
              </w:rPr>
              <w:t>)</w:t>
            </w:r>
          </w:p>
        </w:tc>
        <w:tc>
          <w:tcPr>
            <w:tcW w:w="0" w:type="auto"/>
            <w:vMerge w:val="restart"/>
            <w:tcBorders>
              <w:left w:val="nil"/>
              <w:right w:val="nil"/>
            </w:tcBorders>
            <w:vAlign w:val="center"/>
          </w:tcPr>
          <w:p w14:paraId="013CC555" w14:textId="17759BC1" w:rsidR="0098722B" w:rsidRPr="008376BE" w:rsidRDefault="0079240E" w:rsidP="005F0CDA">
            <w:pPr>
              <w:jc w:val="center"/>
              <w:rPr>
                <w:color w:val="EE0000"/>
                <w:lang w:eastAsia="zh-CN"/>
              </w:rPr>
            </w:pPr>
            <w:r w:rsidRPr="008376BE">
              <w:rPr>
                <w:rFonts w:hint="eastAsia"/>
                <w:color w:val="EE0000"/>
                <w:sz w:val="21"/>
                <w:szCs w:val="21"/>
                <w:lang w:eastAsia="zh-CN"/>
              </w:rPr>
              <w:t>613.74</w:t>
            </w:r>
          </w:p>
        </w:tc>
        <w:tc>
          <w:tcPr>
            <w:tcW w:w="0" w:type="auto"/>
            <w:vMerge w:val="restart"/>
            <w:tcBorders>
              <w:left w:val="nil"/>
              <w:right w:val="nil"/>
            </w:tcBorders>
            <w:vAlign w:val="center"/>
          </w:tcPr>
          <w:p w14:paraId="136B0FE5" w14:textId="2F7A024A" w:rsidR="0098722B" w:rsidRPr="008376BE" w:rsidRDefault="008376BE" w:rsidP="005F0CDA">
            <w:pPr>
              <w:jc w:val="center"/>
              <w:rPr>
                <w:color w:val="EE0000"/>
                <w:lang w:eastAsia="zh-CN"/>
              </w:rPr>
            </w:pPr>
            <w:r w:rsidRPr="008376BE">
              <w:rPr>
                <w:rFonts w:hint="eastAsia"/>
                <w:color w:val="EE0000"/>
                <w:sz w:val="21"/>
                <w:szCs w:val="21"/>
                <w:lang w:eastAsia="zh-CN"/>
              </w:rPr>
              <w:t>113.25</w:t>
            </w:r>
          </w:p>
        </w:tc>
      </w:tr>
      <w:tr w:rsidR="008C1563" w14:paraId="31C62ED4" w14:textId="77777777" w:rsidTr="006379D8">
        <w:trPr>
          <w:trHeight w:val="283"/>
        </w:trPr>
        <w:tc>
          <w:tcPr>
            <w:tcW w:w="0" w:type="auto"/>
            <w:vMerge/>
            <w:tcBorders>
              <w:left w:val="nil"/>
              <w:right w:val="nil"/>
            </w:tcBorders>
            <w:vAlign w:val="center"/>
          </w:tcPr>
          <w:p w14:paraId="701A169C" w14:textId="77777777" w:rsidR="0098722B" w:rsidRDefault="0098722B" w:rsidP="005F0CDA">
            <w:pPr>
              <w:jc w:val="center"/>
            </w:pPr>
          </w:p>
        </w:tc>
        <w:tc>
          <w:tcPr>
            <w:tcW w:w="0" w:type="auto"/>
            <w:tcBorders>
              <w:top w:val="nil"/>
              <w:left w:val="nil"/>
              <w:bottom w:val="nil"/>
              <w:right w:val="nil"/>
            </w:tcBorders>
            <w:vAlign w:val="center"/>
          </w:tcPr>
          <w:p w14:paraId="33E25DDD" w14:textId="77777777" w:rsidR="0098722B" w:rsidRPr="003F6584" w:rsidRDefault="0098722B" w:rsidP="005F0CDA">
            <w:pPr>
              <w:jc w:val="center"/>
            </w:pPr>
            <w:r>
              <w:rPr>
                <w:rFonts w:hint="eastAsia"/>
                <w:lang w:eastAsia="zh-CN"/>
              </w:rPr>
              <w:t>user2</w:t>
            </w:r>
          </w:p>
        </w:tc>
        <w:tc>
          <w:tcPr>
            <w:tcW w:w="0" w:type="auto"/>
            <w:tcBorders>
              <w:top w:val="nil"/>
              <w:left w:val="nil"/>
              <w:bottom w:val="nil"/>
              <w:right w:val="nil"/>
            </w:tcBorders>
            <w:vAlign w:val="center"/>
          </w:tcPr>
          <w:p w14:paraId="0E37BAD5" w14:textId="4E7D5EAE" w:rsidR="0098722B" w:rsidRDefault="0098722B" w:rsidP="005F0CDA">
            <w:pPr>
              <w:jc w:val="center"/>
            </w:pPr>
            <w:r w:rsidRPr="002768D9">
              <w:rPr>
                <w:sz w:val="21"/>
                <w:szCs w:val="21"/>
                <w:lang w:eastAsia="zh-CN"/>
              </w:rPr>
              <w:t>40</w:t>
            </w:r>
            <w:r>
              <w:rPr>
                <w:sz w:val="21"/>
                <w:szCs w:val="21"/>
                <w:lang w:eastAsia="zh-CN"/>
              </w:rPr>
              <w:t>.</w:t>
            </w:r>
            <w:r w:rsidRPr="002768D9">
              <w:rPr>
                <w:sz w:val="21"/>
                <w:szCs w:val="21"/>
                <w:lang w:eastAsia="zh-CN"/>
              </w:rPr>
              <w:t>15</w:t>
            </w:r>
          </w:p>
        </w:tc>
        <w:tc>
          <w:tcPr>
            <w:tcW w:w="0" w:type="auto"/>
            <w:vMerge/>
            <w:tcBorders>
              <w:left w:val="nil"/>
              <w:right w:val="nil"/>
            </w:tcBorders>
          </w:tcPr>
          <w:p w14:paraId="0B07452A" w14:textId="77777777" w:rsidR="0098722B" w:rsidRDefault="0098722B" w:rsidP="005F0CDA">
            <w:pPr>
              <w:jc w:val="center"/>
            </w:pPr>
          </w:p>
        </w:tc>
        <w:tc>
          <w:tcPr>
            <w:tcW w:w="0" w:type="auto"/>
            <w:vMerge/>
            <w:tcBorders>
              <w:left w:val="nil"/>
              <w:right w:val="nil"/>
            </w:tcBorders>
          </w:tcPr>
          <w:p w14:paraId="30F5102F" w14:textId="77777777" w:rsidR="0098722B" w:rsidRPr="008376BE" w:rsidRDefault="0098722B" w:rsidP="005F0CDA">
            <w:pPr>
              <w:jc w:val="center"/>
              <w:rPr>
                <w:color w:val="EE0000"/>
              </w:rPr>
            </w:pPr>
          </w:p>
        </w:tc>
        <w:tc>
          <w:tcPr>
            <w:tcW w:w="0" w:type="auto"/>
            <w:vMerge/>
            <w:tcBorders>
              <w:left w:val="nil"/>
              <w:right w:val="nil"/>
            </w:tcBorders>
            <w:vAlign w:val="center"/>
          </w:tcPr>
          <w:p w14:paraId="447AB031" w14:textId="77777777" w:rsidR="0098722B" w:rsidRPr="008376BE" w:rsidRDefault="0098722B" w:rsidP="005F0CDA">
            <w:pPr>
              <w:jc w:val="center"/>
              <w:rPr>
                <w:color w:val="EE0000"/>
              </w:rPr>
            </w:pPr>
          </w:p>
        </w:tc>
      </w:tr>
      <w:tr w:rsidR="008C1563" w14:paraId="445F2E11" w14:textId="77777777" w:rsidTr="006379D8">
        <w:trPr>
          <w:trHeight w:val="283"/>
        </w:trPr>
        <w:tc>
          <w:tcPr>
            <w:tcW w:w="0" w:type="auto"/>
            <w:vMerge/>
            <w:tcBorders>
              <w:left w:val="nil"/>
              <w:right w:val="nil"/>
            </w:tcBorders>
            <w:vAlign w:val="center"/>
          </w:tcPr>
          <w:p w14:paraId="1AFF4B7E" w14:textId="77777777" w:rsidR="0098722B" w:rsidRDefault="0098722B" w:rsidP="005F0CDA">
            <w:pPr>
              <w:jc w:val="center"/>
            </w:pPr>
          </w:p>
        </w:tc>
        <w:tc>
          <w:tcPr>
            <w:tcW w:w="0" w:type="auto"/>
            <w:tcBorders>
              <w:top w:val="nil"/>
              <w:left w:val="nil"/>
              <w:bottom w:val="nil"/>
              <w:right w:val="nil"/>
            </w:tcBorders>
            <w:vAlign w:val="center"/>
          </w:tcPr>
          <w:p w14:paraId="4EFFD765" w14:textId="77777777" w:rsidR="0098722B" w:rsidRDefault="0098722B" w:rsidP="005F0CDA">
            <w:pPr>
              <w:jc w:val="center"/>
            </w:pPr>
            <w:r>
              <w:rPr>
                <w:rFonts w:hint="eastAsia"/>
                <w:lang w:eastAsia="zh-CN"/>
              </w:rPr>
              <w:t>user3</w:t>
            </w:r>
          </w:p>
        </w:tc>
        <w:tc>
          <w:tcPr>
            <w:tcW w:w="0" w:type="auto"/>
            <w:tcBorders>
              <w:top w:val="nil"/>
              <w:left w:val="nil"/>
              <w:bottom w:val="nil"/>
              <w:right w:val="nil"/>
            </w:tcBorders>
            <w:vAlign w:val="center"/>
          </w:tcPr>
          <w:p w14:paraId="47F7277D" w14:textId="51952304" w:rsidR="0098722B" w:rsidRDefault="0098722B" w:rsidP="005F0CDA">
            <w:pPr>
              <w:jc w:val="center"/>
            </w:pPr>
            <w:r w:rsidRPr="002768D9">
              <w:rPr>
                <w:sz w:val="21"/>
                <w:szCs w:val="21"/>
                <w:lang w:eastAsia="zh-CN"/>
              </w:rPr>
              <w:t>92</w:t>
            </w:r>
            <w:r>
              <w:rPr>
                <w:sz w:val="21"/>
                <w:szCs w:val="21"/>
                <w:lang w:eastAsia="zh-CN"/>
              </w:rPr>
              <w:t>.</w:t>
            </w:r>
            <w:r w:rsidRPr="002768D9">
              <w:rPr>
                <w:sz w:val="21"/>
                <w:szCs w:val="21"/>
                <w:lang w:eastAsia="zh-CN"/>
              </w:rPr>
              <w:t>65</w:t>
            </w:r>
          </w:p>
        </w:tc>
        <w:tc>
          <w:tcPr>
            <w:tcW w:w="0" w:type="auto"/>
            <w:vMerge/>
            <w:tcBorders>
              <w:left w:val="nil"/>
              <w:right w:val="nil"/>
            </w:tcBorders>
          </w:tcPr>
          <w:p w14:paraId="6FB2D287" w14:textId="77777777" w:rsidR="0098722B" w:rsidRDefault="0098722B" w:rsidP="005F0CDA">
            <w:pPr>
              <w:jc w:val="center"/>
            </w:pPr>
          </w:p>
        </w:tc>
        <w:tc>
          <w:tcPr>
            <w:tcW w:w="0" w:type="auto"/>
            <w:vMerge/>
            <w:tcBorders>
              <w:left w:val="nil"/>
              <w:right w:val="nil"/>
            </w:tcBorders>
          </w:tcPr>
          <w:p w14:paraId="3A43895E" w14:textId="77777777" w:rsidR="0098722B" w:rsidRPr="008376BE" w:rsidRDefault="0098722B" w:rsidP="005F0CDA">
            <w:pPr>
              <w:jc w:val="center"/>
              <w:rPr>
                <w:color w:val="EE0000"/>
              </w:rPr>
            </w:pPr>
          </w:p>
        </w:tc>
        <w:tc>
          <w:tcPr>
            <w:tcW w:w="0" w:type="auto"/>
            <w:vMerge/>
            <w:tcBorders>
              <w:left w:val="nil"/>
              <w:right w:val="nil"/>
            </w:tcBorders>
            <w:vAlign w:val="center"/>
          </w:tcPr>
          <w:p w14:paraId="4BF9AC98" w14:textId="77777777" w:rsidR="0098722B" w:rsidRPr="008376BE" w:rsidRDefault="0098722B" w:rsidP="005F0CDA">
            <w:pPr>
              <w:jc w:val="center"/>
              <w:rPr>
                <w:color w:val="EE0000"/>
              </w:rPr>
            </w:pPr>
          </w:p>
        </w:tc>
      </w:tr>
      <w:tr w:rsidR="008C1563" w14:paraId="5067D662" w14:textId="77777777" w:rsidTr="006379D8">
        <w:trPr>
          <w:trHeight w:val="283"/>
        </w:trPr>
        <w:tc>
          <w:tcPr>
            <w:tcW w:w="0" w:type="auto"/>
            <w:vMerge/>
            <w:tcBorders>
              <w:left w:val="nil"/>
              <w:right w:val="nil"/>
            </w:tcBorders>
            <w:vAlign w:val="center"/>
          </w:tcPr>
          <w:p w14:paraId="12771CC4" w14:textId="77777777" w:rsidR="0098722B" w:rsidRDefault="0098722B" w:rsidP="005F0CDA">
            <w:pPr>
              <w:jc w:val="center"/>
            </w:pPr>
          </w:p>
        </w:tc>
        <w:tc>
          <w:tcPr>
            <w:tcW w:w="0" w:type="auto"/>
            <w:tcBorders>
              <w:top w:val="nil"/>
              <w:left w:val="nil"/>
              <w:bottom w:val="nil"/>
              <w:right w:val="nil"/>
            </w:tcBorders>
            <w:vAlign w:val="center"/>
          </w:tcPr>
          <w:p w14:paraId="7E9755D4" w14:textId="77777777" w:rsidR="0098722B" w:rsidRDefault="0098722B" w:rsidP="005F0CDA">
            <w:pPr>
              <w:jc w:val="center"/>
            </w:pPr>
            <w:r>
              <w:rPr>
                <w:rFonts w:hint="eastAsia"/>
                <w:lang w:eastAsia="zh-CN"/>
              </w:rPr>
              <w:t>user4</w:t>
            </w:r>
          </w:p>
        </w:tc>
        <w:tc>
          <w:tcPr>
            <w:tcW w:w="0" w:type="auto"/>
            <w:tcBorders>
              <w:top w:val="nil"/>
              <w:left w:val="nil"/>
              <w:bottom w:val="nil"/>
              <w:right w:val="nil"/>
            </w:tcBorders>
            <w:vAlign w:val="center"/>
          </w:tcPr>
          <w:p w14:paraId="0EC4A2ED" w14:textId="3315D192" w:rsidR="0098722B" w:rsidRPr="002768D9" w:rsidRDefault="0098722B" w:rsidP="005F0CDA">
            <w:pPr>
              <w:jc w:val="center"/>
              <w:rPr>
                <w:szCs w:val="21"/>
              </w:rPr>
            </w:pPr>
            <w:r w:rsidRPr="002768D9">
              <w:rPr>
                <w:sz w:val="21"/>
                <w:szCs w:val="21"/>
                <w:lang w:eastAsia="zh-CN"/>
              </w:rPr>
              <w:t>43</w:t>
            </w:r>
            <w:r>
              <w:rPr>
                <w:sz w:val="21"/>
                <w:szCs w:val="21"/>
                <w:lang w:eastAsia="zh-CN"/>
              </w:rPr>
              <w:t>.</w:t>
            </w:r>
            <w:r w:rsidRPr="002768D9">
              <w:rPr>
                <w:sz w:val="21"/>
                <w:szCs w:val="21"/>
                <w:lang w:eastAsia="zh-CN"/>
              </w:rPr>
              <w:t>42</w:t>
            </w:r>
          </w:p>
        </w:tc>
        <w:tc>
          <w:tcPr>
            <w:tcW w:w="0" w:type="auto"/>
            <w:vMerge/>
            <w:tcBorders>
              <w:left w:val="nil"/>
              <w:right w:val="nil"/>
            </w:tcBorders>
          </w:tcPr>
          <w:p w14:paraId="28AB09C8" w14:textId="77777777" w:rsidR="0098722B" w:rsidRDefault="0098722B" w:rsidP="005F0CDA">
            <w:pPr>
              <w:jc w:val="center"/>
            </w:pPr>
          </w:p>
        </w:tc>
        <w:tc>
          <w:tcPr>
            <w:tcW w:w="0" w:type="auto"/>
            <w:vMerge/>
            <w:tcBorders>
              <w:left w:val="nil"/>
              <w:right w:val="nil"/>
            </w:tcBorders>
          </w:tcPr>
          <w:p w14:paraId="44A31386" w14:textId="77777777" w:rsidR="0098722B" w:rsidRPr="008376BE" w:rsidRDefault="0098722B" w:rsidP="005F0CDA">
            <w:pPr>
              <w:jc w:val="center"/>
              <w:rPr>
                <w:color w:val="EE0000"/>
              </w:rPr>
            </w:pPr>
          </w:p>
        </w:tc>
        <w:tc>
          <w:tcPr>
            <w:tcW w:w="0" w:type="auto"/>
            <w:vMerge/>
            <w:tcBorders>
              <w:left w:val="nil"/>
              <w:right w:val="nil"/>
            </w:tcBorders>
            <w:vAlign w:val="center"/>
          </w:tcPr>
          <w:p w14:paraId="3F30DBAA" w14:textId="77777777" w:rsidR="0098722B" w:rsidRPr="008376BE" w:rsidRDefault="0098722B" w:rsidP="005F0CDA">
            <w:pPr>
              <w:jc w:val="center"/>
              <w:rPr>
                <w:color w:val="EE0000"/>
              </w:rPr>
            </w:pPr>
          </w:p>
        </w:tc>
      </w:tr>
      <w:tr w:rsidR="008C1563" w14:paraId="34CA6644" w14:textId="77777777" w:rsidTr="006379D8">
        <w:trPr>
          <w:trHeight w:val="283"/>
        </w:trPr>
        <w:tc>
          <w:tcPr>
            <w:tcW w:w="0" w:type="auto"/>
            <w:vMerge/>
            <w:tcBorders>
              <w:left w:val="nil"/>
              <w:right w:val="nil"/>
            </w:tcBorders>
            <w:vAlign w:val="center"/>
          </w:tcPr>
          <w:p w14:paraId="3A984E56" w14:textId="77777777" w:rsidR="0098722B" w:rsidRDefault="0098722B" w:rsidP="005F0CDA">
            <w:pPr>
              <w:jc w:val="center"/>
            </w:pPr>
          </w:p>
        </w:tc>
        <w:tc>
          <w:tcPr>
            <w:tcW w:w="0" w:type="auto"/>
            <w:tcBorders>
              <w:top w:val="nil"/>
              <w:left w:val="nil"/>
              <w:bottom w:val="single" w:sz="4" w:space="0" w:color="auto"/>
              <w:right w:val="nil"/>
            </w:tcBorders>
            <w:vAlign w:val="center"/>
          </w:tcPr>
          <w:p w14:paraId="0001FFD4" w14:textId="77777777" w:rsidR="0098722B" w:rsidRDefault="0098722B" w:rsidP="005F0CDA">
            <w:pPr>
              <w:jc w:val="center"/>
            </w:pPr>
            <w:r>
              <w:rPr>
                <w:rFonts w:hint="eastAsia"/>
                <w:lang w:eastAsia="zh-CN"/>
              </w:rPr>
              <w:t>user5</w:t>
            </w:r>
          </w:p>
        </w:tc>
        <w:tc>
          <w:tcPr>
            <w:tcW w:w="0" w:type="auto"/>
            <w:tcBorders>
              <w:top w:val="nil"/>
              <w:left w:val="nil"/>
              <w:bottom w:val="single" w:sz="4" w:space="0" w:color="auto"/>
              <w:right w:val="nil"/>
            </w:tcBorders>
            <w:vAlign w:val="center"/>
          </w:tcPr>
          <w:p w14:paraId="67C01F89" w14:textId="77777777" w:rsidR="0098722B" w:rsidRPr="002768D9" w:rsidRDefault="0098722B" w:rsidP="005F0CDA">
            <w:pPr>
              <w:jc w:val="center"/>
              <w:rPr>
                <w:szCs w:val="21"/>
              </w:rPr>
            </w:pPr>
            <w:r w:rsidRPr="002768D9">
              <w:rPr>
                <w:sz w:val="21"/>
                <w:szCs w:val="21"/>
                <w:lang w:eastAsia="zh-CN"/>
              </w:rPr>
              <w:t>36.45</w:t>
            </w:r>
          </w:p>
        </w:tc>
        <w:tc>
          <w:tcPr>
            <w:tcW w:w="0" w:type="auto"/>
            <w:vMerge/>
            <w:tcBorders>
              <w:left w:val="nil"/>
              <w:bottom w:val="single" w:sz="4" w:space="0" w:color="auto"/>
              <w:right w:val="nil"/>
            </w:tcBorders>
          </w:tcPr>
          <w:p w14:paraId="5086BB76" w14:textId="77777777" w:rsidR="0098722B" w:rsidRDefault="0098722B" w:rsidP="005F0CDA">
            <w:pPr>
              <w:jc w:val="center"/>
            </w:pPr>
          </w:p>
        </w:tc>
        <w:tc>
          <w:tcPr>
            <w:tcW w:w="0" w:type="auto"/>
            <w:vMerge/>
            <w:tcBorders>
              <w:left w:val="nil"/>
              <w:bottom w:val="single" w:sz="4" w:space="0" w:color="auto"/>
              <w:right w:val="nil"/>
            </w:tcBorders>
          </w:tcPr>
          <w:p w14:paraId="5BD28CC2" w14:textId="77777777" w:rsidR="0098722B" w:rsidRPr="008376BE" w:rsidRDefault="0098722B" w:rsidP="005F0CDA">
            <w:pPr>
              <w:jc w:val="center"/>
              <w:rPr>
                <w:color w:val="EE0000"/>
              </w:rPr>
            </w:pPr>
          </w:p>
        </w:tc>
        <w:tc>
          <w:tcPr>
            <w:tcW w:w="0" w:type="auto"/>
            <w:vMerge/>
            <w:tcBorders>
              <w:left w:val="nil"/>
              <w:bottom w:val="single" w:sz="4" w:space="0" w:color="auto"/>
              <w:right w:val="nil"/>
            </w:tcBorders>
            <w:vAlign w:val="center"/>
          </w:tcPr>
          <w:p w14:paraId="376EE816" w14:textId="77777777" w:rsidR="0098722B" w:rsidRPr="008376BE" w:rsidRDefault="0098722B" w:rsidP="005F0CDA">
            <w:pPr>
              <w:jc w:val="center"/>
              <w:rPr>
                <w:color w:val="EE0000"/>
              </w:rPr>
            </w:pPr>
          </w:p>
        </w:tc>
      </w:tr>
      <w:tr w:rsidR="0098722B" w14:paraId="0E95541A" w14:textId="77777777" w:rsidTr="006379D8">
        <w:trPr>
          <w:trHeight w:val="283"/>
        </w:trPr>
        <w:tc>
          <w:tcPr>
            <w:tcW w:w="0" w:type="auto"/>
            <w:vMerge w:val="restart"/>
            <w:tcBorders>
              <w:left w:val="nil"/>
              <w:right w:val="nil"/>
            </w:tcBorders>
            <w:vAlign w:val="center"/>
          </w:tcPr>
          <w:p w14:paraId="5679CD2F" w14:textId="6CC3D67D" w:rsidR="0098722B" w:rsidRPr="00A847B9" w:rsidRDefault="0098722B" w:rsidP="005F0CDA">
            <w:pPr>
              <w:jc w:val="center"/>
              <w:rPr>
                <w:lang w:eastAsia="zh-CN"/>
              </w:rPr>
            </w:pPr>
            <w:r>
              <w:rPr>
                <w:rFonts w:hint="eastAsia"/>
                <w:lang w:eastAsia="zh-CN"/>
              </w:rPr>
              <w:t>NC</w:t>
            </w:r>
            <w:r w:rsidR="008F13BA">
              <w:rPr>
                <w:rFonts w:hint="eastAsia"/>
                <w:lang w:eastAsia="zh-CN"/>
              </w:rPr>
              <w:t>I</w:t>
            </w:r>
          </w:p>
        </w:tc>
        <w:tc>
          <w:tcPr>
            <w:tcW w:w="0" w:type="auto"/>
            <w:tcBorders>
              <w:top w:val="single" w:sz="4" w:space="0" w:color="auto"/>
              <w:left w:val="nil"/>
              <w:bottom w:val="nil"/>
              <w:right w:val="nil"/>
            </w:tcBorders>
            <w:vAlign w:val="center"/>
          </w:tcPr>
          <w:p w14:paraId="19C15DEA" w14:textId="48A1EB71" w:rsidR="0098722B" w:rsidRPr="00E93BA4" w:rsidRDefault="0098722B" w:rsidP="005F0CDA">
            <w:pPr>
              <w:jc w:val="center"/>
            </w:pPr>
            <w:r>
              <w:rPr>
                <w:rFonts w:hint="eastAsia"/>
                <w:lang w:eastAsia="zh-CN"/>
              </w:rPr>
              <w:t>user1</w:t>
            </w:r>
          </w:p>
        </w:tc>
        <w:tc>
          <w:tcPr>
            <w:tcW w:w="0" w:type="auto"/>
            <w:tcBorders>
              <w:top w:val="single" w:sz="4" w:space="0" w:color="auto"/>
              <w:left w:val="nil"/>
              <w:bottom w:val="nil"/>
              <w:right w:val="nil"/>
            </w:tcBorders>
            <w:vAlign w:val="center"/>
          </w:tcPr>
          <w:p w14:paraId="2A3CABAE" w14:textId="40082205" w:rsidR="0098722B" w:rsidRDefault="0098722B" w:rsidP="005F0CDA">
            <w:pPr>
              <w:jc w:val="center"/>
              <w:rPr>
                <w:lang w:eastAsia="zh-CN"/>
              </w:rPr>
            </w:pPr>
            <w:r w:rsidRPr="002768D9">
              <w:rPr>
                <w:sz w:val="21"/>
                <w:szCs w:val="21"/>
              </w:rPr>
              <w:t>42</w:t>
            </w:r>
            <w:r>
              <w:rPr>
                <w:rFonts w:hint="eastAsia"/>
                <w:sz w:val="21"/>
                <w:szCs w:val="21"/>
                <w:lang w:eastAsia="zh-CN"/>
              </w:rPr>
              <w:t>.</w:t>
            </w:r>
            <w:r>
              <w:rPr>
                <w:sz w:val="21"/>
                <w:szCs w:val="21"/>
              </w:rPr>
              <w:t>0</w:t>
            </w:r>
            <w:r>
              <w:rPr>
                <w:rFonts w:hint="eastAsia"/>
                <w:sz w:val="21"/>
                <w:szCs w:val="21"/>
                <w:lang w:eastAsia="zh-CN"/>
              </w:rPr>
              <w:t>9</w:t>
            </w:r>
          </w:p>
        </w:tc>
        <w:tc>
          <w:tcPr>
            <w:tcW w:w="0" w:type="auto"/>
            <w:vMerge w:val="restart"/>
            <w:tcBorders>
              <w:top w:val="single" w:sz="4" w:space="0" w:color="auto"/>
              <w:left w:val="nil"/>
              <w:right w:val="nil"/>
            </w:tcBorders>
            <w:vAlign w:val="center"/>
          </w:tcPr>
          <w:p w14:paraId="4830E12C" w14:textId="57B8333C" w:rsidR="0098722B" w:rsidRDefault="0098722B" w:rsidP="005F0CDA">
            <w:pPr>
              <w:jc w:val="center"/>
              <w:rPr>
                <w:lang w:eastAsia="zh-CN"/>
              </w:rPr>
            </w:pPr>
            <w:r w:rsidRPr="002768D9">
              <w:rPr>
                <w:rFonts w:hint="eastAsia"/>
                <w:sz w:val="21"/>
                <w:szCs w:val="21"/>
                <w:lang w:eastAsia="zh-CN"/>
              </w:rPr>
              <w:t>2</w:t>
            </w:r>
            <w:r w:rsidRPr="002768D9">
              <w:rPr>
                <w:sz w:val="21"/>
                <w:szCs w:val="21"/>
                <w:lang w:eastAsia="zh-CN"/>
              </w:rPr>
              <w:t>068</w:t>
            </w:r>
            <w:r>
              <w:rPr>
                <w:sz w:val="21"/>
                <w:szCs w:val="21"/>
                <w:lang w:eastAsia="zh-CN"/>
              </w:rPr>
              <w:t>.</w:t>
            </w:r>
            <w:r w:rsidRPr="002768D9">
              <w:rPr>
                <w:sz w:val="21"/>
                <w:szCs w:val="21"/>
                <w:lang w:eastAsia="zh-CN"/>
              </w:rPr>
              <w:t>7</w:t>
            </w:r>
            <w:r w:rsidR="006379D8">
              <w:rPr>
                <w:rFonts w:hint="eastAsia"/>
                <w:sz w:val="21"/>
                <w:szCs w:val="21"/>
                <w:lang w:eastAsia="zh-CN"/>
              </w:rPr>
              <w:t>(</w:t>
            </w:r>
            <w:r w:rsidR="008C1563" w:rsidRPr="008C1563">
              <w:rPr>
                <w:rFonts w:hint="eastAsia"/>
                <w:b/>
                <w:bCs/>
                <w:sz w:val="21"/>
                <w:szCs w:val="21"/>
                <w:lang w:eastAsia="zh-CN"/>
              </w:rPr>
              <w:t>+</w:t>
            </w:r>
            <w:r w:rsidR="008C1563" w:rsidRPr="008C1563">
              <w:rPr>
                <w:b/>
                <w:bCs/>
                <w:sz w:val="21"/>
                <w:szCs w:val="21"/>
                <w:lang w:eastAsia="zh-CN"/>
              </w:rPr>
              <w:t>2028</w:t>
            </w:r>
            <w:r w:rsidR="006379D8">
              <w:rPr>
                <w:rFonts w:hint="eastAsia"/>
                <w:sz w:val="21"/>
                <w:szCs w:val="21"/>
                <w:lang w:eastAsia="zh-CN"/>
              </w:rPr>
              <w:t>)</w:t>
            </w:r>
          </w:p>
        </w:tc>
        <w:tc>
          <w:tcPr>
            <w:tcW w:w="0" w:type="auto"/>
            <w:vMerge w:val="restart"/>
            <w:tcBorders>
              <w:top w:val="single" w:sz="4" w:space="0" w:color="auto"/>
              <w:left w:val="nil"/>
              <w:right w:val="nil"/>
            </w:tcBorders>
            <w:vAlign w:val="center"/>
          </w:tcPr>
          <w:p w14:paraId="163B20BD" w14:textId="082AC2F1" w:rsidR="0098722B" w:rsidRPr="008376BE" w:rsidRDefault="0079240E" w:rsidP="005F0CDA">
            <w:pPr>
              <w:jc w:val="center"/>
              <w:rPr>
                <w:color w:val="EE0000"/>
              </w:rPr>
            </w:pPr>
            <w:r w:rsidRPr="008376BE">
              <w:rPr>
                <w:rFonts w:hint="eastAsia"/>
                <w:color w:val="EE0000"/>
                <w:sz w:val="21"/>
                <w:szCs w:val="21"/>
                <w:lang w:eastAsia="zh-CN"/>
              </w:rPr>
              <w:t>1496.30</w:t>
            </w:r>
          </w:p>
        </w:tc>
        <w:tc>
          <w:tcPr>
            <w:tcW w:w="0" w:type="auto"/>
            <w:vMerge w:val="restart"/>
            <w:tcBorders>
              <w:top w:val="single" w:sz="4" w:space="0" w:color="auto"/>
              <w:left w:val="nil"/>
              <w:right w:val="nil"/>
            </w:tcBorders>
            <w:vAlign w:val="center"/>
          </w:tcPr>
          <w:p w14:paraId="7563BEA2" w14:textId="0BBAE0BA" w:rsidR="0098722B" w:rsidRPr="008376BE" w:rsidRDefault="008376BE" w:rsidP="005F0CDA">
            <w:pPr>
              <w:jc w:val="center"/>
              <w:rPr>
                <w:color w:val="EE0000"/>
                <w:lang w:eastAsia="zh-CN"/>
              </w:rPr>
            </w:pPr>
            <w:r w:rsidRPr="008376BE">
              <w:rPr>
                <w:rFonts w:hint="eastAsia"/>
                <w:color w:val="EE0000"/>
                <w:sz w:val="21"/>
                <w:szCs w:val="21"/>
                <w:lang w:eastAsia="zh-CN"/>
              </w:rPr>
              <w:t>103.72</w:t>
            </w:r>
          </w:p>
        </w:tc>
      </w:tr>
      <w:tr w:rsidR="0098722B" w14:paraId="4BFE1826" w14:textId="77777777" w:rsidTr="006379D8">
        <w:trPr>
          <w:trHeight w:val="283"/>
        </w:trPr>
        <w:tc>
          <w:tcPr>
            <w:tcW w:w="0" w:type="auto"/>
            <w:vMerge/>
            <w:tcBorders>
              <w:left w:val="nil"/>
              <w:right w:val="nil"/>
            </w:tcBorders>
            <w:vAlign w:val="center"/>
          </w:tcPr>
          <w:p w14:paraId="11C817AE" w14:textId="77777777" w:rsidR="0098722B" w:rsidRPr="00A847B9" w:rsidRDefault="0098722B" w:rsidP="005F0CDA">
            <w:pPr>
              <w:jc w:val="center"/>
            </w:pPr>
          </w:p>
        </w:tc>
        <w:tc>
          <w:tcPr>
            <w:tcW w:w="0" w:type="auto"/>
            <w:tcBorders>
              <w:top w:val="nil"/>
              <w:left w:val="nil"/>
              <w:bottom w:val="nil"/>
              <w:right w:val="nil"/>
            </w:tcBorders>
            <w:vAlign w:val="center"/>
          </w:tcPr>
          <w:p w14:paraId="44412476" w14:textId="59847DBE" w:rsidR="0098722B" w:rsidRPr="00E93BA4" w:rsidRDefault="0098722B" w:rsidP="005F0CDA">
            <w:pPr>
              <w:jc w:val="center"/>
            </w:pPr>
            <w:r>
              <w:rPr>
                <w:rFonts w:hint="eastAsia"/>
                <w:lang w:eastAsia="zh-CN"/>
              </w:rPr>
              <w:t>user2</w:t>
            </w:r>
          </w:p>
        </w:tc>
        <w:tc>
          <w:tcPr>
            <w:tcW w:w="0" w:type="auto"/>
            <w:tcBorders>
              <w:top w:val="nil"/>
              <w:left w:val="nil"/>
              <w:bottom w:val="nil"/>
              <w:right w:val="nil"/>
            </w:tcBorders>
            <w:vAlign w:val="center"/>
          </w:tcPr>
          <w:p w14:paraId="122089D4" w14:textId="313D4518" w:rsidR="0098722B" w:rsidRDefault="0098722B" w:rsidP="005F0CDA">
            <w:pPr>
              <w:jc w:val="center"/>
            </w:pPr>
            <w:r w:rsidRPr="002768D9">
              <w:rPr>
                <w:sz w:val="21"/>
                <w:szCs w:val="21"/>
                <w:lang w:eastAsia="zh-CN"/>
              </w:rPr>
              <w:t>42</w:t>
            </w:r>
            <w:r>
              <w:rPr>
                <w:sz w:val="21"/>
                <w:szCs w:val="21"/>
                <w:lang w:eastAsia="zh-CN"/>
              </w:rPr>
              <w:t>.</w:t>
            </w:r>
            <w:r w:rsidRPr="002768D9">
              <w:rPr>
                <w:sz w:val="21"/>
                <w:szCs w:val="21"/>
                <w:lang w:eastAsia="zh-CN"/>
              </w:rPr>
              <w:t>48</w:t>
            </w:r>
          </w:p>
        </w:tc>
        <w:tc>
          <w:tcPr>
            <w:tcW w:w="0" w:type="auto"/>
            <w:vMerge/>
            <w:tcBorders>
              <w:left w:val="nil"/>
              <w:right w:val="nil"/>
            </w:tcBorders>
            <w:vAlign w:val="center"/>
          </w:tcPr>
          <w:p w14:paraId="0BDBFB8B" w14:textId="77777777" w:rsidR="0098722B" w:rsidRDefault="0098722B" w:rsidP="005F0CDA">
            <w:pPr>
              <w:jc w:val="center"/>
            </w:pPr>
          </w:p>
        </w:tc>
        <w:tc>
          <w:tcPr>
            <w:tcW w:w="0" w:type="auto"/>
            <w:vMerge/>
            <w:tcBorders>
              <w:left w:val="nil"/>
              <w:right w:val="nil"/>
            </w:tcBorders>
            <w:vAlign w:val="center"/>
          </w:tcPr>
          <w:p w14:paraId="114DC00B" w14:textId="77777777" w:rsidR="0098722B" w:rsidRDefault="0098722B" w:rsidP="005F0CDA">
            <w:pPr>
              <w:jc w:val="center"/>
            </w:pPr>
          </w:p>
        </w:tc>
        <w:tc>
          <w:tcPr>
            <w:tcW w:w="0" w:type="auto"/>
            <w:vMerge/>
            <w:tcBorders>
              <w:left w:val="nil"/>
              <w:right w:val="nil"/>
            </w:tcBorders>
            <w:vAlign w:val="center"/>
          </w:tcPr>
          <w:p w14:paraId="6ECD107A" w14:textId="77777777" w:rsidR="0098722B" w:rsidRDefault="0098722B" w:rsidP="005F0CDA">
            <w:pPr>
              <w:jc w:val="center"/>
            </w:pPr>
          </w:p>
        </w:tc>
      </w:tr>
      <w:tr w:rsidR="0098722B" w14:paraId="0B3ABA60" w14:textId="77777777" w:rsidTr="006379D8">
        <w:trPr>
          <w:trHeight w:val="283"/>
        </w:trPr>
        <w:tc>
          <w:tcPr>
            <w:tcW w:w="0" w:type="auto"/>
            <w:vMerge/>
            <w:tcBorders>
              <w:left w:val="nil"/>
              <w:right w:val="nil"/>
            </w:tcBorders>
            <w:vAlign w:val="center"/>
          </w:tcPr>
          <w:p w14:paraId="6DF13F25" w14:textId="77777777" w:rsidR="0098722B" w:rsidRPr="00A847B9" w:rsidRDefault="0098722B" w:rsidP="005F0CDA">
            <w:pPr>
              <w:jc w:val="center"/>
            </w:pPr>
          </w:p>
        </w:tc>
        <w:tc>
          <w:tcPr>
            <w:tcW w:w="0" w:type="auto"/>
            <w:tcBorders>
              <w:top w:val="nil"/>
              <w:left w:val="nil"/>
              <w:bottom w:val="nil"/>
              <w:right w:val="nil"/>
            </w:tcBorders>
            <w:vAlign w:val="center"/>
          </w:tcPr>
          <w:p w14:paraId="5B106A5F" w14:textId="46388555" w:rsidR="0098722B" w:rsidRPr="00E93BA4" w:rsidRDefault="0098722B" w:rsidP="005F0CDA">
            <w:pPr>
              <w:jc w:val="center"/>
            </w:pPr>
            <w:r>
              <w:rPr>
                <w:rFonts w:hint="eastAsia"/>
                <w:lang w:eastAsia="zh-CN"/>
              </w:rPr>
              <w:t>user3</w:t>
            </w:r>
          </w:p>
        </w:tc>
        <w:tc>
          <w:tcPr>
            <w:tcW w:w="0" w:type="auto"/>
            <w:tcBorders>
              <w:top w:val="nil"/>
              <w:left w:val="nil"/>
              <w:bottom w:val="nil"/>
              <w:right w:val="nil"/>
            </w:tcBorders>
            <w:vAlign w:val="center"/>
          </w:tcPr>
          <w:p w14:paraId="1FCDA923" w14:textId="17844812" w:rsidR="0098722B" w:rsidRDefault="0098722B" w:rsidP="005F0CDA">
            <w:pPr>
              <w:jc w:val="center"/>
            </w:pPr>
            <w:r w:rsidRPr="002768D9">
              <w:rPr>
                <w:rFonts w:hint="eastAsia"/>
                <w:sz w:val="21"/>
                <w:szCs w:val="21"/>
                <w:lang w:eastAsia="zh-CN"/>
              </w:rPr>
              <w:t>1</w:t>
            </w:r>
            <w:r w:rsidRPr="002768D9">
              <w:rPr>
                <w:sz w:val="21"/>
                <w:szCs w:val="21"/>
                <w:lang w:eastAsia="zh-CN"/>
              </w:rPr>
              <w:t>57</w:t>
            </w:r>
            <w:r>
              <w:rPr>
                <w:sz w:val="21"/>
                <w:szCs w:val="21"/>
                <w:lang w:eastAsia="zh-CN"/>
              </w:rPr>
              <w:t>.</w:t>
            </w:r>
            <w:r w:rsidRPr="002768D9">
              <w:rPr>
                <w:sz w:val="21"/>
                <w:szCs w:val="21"/>
                <w:lang w:eastAsia="zh-CN"/>
              </w:rPr>
              <w:t>88</w:t>
            </w:r>
          </w:p>
        </w:tc>
        <w:tc>
          <w:tcPr>
            <w:tcW w:w="0" w:type="auto"/>
            <w:vMerge/>
            <w:tcBorders>
              <w:left w:val="nil"/>
              <w:bottom w:val="single" w:sz="4" w:space="0" w:color="auto"/>
              <w:right w:val="nil"/>
            </w:tcBorders>
            <w:vAlign w:val="center"/>
          </w:tcPr>
          <w:p w14:paraId="027E450D" w14:textId="77777777" w:rsidR="0098722B" w:rsidRDefault="0098722B" w:rsidP="005F0CDA">
            <w:pPr>
              <w:jc w:val="center"/>
            </w:pPr>
          </w:p>
        </w:tc>
        <w:tc>
          <w:tcPr>
            <w:tcW w:w="0" w:type="auto"/>
            <w:vMerge/>
            <w:tcBorders>
              <w:left w:val="nil"/>
              <w:bottom w:val="single" w:sz="4" w:space="0" w:color="auto"/>
              <w:right w:val="nil"/>
            </w:tcBorders>
            <w:vAlign w:val="center"/>
          </w:tcPr>
          <w:p w14:paraId="412BB2C7" w14:textId="77777777" w:rsidR="0098722B" w:rsidRDefault="0098722B" w:rsidP="005F0CDA">
            <w:pPr>
              <w:jc w:val="center"/>
            </w:pPr>
          </w:p>
        </w:tc>
        <w:tc>
          <w:tcPr>
            <w:tcW w:w="0" w:type="auto"/>
            <w:vMerge/>
            <w:tcBorders>
              <w:left w:val="nil"/>
              <w:bottom w:val="single" w:sz="4" w:space="0" w:color="auto"/>
              <w:right w:val="nil"/>
            </w:tcBorders>
            <w:vAlign w:val="center"/>
          </w:tcPr>
          <w:p w14:paraId="447658D5" w14:textId="77777777" w:rsidR="0098722B" w:rsidRDefault="0098722B" w:rsidP="005F0CDA">
            <w:pPr>
              <w:jc w:val="center"/>
            </w:pPr>
          </w:p>
        </w:tc>
      </w:tr>
      <w:tr w:rsidR="0098722B" w14:paraId="1F630E20" w14:textId="77777777" w:rsidTr="006379D8">
        <w:trPr>
          <w:trHeight w:val="283"/>
        </w:trPr>
        <w:tc>
          <w:tcPr>
            <w:tcW w:w="0" w:type="auto"/>
            <w:vMerge/>
            <w:tcBorders>
              <w:left w:val="nil"/>
              <w:bottom w:val="single" w:sz="12" w:space="0" w:color="auto"/>
              <w:right w:val="nil"/>
            </w:tcBorders>
            <w:vAlign w:val="center"/>
          </w:tcPr>
          <w:p w14:paraId="06DB16D3" w14:textId="77777777" w:rsidR="0098722B" w:rsidRDefault="0098722B" w:rsidP="005F0CDA">
            <w:pPr>
              <w:jc w:val="center"/>
            </w:pPr>
          </w:p>
        </w:tc>
        <w:tc>
          <w:tcPr>
            <w:tcW w:w="0" w:type="auto"/>
            <w:tcBorders>
              <w:top w:val="nil"/>
              <w:left w:val="nil"/>
              <w:bottom w:val="nil"/>
              <w:right w:val="nil"/>
            </w:tcBorders>
            <w:vAlign w:val="center"/>
          </w:tcPr>
          <w:p w14:paraId="1E0741E5" w14:textId="7D3BF1F7" w:rsidR="0098722B" w:rsidRPr="00BF19B9" w:rsidRDefault="0098722B" w:rsidP="005F0CDA">
            <w:pPr>
              <w:jc w:val="center"/>
              <w:rPr>
                <w:lang w:eastAsia="zh-CN"/>
              </w:rPr>
            </w:pPr>
            <w:r>
              <w:rPr>
                <w:rFonts w:hint="eastAsia"/>
                <w:lang w:eastAsia="zh-CN"/>
              </w:rPr>
              <w:t>user4</w:t>
            </w:r>
          </w:p>
        </w:tc>
        <w:tc>
          <w:tcPr>
            <w:tcW w:w="0" w:type="auto"/>
            <w:tcBorders>
              <w:top w:val="nil"/>
              <w:left w:val="nil"/>
              <w:bottom w:val="nil"/>
              <w:right w:val="nil"/>
            </w:tcBorders>
            <w:vAlign w:val="center"/>
          </w:tcPr>
          <w:p w14:paraId="1777AC3C" w14:textId="134FFF50" w:rsidR="0098722B" w:rsidRDefault="0098722B" w:rsidP="005F0CDA">
            <w:pPr>
              <w:jc w:val="center"/>
            </w:pPr>
            <w:r w:rsidRPr="002768D9">
              <w:rPr>
                <w:sz w:val="21"/>
                <w:szCs w:val="21"/>
                <w:lang w:eastAsia="zh-CN"/>
              </w:rPr>
              <w:t>56</w:t>
            </w:r>
            <w:r>
              <w:rPr>
                <w:sz w:val="21"/>
                <w:szCs w:val="21"/>
                <w:lang w:eastAsia="zh-CN"/>
              </w:rPr>
              <w:t>.</w:t>
            </w:r>
            <w:r w:rsidRPr="002768D9">
              <w:rPr>
                <w:sz w:val="21"/>
                <w:szCs w:val="21"/>
                <w:lang w:eastAsia="zh-CN"/>
              </w:rPr>
              <w:t>96</w:t>
            </w:r>
          </w:p>
        </w:tc>
        <w:tc>
          <w:tcPr>
            <w:tcW w:w="0" w:type="auto"/>
            <w:vMerge/>
            <w:tcBorders>
              <w:left w:val="nil"/>
              <w:right w:val="nil"/>
            </w:tcBorders>
          </w:tcPr>
          <w:p w14:paraId="477B0DB8" w14:textId="77777777" w:rsidR="0098722B" w:rsidRDefault="0098722B" w:rsidP="005F0CDA">
            <w:pPr>
              <w:jc w:val="center"/>
            </w:pPr>
          </w:p>
        </w:tc>
        <w:tc>
          <w:tcPr>
            <w:tcW w:w="0" w:type="auto"/>
            <w:vMerge/>
            <w:tcBorders>
              <w:left w:val="nil"/>
              <w:right w:val="nil"/>
            </w:tcBorders>
          </w:tcPr>
          <w:p w14:paraId="56CA2887" w14:textId="77777777" w:rsidR="0098722B" w:rsidRDefault="0098722B" w:rsidP="005F0CDA">
            <w:pPr>
              <w:jc w:val="center"/>
            </w:pPr>
          </w:p>
        </w:tc>
        <w:tc>
          <w:tcPr>
            <w:tcW w:w="0" w:type="auto"/>
            <w:vMerge/>
            <w:tcBorders>
              <w:left w:val="nil"/>
              <w:right w:val="nil"/>
            </w:tcBorders>
            <w:vAlign w:val="center"/>
          </w:tcPr>
          <w:p w14:paraId="2481B755" w14:textId="77777777" w:rsidR="0098722B" w:rsidRDefault="0098722B" w:rsidP="005F0CDA">
            <w:pPr>
              <w:jc w:val="center"/>
            </w:pPr>
          </w:p>
        </w:tc>
      </w:tr>
      <w:tr w:rsidR="0098722B" w14:paraId="25256320" w14:textId="77777777" w:rsidTr="006379D8">
        <w:trPr>
          <w:trHeight w:val="283"/>
        </w:trPr>
        <w:tc>
          <w:tcPr>
            <w:tcW w:w="0" w:type="auto"/>
            <w:vMerge/>
            <w:tcBorders>
              <w:left w:val="nil"/>
              <w:bottom w:val="single" w:sz="12" w:space="0" w:color="auto"/>
              <w:right w:val="nil"/>
            </w:tcBorders>
            <w:vAlign w:val="center"/>
          </w:tcPr>
          <w:p w14:paraId="362197B9" w14:textId="77777777" w:rsidR="0098722B" w:rsidRDefault="0098722B" w:rsidP="005F0CDA">
            <w:pPr>
              <w:jc w:val="center"/>
            </w:pPr>
          </w:p>
        </w:tc>
        <w:tc>
          <w:tcPr>
            <w:tcW w:w="0" w:type="auto"/>
            <w:tcBorders>
              <w:top w:val="nil"/>
              <w:left w:val="nil"/>
              <w:bottom w:val="single" w:sz="12" w:space="0" w:color="auto"/>
              <w:right w:val="nil"/>
            </w:tcBorders>
            <w:vAlign w:val="center"/>
          </w:tcPr>
          <w:p w14:paraId="41C67397" w14:textId="4529E7D0" w:rsidR="0098722B" w:rsidRPr="00BF19B9" w:rsidRDefault="0098722B" w:rsidP="005F0CDA">
            <w:pPr>
              <w:jc w:val="center"/>
            </w:pPr>
            <w:r>
              <w:rPr>
                <w:rFonts w:hint="eastAsia"/>
                <w:lang w:eastAsia="zh-CN"/>
              </w:rPr>
              <w:t>user5</w:t>
            </w:r>
          </w:p>
        </w:tc>
        <w:tc>
          <w:tcPr>
            <w:tcW w:w="0" w:type="auto"/>
            <w:tcBorders>
              <w:top w:val="nil"/>
              <w:left w:val="nil"/>
              <w:bottom w:val="single" w:sz="12" w:space="0" w:color="auto"/>
              <w:right w:val="nil"/>
            </w:tcBorders>
            <w:vAlign w:val="center"/>
          </w:tcPr>
          <w:p w14:paraId="754D4A75" w14:textId="5985ACCC" w:rsidR="0098722B" w:rsidRDefault="0098722B" w:rsidP="005F0CDA">
            <w:pPr>
              <w:jc w:val="center"/>
            </w:pPr>
            <w:r w:rsidRPr="002768D9">
              <w:rPr>
                <w:sz w:val="21"/>
                <w:szCs w:val="21"/>
                <w:lang w:eastAsia="zh-CN"/>
              </w:rPr>
              <w:t>40</w:t>
            </w:r>
            <w:r>
              <w:rPr>
                <w:sz w:val="21"/>
                <w:szCs w:val="21"/>
                <w:lang w:eastAsia="zh-CN"/>
              </w:rPr>
              <w:t>.</w:t>
            </w:r>
            <w:r w:rsidRPr="002768D9">
              <w:rPr>
                <w:sz w:val="21"/>
                <w:szCs w:val="21"/>
                <w:lang w:eastAsia="zh-CN"/>
              </w:rPr>
              <w:t>51</w:t>
            </w:r>
          </w:p>
        </w:tc>
        <w:tc>
          <w:tcPr>
            <w:tcW w:w="0" w:type="auto"/>
            <w:vMerge/>
            <w:tcBorders>
              <w:left w:val="nil"/>
              <w:bottom w:val="single" w:sz="12" w:space="0" w:color="auto"/>
              <w:right w:val="nil"/>
            </w:tcBorders>
          </w:tcPr>
          <w:p w14:paraId="5CF9F0EA" w14:textId="77777777" w:rsidR="0098722B" w:rsidRDefault="0098722B" w:rsidP="005F0CDA">
            <w:pPr>
              <w:jc w:val="center"/>
            </w:pPr>
          </w:p>
        </w:tc>
        <w:tc>
          <w:tcPr>
            <w:tcW w:w="0" w:type="auto"/>
            <w:vMerge/>
            <w:tcBorders>
              <w:left w:val="nil"/>
              <w:bottom w:val="single" w:sz="12" w:space="0" w:color="auto"/>
              <w:right w:val="nil"/>
            </w:tcBorders>
          </w:tcPr>
          <w:p w14:paraId="7B9C1BAB" w14:textId="77777777" w:rsidR="0098722B" w:rsidRDefault="0098722B" w:rsidP="005F0CDA">
            <w:pPr>
              <w:jc w:val="center"/>
            </w:pPr>
          </w:p>
        </w:tc>
        <w:tc>
          <w:tcPr>
            <w:tcW w:w="0" w:type="auto"/>
            <w:vMerge/>
            <w:tcBorders>
              <w:left w:val="nil"/>
              <w:bottom w:val="single" w:sz="12" w:space="0" w:color="auto"/>
              <w:right w:val="nil"/>
            </w:tcBorders>
            <w:vAlign w:val="center"/>
          </w:tcPr>
          <w:p w14:paraId="2EDE6715" w14:textId="77777777" w:rsidR="0098722B" w:rsidRDefault="0098722B" w:rsidP="005F0CDA">
            <w:pPr>
              <w:jc w:val="center"/>
            </w:pPr>
          </w:p>
        </w:tc>
      </w:tr>
    </w:tbl>
    <w:p w14:paraId="6B5DE59B" w14:textId="57698C9F" w:rsidR="0032255D" w:rsidRDefault="00A9258C" w:rsidP="00AC1906">
      <w:pPr>
        <w:spacing w:beforeLines="50" w:before="120" w:line="480" w:lineRule="auto"/>
        <w:ind w:firstLine="420"/>
        <w:rPr>
          <w:rFonts w:ascii="Times New Roman" w:hAnsi="Times New Roman" w:cs="Times New Roman"/>
          <w:sz w:val="24"/>
          <w:szCs w:val="24"/>
        </w:rPr>
      </w:pPr>
      <w:r>
        <w:rPr>
          <w:rFonts w:ascii="Times New Roman" w:hAnsi="Times New Roman" w:cs="Times New Roman" w:hint="eastAsia"/>
          <w:sz w:val="24"/>
          <w:szCs w:val="24"/>
        </w:rPr>
        <w:t>T</w:t>
      </w:r>
      <w:r w:rsidR="00416A33" w:rsidRPr="00416A33">
        <w:rPr>
          <w:rFonts w:ascii="Times New Roman" w:hAnsi="Times New Roman" w:cs="Times New Roman"/>
          <w:sz w:val="24"/>
          <w:szCs w:val="24"/>
        </w:rPr>
        <w:t xml:space="preserve">he simulation results of 118 nodes are basically the same as those of 5 nodes. </w:t>
      </w:r>
      <w:r w:rsidR="008C1563" w:rsidRPr="008C1563">
        <w:rPr>
          <w:rFonts w:ascii="Times New Roman" w:hAnsi="Times New Roman" w:cs="Times New Roman"/>
          <w:sz w:val="24"/>
          <w:szCs w:val="24"/>
        </w:rPr>
        <w:t>It can be seen that the method proposed in this article reduces the carbon emissions of the system the most, while the carbon emissions of the other three methods increased by 6</w:t>
      </w:r>
      <w:r w:rsidR="008C1563">
        <w:rPr>
          <w:rFonts w:ascii="Times New Roman" w:hAnsi="Times New Roman" w:cs="Times New Roman" w:hint="eastAsia"/>
          <w:sz w:val="24"/>
          <w:szCs w:val="24"/>
        </w:rPr>
        <w:t>57</w:t>
      </w:r>
      <w:r w:rsidR="008C1563" w:rsidRPr="008C1563">
        <w:rPr>
          <w:rFonts w:ascii="Times New Roman" w:hAnsi="Times New Roman" w:cs="Times New Roman"/>
          <w:sz w:val="24"/>
          <w:szCs w:val="24"/>
        </w:rPr>
        <w:t>kt</w:t>
      </w:r>
      <w:r w:rsidR="008C1563">
        <w:rPr>
          <w:rFonts w:ascii="Times New Roman" w:hAnsi="Times New Roman" w:cs="Times New Roman" w:hint="eastAsia"/>
          <w:sz w:val="24"/>
          <w:szCs w:val="24"/>
        </w:rPr>
        <w:t>, 1128kt, 2028kt</w:t>
      </w:r>
      <w:r w:rsidR="008C1563" w:rsidRPr="008C1563">
        <w:rPr>
          <w:rFonts w:ascii="Times New Roman" w:hAnsi="Times New Roman" w:cs="Times New Roman"/>
          <w:sz w:val="24"/>
          <w:szCs w:val="24"/>
        </w:rPr>
        <w:t xml:space="preserve"> compared to the proposed method</w:t>
      </w:r>
      <w:r w:rsidR="008C1563">
        <w:rPr>
          <w:rFonts w:ascii="Times New Roman" w:hAnsi="Times New Roman" w:cs="Times New Roman" w:hint="eastAsia"/>
          <w:sz w:val="24"/>
          <w:szCs w:val="24"/>
        </w:rPr>
        <w:t xml:space="preserve">. </w:t>
      </w:r>
      <w:r w:rsidR="006F3C0D" w:rsidRPr="006F3C0D">
        <w:rPr>
          <w:rFonts w:ascii="Times New Roman" w:hAnsi="Times New Roman" w:cs="Times New Roman"/>
          <w:sz w:val="24"/>
          <w:szCs w:val="24"/>
        </w:rPr>
        <w:t xml:space="preserve">The comparison of the results between </w:t>
      </w:r>
      <w:proofErr w:type="spellStart"/>
      <w:r w:rsidR="006F3C0D" w:rsidRPr="006F3C0D">
        <w:rPr>
          <w:rFonts w:ascii="Times New Roman" w:hAnsi="Times New Roman" w:cs="Times New Roman"/>
          <w:sz w:val="24"/>
          <w:szCs w:val="24"/>
        </w:rPr>
        <w:t>RMCEF</w:t>
      </w:r>
      <w:r w:rsidR="006F3C0D" w:rsidRPr="006F3C0D">
        <w:rPr>
          <w:rFonts w:ascii="Times New Roman" w:hAnsi="Times New Roman" w:cs="Times New Roman"/>
          <w:sz w:val="24"/>
          <w:szCs w:val="24"/>
          <w:vertAlign w:val="subscript"/>
        </w:rPr>
        <w:t>d</w:t>
      </w:r>
      <w:proofErr w:type="spellEnd"/>
      <w:r w:rsidR="006F3C0D" w:rsidRPr="006F3C0D">
        <w:rPr>
          <w:rFonts w:ascii="Times New Roman" w:hAnsi="Times New Roman" w:cs="Times New Roman"/>
          <w:sz w:val="24"/>
          <w:szCs w:val="24"/>
        </w:rPr>
        <w:t xml:space="preserve"> and </w:t>
      </w:r>
      <w:proofErr w:type="spellStart"/>
      <w:r w:rsidR="006F3C0D" w:rsidRPr="006F3C0D">
        <w:rPr>
          <w:rFonts w:ascii="Times New Roman" w:hAnsi="Times New Roman" w:cs="Times New Roman"/>
          <w:sz w:val="24"/>
          <w:szCs w:val="24"/>
        </w:rPr>
        <w:t>RMCEF</w:t>
      </w:r>
      <w:r w:rsidR="006F3C0D" w:rsidRPr="006F3C0D">
        <w:rPr>
          <w:rFonts w:ascii="Times New Roman" w:hAnsi="Times New Roman" w:cs="Times New Roman"/>
          <w:sz w:val="24"/>
          <w:szCs w:val="24"/>
          <w:vertAlign w:val="subscript"/>
        </w:rPr>
        <w:t>t</w:t>
      </w:r>
      <w:proofErr w:type="spellEnd"/>
      <w:r w:rsidR="006F3C0D" w:rsidRPr="006F3C0D">
        <w:rPr>
          <w:rFonts w:ascii="Times New Roman" w:hAnsi="Times New Roman" w:cs="Times New Roman"/>
          <w:sz w:val="24"/>
          <w:szCs w:val="24"/>
        </w:rPr>
        <w:t xml:space="preserve"> demonstrates the superiority of the proposed daily allocation of </w:t>
      </w:r>
      <w:r w:rsidR="006F3C0D" w:rsidRPr="006F3C0D">
        <w:rPr>
          <w:rFonts w:ascii="Times New Roman" w:hAnsi="Times New Roman" w:cs="Times New Roman"/>
          <w:sz w:val="24"/>
          <w:szCs w:val="24"/>
        </w:rPr>
        <w:lastRenderedPageBreak/>
        <w:t>carbon responsibility and payment of carbon fees, while the comparison with ACEF and NC</w:t>
      </w:r>
      <w:r w:rsidR="008F13BA">
        <w:rPr>
          <w:rFonts w:ascii="Times New Roman" w:hAnsi="Times New Roman" w:cs="Times New Roman" w:hint="eastAsia"/>
          <w:sz w:val="24"/>
          <w:szCs w:val="24"/>
        </w:rPr>
        <w:t>I</w:t>
      </w:r>
      <w:r w:rsidR="006F3C0D" w:rsidRPr="006F3C0D">
        <w:rPr>
          <w:rFonts w:ascii="Times New Roman" w:hAnsi="Times New Roman" w:cs="Times New Roman"/>
          <w:sz w:val="24"/>
          <w:szCs w:val="24"/>
        </w:rPr>
        <w:t xml:space="preserve"> demonstrates the superiority of the proposed carbon emission allocation responsibility.</w:t>
      </w:r>
    </w:p>
    <w:p w14:paraId="20E15DF6" w14:textId="770DB32E" w:rsidR="00EA306C" w:rsidRDefault="00416A33" w:rsidP="005F0CDA">
      <w:pPr>
        <w:spacing w:line="480" w:lineRule="auto"/>
        <w:ind w:firstLine="420"/>
        <w:rPr>
          <w:rFonts w:ascii="Times New Roman" w:hAnsi="Times New Roman" w:cs="Times New Roman"/>
          <w:sz w:val="24"/>
          <w:szCs w:val="24"/>
        </w:rPr>
      </w:pPr>
      <w:r w:rsidRPr="00416A33">
        <w:rPr>
          <w:rFonts w:ascii="Times New Roman" w:hAnsi="Times New Roman" w:cs="Times New Roman"/>
          <w:sz w:val="24"/>
          <w:szCs w:val="24"/>
        </w:rPr>
        <w:t xml:space="preserve">The difference is that the average carbon emission factor is used as the incentive factor for the user side. The carbon emission factor borne by the user is higher than that of the algorithm proposed in this paper, but the total carbon emissions of the system are reduced. This is because in the </w:t>
      </w:r>
      <w:r w:rsidR="00547180">
        <w:rPr>
          <w:rFonts w:ascii="Times New Roman" w:hAnsi="Times New Roman" w:cs="Times New Roman"/>
          <w:sz w:val="24"/>
          <w:szCs w:val="24"/>
        </w:rPr>
        <w:t xml:space="preserve">IEEE </w:t>
      </w:r>
      <w:r w:rsidRPr="00416A33">
        <w:rPr>
          <w:rFonts w:ascii="Times New Roman" w:hAnsi="Times New Roman" w:cs="Times New Roman"/>
          <w:sz w:val="24"/>
          <w:szCs w:val="24"/>
        </w:rPr>
        <w:t xml:space="preserve">118 system, the proportion of transferable loads is relatively small. After these 5 loads are transferred, the average carbon emission factor of the system changes, causing the fixed load carbon responsibility in the system to increase from </w:t>
      </w:r>
      <w:r w:rsidR="00F42462" w:rsidRPr="00F42462">
        <w:rPr>
          <w:rFonts w:ascii="Times New Roman" w:hAnsi="Times New Roman" w:cs="Times New Roman"/>
          <w:sz w:val="24"/>
          <w:szCs w:val="24"/>
        </w:rPr>
        <w:t>1506.9 kt</w:t>
      </w:r>
      <w:r w:rsidRPr="00F42462">
        <w:rPr>
          <w:rFonts w:ascii="Times New Roman" w:hAnsi="Times New Roman" w:cs="Times New Roman"/>
          <w:sz w:val="24"/>
          <w:szCs w:val="24"/>
        </w:rPr>
        <w:t xml:space="preserve"> to 1</w:t>
      </w:r>
      <w:r w:rsidR="00F42462">
        <w:rPr>
          <w:rFonts w:ascii="Times New Roman" w:hAnsi="Times New Roman" w:cs="Times New Roman"/>
          <w:sz w:val="24"/>
          <w:szCs w:val="24"/>
        </w:rPr>
        <w:t>517.6 kt</w:t>
      </w:r>
      <w:r w:rsidRPr="00416A33">
        <w:rPr>
          <w:rFonts w:ascii="Times New Roman" w:hAnsi="Times New Roman" w:cs="Times New Roman"/>
          <w:sz w:val="24"/>
          <w:szCs w:val="24"/>
        </w:rPr>
        <w:t xml:space="preserve">, further reducing the carbon responsibility borne by transferable loads, which also leads to </w:t>
      </w:r>
      <w:r w:rsidR="00EE3392" w:rsidRPr="00EE3392">
        <w:rPr>
          <w:rFonts w:ascii="Times New Roman" w:hAnsi="Times New Roman" w:cs="Times New Roman"/>
          <w:sz w:val="24"/>
          <w:szCs w:val="24"/>
        </w:rPr>
        <w:t>inequity</w:t>
      </w:r>
      <w:r w:rsidRPr="00416A33">
        <w:rPr>
          <w:rFonts w:ascii="Times New Roman" w:hAnsi="Times New Roman" w:cs="Times New Roman"/>
          <w:sz w:val="24"/>
          <w:szCs w:val="24"/>
        </w:rPr>
        <w:t xml:space="preserve"> in the carbon market.</w:t>
      </w:r>
    </w:p>
    <w:p w14:paraId="587BD215" w14:textId="77777777" w:rsidR="001079DE" w:rsidRPr="00416993" w:rsidRDefault="001079DE" w:rsidP="001079DE">
      <w:pPr>
        <w:pStyle w:val="30"/>
        <w:spacing w:before="120" w:afterLines="0" w:after="0" w:line="360" w:lineRule="auto"/>
        <w:jc w:val="center"/>
        <w:rPr>
          <w:rFonts w:cs="Times New Roman"/>
          <w:szCs w:val="24"/>
        </w:rPr>
      </w:pPr>
      <w:r w:rsidRPr="00416993">
        <w:rPr>
          <w:rFonts w:eastAsiaTheme="minorEastAsia" w:cs="Times New Roman"/>
          <w:szCs w:val="24"/>
        </w:rPr>
        <w:t xml:space="preserve">D. </w:t>
      </w:r>
      <w:r w:rsidRPr="00416993">
        <w:rPr>
          <w:rFonts w:cs="Times New Roman"/>
          <w:szCs w:val="24"/>
        </w:rPr>
        <w:t>Annual carbon price data</w:t>
      </w:r>
    </w:p>
    <w:p w14:paraId="2137504A" w14:textId="0AEBC9AC" w:rsidR="001079DE" w:rsidRPr="00416993" w:rsidRDefault="008B5F67" w:rsidP="008B5F67">
      <w:pPr>
        <w:spacing w:line="360" w:lineRule="auto"/>
        <w:ind w:firstLine="420"/>
        <w:rPr>
          <w:rFonts w:ascii="Times New Roman" w:hAnsi="Times New Roman" w:cs="Times New Roman"/>
          <w:sz w:val="24"/>
          <w:szCs w:val="24"/>
          <w:shd w:val="clear" w:color="auto" w:fill="FFFFFF"/>
        </w:rPr>
      </w:pPr>
      <w:r w:rsidRPr="008B5F67">
        <w:rPr>
          <w:rFonts w:ascii="Times New Roman" w:hAnsi="Times New Roman" w:cs="Times New Roman" w:hint="eastAsia"/>
          <w:sz w:val="24"/>
          <w:szCs w:val="24"/>
          <w:shd w:val="clear" w:color="auto" w:fill="FFFFFF"/>
        </w:rPr>
        <w:t>11.3512</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0.8650</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0.6891</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0.4438</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0.7600</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0.2960</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1.0142</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1.0349</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1.0349</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1.7443</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2.3059</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2.6591</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3.2472</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2.9561</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3.3891</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5.1462</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5.0250</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4.3970</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4.5581</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4.1014</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3.9906</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3.3980</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3.3906</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2.9310</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3.5369</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3.5147</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3.4911</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3.1586</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3.7615</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3.7142</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4.6541</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4.7827</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5.2837</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5.2866</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5.5216</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5.4847</w:t>
      </w:r>
      <w:r>
        <w:rPr>
          <w:rFonts w:ascii="Times New Roman" w:hAnsi="Times New Roman" w:cs="Times New Roman" w:hint="eastAsia"/>
          <w:sz w:val="24"/>
          <w:szCs w:val="24"/>
          <w:shd w:val="clear" w:color="auto" w:fill="FFFFFF"/>
        </w:rPr>
        <w:t xml:space="preserve">, </w:t>
      </w:r>
      <w:r w:rsidRPr="008B5F67">
        <w:rPr>
          <w:rFonts w:ascii="Times New Roman" w:hAnsi="Times New Roman" w:cs="Times New Roman" w:hint="eastAsia"/>
          <w:sz w:val="24"/>
          <w:szCs w:val="24"/>
          <w:shd w:val="clear" w:color="auto" w:fill="FFFFFF"/>
        </w:rPr>
        <w:t>15.2083</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4.9172</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4.4118</w:t>
      </w:r>
      <w:r>
        <w:rPr>
          <w:rFonts w:ascii="Times New Roman" w:hAnsi="Times New Roman" w:cs="Times New Roman" w:hint="eastAsia"/>
          <w:sz w:val="24"/>
          <w:szCs w:val="24"/>
          <w:shd w:val="clear" w:color="auto" w:fill="FFFFFF"/>
        </w:rPr>
        <w:t>,</w:t>
      </w:r>
      <w:r w:rsidRPr="008B5F67">
        <w:rPr>
          <w:rFonts w:ascii="Times New Roman" w:hAnsi="Times New Roman" w:cs="Times New Roman" w:hint="eastAsia"/>
          <w:sz w:val="24"/>
          <w:szCs w:val="24"/>
          <w:shd w:val="clear" w:color="auto" w:fill="FFFFFF"/>
        </w:rPr>
        <w:t xml:space="preserve"> 14.4406</w:t>
      </w:r>
    </w:p>
    <w:p w14:paraId="620FE67F" w14:textId="77777777" w:rsidR="001079DE" w:rsidRPr="00416993" w:rsidRDefault="001079DE" w:rsidP="001079DE">
      <w:pPr>
        <w:spacing w:line="360" w:lineRule="auto"/>
        <w:ind w:firstLine="420"/>
        <w:rPr>
          <w:rFonts w:ascii="Times New Roman" w:hAnsi="Times New Roman" w:cs="Times New Roman"/>
          <w:sz w:val="24"/>
          <w:szCs w:val="24"/>
        </w:rPr>
      </w:pPr>
      <w:r w:rsidRPr="00416993">
        <w:rPr>
          <w:rFonts w:ascii="Times New Roman" w:hAnsi="Times New Roman" w:cs="Times New Roman"/>
          <w:sz w:val="24"/>
          <w:szCs w:val="24"/>
          <w:shd w:val="clear" w:color="auto" w:fill="FFFFFF"/>
        </w:rPr>
        <w:t>The maximum and minimum carbon price coefficient sets to 1.6 and 0.6.</w:t>
      </w:r>
    </w:p>
    <w:p w14:paraId="61033F19" w14:textId="24C50546" w:rsidR="00416993" w:rsidRPr="00416993" w:rsidRDefault="00416993" w:rsidP="00416993">
      <w:pPr>
        <w:pStyle w:val="30"/>
        <w:spacing w:before="120" w:afterLines="0" w:after="0" w:line="360" w:lineRule="auto"/>
        <w:jc w:val="center"/>
        <w:rPr>
          <w:rFonts w:cs="Times New Roman"/>
          <w:color w:val="EE0000"/>
          <w:szCs w:val="24"/>
        </w:rPr>
      </w:pPr>
      <w:r w:rsidRPr="00416993">
        <w:rPr>
          <w:rFonts w:eastAsiaTheme="minorEastAsia" w:cs="Times New Roman" w:hint="eastAsia"/>
          <w:color w:val="EE0000"/>
          <w:szCs w:val="24"/>
        </w:rPr>
        <w:t>E</w:t>
      </w:r>
      <w:r w:rsidRPr="00416993">
        <w:rPr>
          <w:rFonts w:eastAsiaTheme="minorEastAsia" w:cs="Times New Roman"/>
          <w:color w:val="EE0000"/>
          <w:szCs w:val="24"/>
        </w:rPr>
        <w:t xml:space="preserve">. </w:t>
      </w:r>
      <w:r w:rsidRPr="00416993">
        <w:rPr>
          <w:rFonts w:cs="Times New Roman" w:hint="eastAsia"/>
          <w:color w:val="EE0000"/>
          <w:szCs w:val="24"/>
        </w:rPr>
        <w:t>Reformulation of the bi-level model</w:t>
      </w:r>
    </w:p>
    <w:p w14:paraId="774AC7C8" w14:textId="77777777" w:rsidR="00B638A4" w:rsidRPr="00FC5EA6" w:rsidRDefault="00B638A4" w:rsidP="00B638A4">
      <w:pPr>
        <w:spacing w:line="360" w:lineRule="auto"/>
        <w:rPr>
          <w:rFonts w:ascii="Times New Roman" w:hAnsi="Times New Roman" w:cs="Times New Roman"/>
          <w:color w:val="EE0000"/>
          <w:sz w:val="24"/>
          <w:szCs w:val="24"/>
        </w:rPr>
      </w:pPr>
      <w:bookmarkStart w:id="9" w:name="_Hlk206351753"/>
      <w:r w:rsidRPr="00FC5EA6">
        <w:rPr>
          <w:rFonts w:ascii="Times New Roman" w:hAnsi="Times New Roman" w:cs="Times New Roman" w:hint="eastAsia"/>
          <w:color w:val="EE0000"/>
          <w:sz w:val="24"/>
          <w:szCs w:val="24"/>
        </w:rPr>
        <w:t xml:space="preserve">1. </w:t>
      </w:r>
      <w:r w:rsidRPr="00FC5EA6">
        <w:rPr>
          <w:rFonts w:ascii="Times New Roman" w:hAnsi="Times New Roman" w:cs="Times New Roman"/>
          <w:color w:val="EE0000"/>
          <w:sz w:val="24"/>
          <w:szCs w:val="24"/>
        </w:rPr>
        <w:t>U</w:t>
      </w:r>
      <w:r w:rsidRPr="00FC5EA6">
        <w:rPr>
          <w:rFonts w:ascii="Times New Roman" w:hAnsi="Times New Roman" w:cs="Times New Roman" w:hint="eastAsia"/>
          <w:color w:val="EE0000"/>
          <w:sz w:val="24"/>
          <w:szCs w:val="24"/>
        </w:rPr>
        <w:t>pper level:</w:t>
      </w:r>
    </w:p>
    <w:p w14:paraId="0ADF4BA8" w14:textId="77777777" w:rsidR="00B638A4" w:rsidRPr="00FC5EA6" w:rsidRDefault="00B638A4" w:rsidP="00B638A4">
      <w:pPr>
        <w:spacing w:line="360" w:lineRule="auto"/>
        <w:rPr>
          <w:rFonts w:ascii="Times New Roman" w:hAnsi="Times New Roman" w:cs="Times New Roman"/>
          <w:color w:val="EE0000"/>
          <w:sz w:val="24"/>
          <w:szCs w:val="24"/>
        </w:rPr>
      </w:pPr>
      <w:r w:rsidRPr="00FC5EA6">
        <w:rPr>
          <w:rFonts w:ascii="Times New Roman" w:hAnsi="Times New Roman" w:cs="Times New Roman" w:hint="eastAsia"/>
          <w:color w:val="EE0000"/>
          <w:sz w:val="24"/>
          <w:szCs w:val="24"/>
        </w:rPr>
        <w:t xml:space="preserve">1) Variables </w:t>
      </w:r>
      <w:r w:rsidRPr="00FC5EA6">
        <w:rPr>
          <w:rFonts w:ascii="Times New Roman" w:hAnsi="Times New Roman" w:cs="Times New Roman"/>
          <w:color w:val="EE0000"/>
          <w:sz w:val="24"/>
          <w:szCs w:val="28"/>
        </w:rPr>
        <w:t>obtained from lower level</w:t>
      </w:r>
      <w:r w:rsidRPr="00FC5EA6">
        <w:rPr>
          <w:rFonts w:ascii="Times New Roman" w:hAnsi="Times New Roman" w:cs="Times New Roman" w:hint="eastAsia"/>
          <w:color w:val="EE0000"/>
          <w:sz w:val="24"/>
          <w:szCs w:val="28"/>
        </w:rPr>
        <w:t xml:space="preserve">: </w:t>
      </w:r>
      <w:r w:rsidRPr="00FC5EA6">
        <w:rPr>
          <w:rFonts w:hint="eastAsia"/>
          <w:color w:val="EE0000"/>
          <w:position w:val="-14"/>
        </w:rPr>
        <w:object w:dxaOrig="440" w:dyaOrig="380" w14:anchorId="11D03018">
          <v:shape id="_x0000_i2607" type="#_x0000_t75" style="width:21.9pt;height:19.1pt" o:ole="">
            <v:imagedata r:id="rId13" o:title=""/>
          </v:shape>
          <o:OLEObject Type="Embed" ProgID="Equation.DSMT4" ShapeID="_x0000_i2607" DrawAspect="Content" ObjectID="_1817907489" r:id="rId14"/>
        </w:object>
      </w:r>
    </w:p>
    <w:p w14:paraId="33661338" w14:textId="77777777" w:rsidR="00B638A4" w:rsidRPr="00FC5EA6" w:rsidRDefault="00B638A4" w:rsidP="00B638A4">
      <w:pPr>
        <w:spacing w:line="360" w:lineRule="auto"/>
        <w:rPr>
          <w:rFonts w:ascii="Times New Roman" w:hAnsi="Times New Roman" w:cs="Times New Roman"/>
          <w:color w:val="EE0000"/>
          <w:sz w:val="24"/>
          <w:szCs w:val="24"/>
        </w:rPr>
      </w:pPr>
      <w:r w:rsidRPr="00FC5EA6">
        <w:rPr>
          <w:rFonts w:ascii="Times New Roman" w:hAnsi="Times New Roman" w:cs="Times New Roman" w:hint="eastAsia"/>
          <w:color w:val="EE0000"/>
          <w:sz w:val="24"/>
          <w:szCs w:val="24"/>
        </w:rPr>
        <w:t xml:space="preserve">2) </w:t>
      </w:r>
      <w:r w:rsidRPr="00FC5EA6">
        <w:rPr>
          <w:rFonts w:ascii="Times New Roman" w:hAnsi="Times New Roman" w:cs="Times New Roman"/>
          <w:color w:val="EE0000"/>
          <w:sz w:val="24"/>
          <w:szCs w:val="24"/>
        </w:rPr>
        <w:t xml:space="preserve">Input parameters: </w:t>
      </w:r>
      <w:r w:rsidRPr="00FC5EA6">
        <w:rPr>
          <w:rFonts w:ascii="Times New Roman" w:hAnsi="Times New Roman" w:cs="Times New Roman"/>
          <w:color w:val="EE0000"/>
          <w:position w:val="-12"/>
          <w:sz w:val="24"/>
          <w:szCs w:val="24"/>
        </w:rPr>
        <w:object w:dxaOrig="360" w:dyaOrig="360" w14:anchorId="7AD1B8E5">
          <v:shape id="_x0000_i2608" type="#_x0000_t75" style="width:18.15pt;height:18.15pt" o:ole="">
            <v:imagedata r:id="rId15" o:title=""/>
          </v:shape>
          <o:OLEObject Type="Embed" ProgID="Equation.DSMT4" ShapeID="_x0000_i2608" DrawAspect="Content" ObjectID="_1817907490" r:id="rId16"/>
        </w:object>
      </w:r>
      <w:r w:rsidRPr="00FC5EA6">
        <w:rPr>
          <w:rFonts w:ascii="Times New Roman" w:hAnsi="Times New Roman" w:cs="Times New Roman"/>
          <w:color w:val="EE0000"/>
          <w:sz w:val="24"/>
          <w:szCs w:val="24"/>
        </w:rPr>
        <w:t xml:space="preserve">, </w:t>
      </w:r>
      <w:r w:rsidRPr="00FC5EA6">
        <w:rPr>
          <w:rFonts w:ascii="Times New Roman" w:hAnsi="Times New Roman" w:cs="Times New Roman"/>
          <w:color w:val="EE0000"/>
          <w:position w:val="-10"/>
          <w:sz w:val="24"/>
          <w:szCs w:val="24"/>
        </w:rPr>
        <w:object w:dxaOrig="279" w:dyaOrig="340" w14:anchorId="5AAF2186">
          <v:shape id="_x0000_i2609" type="#_x0000_t75" style="width:13.75pt;height:16.9pt" o:ole="">
            <v:imagedata r:id="rId17" o:title=""/>
          </v:shape>
          <o:OLEObject Type="Embed" ProgID="Equation.DSMT4" ShapeID="_x0000_i2609" DrawAspect="Content" ObjectID="_1817907491" r:id="rId18"/>
        </w:object>
      </w:r>
      <w:r w:rsidRPr="00FC5EA6">
        <w:rPr>
          <w:rFonts w:ascii="Times New Roman" w:hAnsi="Times New Roman" w:cs="Times New Roman"/>
          <w:color w:val="EE0000"/>
          <w:sz w:val="24"/>
          <w:szCs w:val="24"/>
        </w:rPr>
        <w:t xml:space="preserve">, </w:t>
      </w:r>
      <w:r w:rsidRPr="00FC5EA6">
        <w:rPr>
          <w:rFonts w:ascii="Times New Roman" w:hAnsi="Times New Roman" w:cs="Times New Roman"/>
          <w:color w:val="EE0000"/>
          <w:position w:val="-10"/>
          <w:sz w:val="24"/>
          <w:szCs w:val="24"/>
        </w:rPr>
        <w:object w:dxaOrig="340" w:dyaOrig="320" w14:anchorId="0BA60719">
          <v:shape id="_x0000_i2610" type="#_x0000_t75" style="width:16.9pt;height:15.95pt" o:ole="">
            <v:imagedata r:id="rId19" o:title=""/>
          </v:shape>
          <o:OLEObject Type="Embed" ProgID="Equation.DSMT4" ShapeID="_x0000_i2610" DrawAspect="Content" ObjectID="_1817907492" r:id="rId20"/>
        </w:object>
      </w:r>
      <w:r w:rsidRPr="00FC5EA6">
        <w:rPr>
          <w:rFonts w:ascii="Times New Roman" w:hAnsi="Times New Roman" w:cs="Times New Roman"/>
          <w:color w:val="EE0000"/>
          <w:sz w:val="24"/>
          <w:szCs w:val="24"/>
        </w:rPr>
        <w:t xml:space="preserve">, </w:t>
      </w:r>
      <w:r w:rsidRPr="00FC5EA6">
        <w:rPr>
          <w:rFonts w:ascii="Times New Roman" w:hAnsi="Times New Roman" w:cs="Times New Roman"/>
          <w:color w:val="EE0000"/>
          <w:position w:val="-12"/>
          <w:sz w:val="24"/>
          <w:szCs w:val="24"/>
        </w:rPr>
        <w:object w:dxaOrig="460" w:dyaOrig="360" w14:anchorId="7B6AEF65">
          <v:shape id="_x0000_i2611" type="#_x0000_t75" style="width:22.85pt;height:18.15pt" o:ole="">
            <v:imagedata r:id="rId21" o:title=""/>
          </v:shape>
          <o:OLEObject Type="Embed" ProgID="Equation.DSMT4" ShapeID="_x0000_i2611" DrawAspect="Content" ObjectID="_1817907493" r:id="rId22"/>
        </w:object>
      </w:r>
      <w:r w:rsidRPr="00FC5EA6">
        <w:rPr>
          <w:rFonts w:ascii="Times New Roman" w:hAnsi="Times New Roman" w:cs="Times New Roman"/>
          <w:color w:val="EE0000"/>
          <w:sz w:val="24"/>
          <w:szCs w:val="24"/>
        </w:rPr>
        <w:t xml:space="preserve">, </w:t>
      </w:r>
      <w:r w:rsidRPr="00FC5EA6">
        <w:rPr>
          <w:rFonts w:ascii="Times New Roman" w:hAnsi="Times New Roman" w:cs="Times New Roman"/>
          <w:color w:val="EE0000"/>
          <w:position w:val="-12"/>
          <w:sz w:val="24"/>
          <w:szCs w:val="24"/>
        </w:rPr>
        <w:object w:dxaOrig="460" w:dyaOrig="360" w14:anchorId="506EE110">
          <v:shape id="_x0000_i2612" type="#_x0000_t75" style="width:22.85pt;height:18.15pt" o:ole="">
            <v:imagedata r:id="rId23" o:title=""/>
          </v:shape>
          <o:OLEObject Type="Embed" ProgID="Equation.DSMT4" ShapeID="_x0000_i2612" DrawAspect="Content" ObjectID="_1817907494" r:id="rId24"/>
        </w:object>
      </w:r>
      <w:r w:rsidRPr="00FC5EA6">
        <w:rPr>
          <w:rFonts w:ascii="Times New Roman" w:hAnsi="Times New Roman" w:cs="Times New Roman"/>
          <w:color w:val="EE0000"/>
          <w:sz w:val="24"/>
          <w:szCs w:val="24"/>
        </w:rPr>
        <w:t xml:space="preserve">, </w:t>
      </w:r>
      <w:r w:rsidRPr="00FC5EA6">
        <w:rPr>
          <w:rFonts w:ascii="Times New Roman" w:hAnsi="Times New Roman" w:cs="Times New Roman"/>
          <w:color w:val="EE0000"/>
          <w:position w:val="-12"/>
          <w:sz w:val="24"/>
          <w:szCs w:val="24"/>
        </w:rPr>
        <w:object w:dxaOrig="460" w:dyaOrig="360" w14:anchorId="48BD07E4">
          <v:shape id="_x0000_i2613" type="#_x0000_t75" style="width:22.85pt;height:18.15pt" o:ole="">
            <v:imagedata r:id="rId25" o:title=""/>
          </v:shape>
          <o:OLEObject Type="Embed" ProgID="Equation.DSMT4" ShapeID="_x0000_i2613" DrawAspect="Content" ObjectID="_1817907495" r:id="rId26"/>
        </w:object>
      </w:r>
      <w:r w:rsidRPr="00FC5EA6">
        <w:rPr>
          <w:rFonts w:ascii="Times New Roman" w:hAnsi="Times New Roman" w:cs="Times New Roman"/>
          <w:color w:val="EE0000"/>
          <w:sz w:val="24"/>
          <w:szCs w:val="24"/>
        </w:rPr>
        <w:t xml:space="preserve">, </w:t>
      </w:r>
      <w:r w:rsidRPr="00FC5EA6">
        <w:rPr>
          <w:rFonts w:ascii="Times New Roman" w:hAnsi="Times New Roman" w:cs="Times New Roman"/>
          <w:color w:val="EE0000"/>
          <w:position w:val="-12"/>
          <w:sz w:val="24"/>
          <w:szCs w:val="24"/>
        </w:rPr>
        <w:object w:dxaOrig="540" w:dyaOrig="340" w14:anchorId="16E490F2">
          <v:shape id="_x0000_i2614" type="#_x0000_t75" style="width:26.9pt;height:16.9pt" o:ole="">
            <v:imagedata r:id="rId27" o:title=""/>
          </v:shape>
          <o:OLEObject Type="Embed" ProgID="Equation.DSMT4" ShapeID="_x0000_i2614" DrawAspect="Content" ObjectID="_1817907496" r:id="rId28"/>
        </w:object>
      </w:r>
      <w:r w:rsidRPr="00FC5EA6">
        <w:rPr>
          <w:rFonts w:ascii="Times New Roman" w:hAnsi="Times New Roman" w:cs="Times New Roman"/>
          <w:color w:val="EE0000"/>
          <w:sz w:val="24"/>
          <w:szCs w:val="24"/>
        </w:rPr>
        <w:t xml:space="preserve">, </w:t>
      </w:r>
      <w:r w:rsidRPr="00FC5EA6">
        <w:rPr>
          <w:rFonts w:ascii="Times New Roman" w:hAnsi="Times New Roman" w:cs="Times New Roman"/>
          <w:color w:val="EE0000"/>
          <w:position w:val="-10"/>
          <w:sz w:val="24"/>
          <w:szCs w:val="24"/>
        </w:rPr>
        <w:object w:dxaOrig="440" w:dyaOrig="340" w14:anchorId="59994298">
          <v:shape id="_x0000_i2615" type="#_x0000_t75" style="width:21.9pt;height:16.9pt" o:ole="">
            <v:imagedata r:id="rId29" o:title=""/>
          </v:shape>
          <o:OLEObject Type="Embed" ProgID="Equation.DSMT4" ShapeID="_x0000_i2615" DrawAspect="Content" ObjectID="_1817907497" r:id="rId30"/>
        </w:object>
      </w:r>
      <w:r w:rsidRPr="00FC5EA6">
        <w:rPr>
          <w:rFonts w:ascii="Times New Roman" w:hAnsi="Times New Roman" w:cs="Times New Roman"/>
          <w:color w:val="EE0000"/>
          <w:sz w:val="24"/>
          <w:szCs w:val="24"/>
        </w:rPr>
        <w:t xml:space="preserve">, </w:t>
      </w:r>
      <w:r w:rsidRPr="00FC5EA6">
        <w:rPr>
          <w:rFonts w:ascii="Times New Roman" w:hAnsi="Times New Roman" w:cs="Times New Roman"/>
          <w:color w:val="EE0000"/>
          <w:position w:val="-10"/>
          <w:sz w:val="24"/>
          <w:szCs w:val="24"/>
        </w:rPr>
        <w:object w:dxaOrig="660" w:dyaOrig="340" w14:anchorId="679CA146">
          <v:shape id="_x0000_i2616" type="#_x0000_t75" style="width:32.85pt;height:16.9pt" o:ole="">
            <v:imagedata r:id="rId31" o:title=""/>
          </v:shape>
          <o:OLEObject Type="Embed" ProgID="Equation.DSMT4" ShapeID="_x0000_i2616" DrawAspect="Content" ObjectID="_1817907498" r:id="rId32"/>
        </w:object>
      </w:r>
      <w:r w:rsidRPr="00FC5EA6">
        <w:rPr>
          <w:rFonts w:ascii="Times New Roman" w:hAnsi="Times New Roman" w:cs="Times New Roman"/>
          <w:color w:val="EE0000"/>
          <w:sz w:val="24"/>
          <w:szCs w:val="24"/>
        </w:rPr>
        <w:t xml:space="preserve">, </w:t>
      </w:r>
      <w:r w:rsidRPr="00FC5EA6">
        <w:rPr>
          <w:rFonts w:ascii="Times New Roman" w:hAnsi="Times New Roman" w:cs="Times New Roman"/>
          <w:color w:val="EE0000"/>
          <w:position w:val="-10"/>
          <w:sz w:val="24"/>
          <w:szCs w:val="24"/>
        </w:rPr>
        <w:object w:dxaOrig="680" w:dyaOrig="340" w14:anchorId="7EE3F562">
          <v:shape id="_x0000_i2617" type="#_x0000_t75" style="width:34.1pt;height:16.9pt" o:ole="">
            <v:imagedata r:id="rId33" o:title=""/>
          </v:shape>
          <o:OLEObject Type="Embed" ProgID="Equation.DSMT4" ShapeID="_x0000_i2617" DrawAspect="Content" ObjectID="_1817907499" r:id="rId34"/>
        </w:object>
      </w:r>
      <w:r w:rsidRPr="00FC5EA6">
        <w:rPr>
          <w:rFonts w:ascii="Times New Roman" w:hAnsi="Times New Roman" w:cs="Times New Roman"/>
          <w:color w:val="EE0000"/>
          <w:sz w:val="24"/>
          <w:szCs w:val="24"/>
        </w:rPr>
        <w:t xml:space="preserve">, </w:t>
      </w:r>
      <w:r w:rsidRPr="00FC5EA6">
        <w:rPr>
          <w:rFonts w:ascii="Times New Roman" w:hAnsi="Times New Roman" w:cs="Times New Roman"/>
          <w:color w:val="EE0000"/>
          <w:position w:val="-4"/>
          <w:sz w:val="24"/>
          <w:szCs w:val="24"/>
        </w:rPr>
        <w:object w:dxaOrig="279" w:dyaOrig="240" w14:anchorId="0A49B394">
          <v:shape id="_x0000_i2618" type="#_x0000_t75" style="width:13.75pt;height:11.9pt" o:ole="">
            <v:imagedata r:id="rId35" o:title=""/>
          </v:shape>
          <o:OLEObject Type="Embed" ProgID="Equation.DSMT4" ShapeID="_x0000_i2618" DrawAspect="Content" ObjectID="_1817907500" r:id="rId36"/>
        </w:object>
      </w:r>
      <w:r w:rsidRPr="00FC5EA6">
        <w:rPr>
          <w:rFonts w:ascii="Times New Roman" w:hAnsi="Times New Roman" w:cs="Times New Roman"/>
          <w:color w:val="EE0000"/>
          <w:sz w:val="24"/>
          <w:szCs w:val="24"/>
        </w:rPr>
        <w:t xml:space="preserve">, </w:t>
      </w:r>
      <w:r w:rsidRPr="00FC5EA6">
        <w:rPr>
          <w:rFonts w:ascii="Times New Roman" w:hAnsi="Times New Roman" w:cs="Times New Roman"/>
          <w:color w:val="EE0000"/>
          <w:position w:val="-10"/>
          <w:sz w:val="24"/>
          <w:szCs w:val="24"/>
        </w:rPr>
        <w:object w:dxaOrig="480" w:dyaOrig="340" w14:anchorId="487AFBB9">
          <v:shape id="_x0000_i2619" type="#_x0000_t75" style="width:24.1pt;height:16.9pt" o:ole="">
            <v:imagedata r:id="rId37" o:title=""/>
          </v:shape>
          <o:OLEObject Type="Embed" ProgID="Equation.DSMT4" ShapeID="_x0000_i2619" DrawAspect="Content" ObjectID="_1817907501" r:id="rId38"/>
        </w:object>
      </w:r>
      <w:r w:rsidRPr="00FC5EA6">
        <w:rPr>
          <w:rFonts w:ascii="Times New Roman" w:hAnsi="Times New Roman" w:cs="Times New Roman"/>
          <w:color w:val="EE0000"/>
          <w:sz w:val="24"/>
          <w:szCs w:val="24"/>
        </w:rPr>
        <w:t xml:space="preserve">, </w:t>
      </w:r>
      <w:r w:rsidRPr="00FC5EA6">
        <w:rPr>
          <w:rFonts w:ascii="Times New Roman" w:hAnsi="Times New Roman" w:cs="Times New Roman"/>
          <w:color w:val="EE0000"/>
          <w:position w:val="-10"/>
          <w:sz w:val="24"/>
          <w:szCs w:val="24"/>
        </w:rPr>
        <w:object w:dxaOrig="460" w:dyaOrig="340" w14:anchorId="3117C292">
          <v:shape id="_x0000_i2620" type="#_x0000_t75" style="width:22.85pt;height:16.9pt" o:ole="">
            <v:imagedata r:id="rId39" o:title=""/>
          </v:shape>
          <o:OLEObject Type="Embed" ProgID="Equation.DSMT4" ShapeID="_x0000_i2620" DrawAspect="Content" ObjectID="_1817907502" r:id="rId40"/>
        </w:object>
      </w:r>
      <w:r w:rsidRPr="00FC5EA6">
        <w:rPr>
          <w:rFonts w:ascii="Times New Roman" w:hAnsi="Times New Roman" w:cs="Times New Roman"/>
          <w:color w:val="EE0000"/>
          <w:sz w:val="24"/>
          <w:szCs w:val="24"/>
        </w:rPr>
        <w:t xml:space="preserve">, </w:t>
      </w:r>
      <w:r w:rsidRPr="00FC5EA6">
        <w:rPr>
          <w:rFonts w:ascii="Times New Roman" w:hAnsi="Times New Roman" w:cs="Times New Roman"/>
          <w:color w:val="EE0000"/>
          <w:position w:val="-10"/>
          <w:sz w:val="24"/>
          <w:szCs w:val="24"/>
        </w:rPr>
        <w:object w:dxaOrig="420" w:dyaOrig="320" w14:anchorId="7790371F">
          <v:shape id="_x0000_i2621" type="#_x0000_t75" style="width:20.95pt;height:15.95pt" o:ole="">
            <v:imagedata r:id="rId41" o:title=""/>
          </v:shape>
          <o:OLEObject Type="Embed" ProgID="Equation.DSMT4" ShapeID="_x0000_i2621" DrawAspect="Content" ObjectID="_1817907503" r:id="rId42"/>
        </w:object>
      </w:r>
      <w:r w:rsidRPr="00FC5EA6">
        <w:rPr>
          <w:rFonts w:ascii="Times New Roman" w:hAnsi="Times New Roman" w:cs="Times New Roman"/>
          <w:color w:val="EE0000"/>
          <w:sz w:val="24"/>
          <w:szCs w:val="24"/>
        </w:rPr>
        <w:t xml:space="preserve">, </w:t>
      </w:r>
      <w:r w:rsidRPr="00FC5EA6">
        <w:rPr>
          <w:rFonts w:ascii="Times New Roman" w:hAnsi="Times New Roman" w:cs="Times New Roman"/>
          <w:color w:val="EE0000"/>
          <w:position w:val="-10"/>
          <w:sz w:val="24"/>
          <w:szCs w:val="24"/>
        </w:rPr>
        <w:object w:dxaOrig="200" w:dyaOrig="240" w14:anchorId="729FA987">
          <v:shape id="_x0000_i2622" type="#_x0000_t75" style="width:9.7pt;height:11.9pt" o:ole="">
            <v:imagedata r:id="rId43" o:title=""/>
          </v:shape>
          <o:OLEObject Type="Embed" ProgID="Equation.DSMT4" ShapeID="_x0000_i2622" DrawAspect="Content" ObjectID="_1817907504" r:id="rId44"/>
        </w:object>
      </w:r>
      <w:r w:rsidRPr="00FC5EA6">
        <w:rPr>
          <w:rFonts w:ascii="Times New Roman" w:hAnsi="Times New Roman" w:cs="Times New Roman"/>
          <w:color w:val="EE0000"/>
          <w:sz w:val="24"/>
          <w:szCs w:val="24"/>
        </w:rPr>
        <w:t xml:space="preserve">, </w:t>
      </w:r>
      <w:r w:rsidRPr="00FC5EA6">
        <w:rPr>
          <w:rFonts w:ascii="Times New Roman" w:hAnsi="Times New Roman" w:cs="Times New Roman"/>
          <w:color w:val="EE0000"/>
          <w:position w:val="-10"/>
          <w:sz w:val="24"/>
          <w:szCs w:val="24"/>
        </w:rPr>
        <w:object w:dxaOrig="540" w:dyaOrig="340" w14:anchorId="72379740">
          <v:shape id="_x0000_i2623" type="#_x0000_t75" style="width:26.9pt;height:16.9pt" o:ole="">
            <v:imagedata r:id="rId45" o:title=""/>
          </v:shape>
          <o:OLEObject Type="Embed" ProgID="Equation.DSMT4" ShapeID="_x0000_i2623" DrawAspect="Content" ObjectID="_1817907505" r:id="rId46"/>
        </w:object>
      </w:r>
      <w:r w:rsidRPr="00FC5EA6">
        <w:rPr>
          <w:rFonts w:ascii="Times New Roman" w:hAnsi="Times New Roman" w:cs="Times New Roman"/>
          <w:color w:val="EE0000"/>
          <w:sz w:val="24"/>
          <w:szCs w:val="24"/>
        </w:rPr>
        <w:t xml:space="preserve">, </w:t>
      </w:r>
      <w:r w:rsidRPr="00FC5EA6">
        <w:rPr>
          <w:rFonts w:ascii="Times New Roman" w:hAnsi="Times New Roman" w:cs="Times New Roman"/>
          <w:color w:val="EE0000"/>
          <w:position w:val="-10"/>
          <w:sz w:val="24"/>
          <w:szCs w:val="24"/>
        </w:rPr>
        <w:object w:dxaOrig="560" w:dyaOrig="340" w14:anchorId="59B27227">
          <v:shape id="_x0000_i2624" type="#_x0000_t75" style="width:28.15pt;height:16.9pt" o:ole="">
            <v:imagedata r:id="rId47" o:title=""/>
          </v:shape>
          <o:OLEObject Type="Embed" ProgID="Equation.DSMT4" ShapeID="_x0000_i2624" DrawAspect="Content" ObjectID="_1817907506" r:id="rId48"/>
        </w:object>
      </w:r>
      <w:r w:rsidRPr="00FC5EA6">
        <w:rPr>
          <w:rFonts w:ascii="Times New Roman" w:hAnsi="Times New Roman" w:cs="Times New Roman"/>
          <w:color w:val="EE0000"/>
          <w:sz w:val="24"/>
          <w:szCs w:val="24"/>
        </w:rPr>
        <w:t xml:space="preserve">, </w:t>
      </w:r>
      <w:r w:rsidRPr="00FC5EA6">
        <w:rPr>
          <w:rFonts w:ascii="Times New Roman" w:hAnsi="Times New Roman" w:cs="Times New Roman"/>
          <w:color w:val="EE0000"/>
          <w:position w:val="-10"/>
          <w:sz w:val="24"/>
          <w:szCs w:val="24"/>
        </w:rPr>
        <w:object w:dxaOrig="499" w:dyaOrig="340" w14:anchorId="2DD21E68">
          <v:shape id="_x0000_i2625" type="#_x0000_t75" style="width:24.75pt;height:16.9pt" o:ole="">
            <v:imagedata r:id="rId49" o:title=""/>
          </v:shape>
          <o:OLEObject Type="Embed" ProgID="Equation.DSMT4" ShapeID="_x0000_i2625" DrawAspect="Content" ObjectID="_1817907507" r:id="rId50"/>
        </w:object>
      </w:r>
      <w:r w:rsidRPr="00FC5EA6">
        <w:rPr>
          <w:rFonts w:ascii="Times New Roman" w:hAnsi="Times New Roman" w:cs="Times New Roman" w:hint="eastAsia"/>
          <w:color w:val="EE0000"/>
          <w:sz w:val="24"/>
          <w:szCs w:val="24"/>
        </w:rPr>
        <w:t>,</w:t>
      </w:r>
      <w:r w:rsidRPr="00FC5EA6">
        <w:rPr>
          <w:rFonts w:ascii="Times New Roman" w:hAnsi="Times New Roman" w:cs="Times New Roman" w:hint="eastAsia"/>
          <w:color w:val="EE0000"/>
          <w:sz w:val="24"/>
          <w:szCs w:val="28"/>
        </w:rPr>
        <w:t xml:space="preserve"> </w:t>
      </w:r>
      <w:r w:rsidRPr="00FC5EA6">
        <w:rPr>
          <w:rFonts w:ascii="Times New Roman" w:hAnsi="Times New Roman" w:cs="Times New Roman"/>
          <w:color w:val="EE0000"/>
          <w:position w:val="-10"/>
          <w:sz w:val="24"/>
          <w:szCs w:val="28"/>
        </w:rPr>
        <w:object w:dxaOrig="499" w:dyaOrig="340" w14:anchorId="70E54642">
          <v:shape id="_x0000_i2626" type="#_x0000_t75" style="width:24.75pt;height:16.9pt" o:ole="">
            <v:imagedata r:id="rId51" o:title=""/>
          </v:shape>
          <o:OLEObject Type="Embed" ProgID="Equation.DSMT4" ShapeID="_x0000_i2626" DrawAspect="Content" ObjectID="_1817907508" r:id="rId52"/>
        </w:object>
      </w:r>
      <w:r w:rsidRPr="00FC5EA6">
        <w:rPr>
          <w:rFonts w:ascii="Times New Roman" w:hAnsi="Times New Roman" w:cs="Times New Roman"/>
          <w:color w:val="EE0000"/>
          <w:sz w:val="24"/>
          <w:szCs w:val="24"/>
        </w:rPr>
        <w:t>.</w:t>
      </w:r>
    </w:p>
    <w:p w14:paraId="6DFC251B" w14:textId="77777777" w:rsidR="00B638A4" w:rsidRPr="00FC5EA6" w:rsidRDefault="00B638A4" w:rsidP="00B638A4">
      <w:pPr>
        <w:pStyle w:val="PARA"/>
        <w:spacing w:line="360" w:lineRule="auto"/>
        <w:rPr>
          <w:color w:val="EE0000"/>
          <w:sz w:val="24"/>
          <w:szCs w:val="24"/>
          <w:lang w:eastAsia="zh-CN"/>
        </w:rPr>
      </w:pPr>
      <w:r w:rsidRPr="00FC5EA6">
        <w:rPr>
          <w:rFonts w:cs="Times New Roman" w:hint="eastAsia"/>
          <w:color w:val="EE0000"/>
          <w:sz w:val="24"/>
          <w:szCs w:val="24"/>
          <w:lang w:eastAsia="zh-CN"/>
        </w:rPr>
        <w:t xml:space="preserve">3) Decision variables: </w:t>
      </w:r>
      <w:r w:rsidRPr="00FC5EA6">
        <w:rPr>
          <w:rFonts w:hint="eastAsia"/>
          <w:color w:val="EE0000"/>
          <w:position w:val="-12"/>
          <w:sz w:val="24"/>
          <w:szCs w:val="24"/>
        </w:rPr>
        <w:object w:dxaOrig="420" w:dyaOrig="360" w14:anchorId="26C540F2">
          <v:shape id="_x0000_i2627" type="#_x0000_t75" style="width:20.95pt;height:18.15pt" o:ole="">
            <v:imagedata r:id="rId53" o:title=""/>
          </v:shape>
          <o:OLEObject Type="Embed" ProgID="Equation.DSMT4" ShapeID="_x0000_i2627" DrawAspect="Content" ObjectID="_1817907509" r:id="rId54"/>
        </w:object>
      </w:r>
      <w:r w:rsidRPr="00FC5EA6">
        <w:rPr>
          <w:rFonts w:hint="eastAsia"/>
          <w:color w:val="EE0000"/>
          <w:sz w:val="24"/>
          <w:szCs w:val="24"/>
          <w:lang w:eastAsia="zh-CN"/>
        </w:rPr>
        <w:t xml:space="preserve">, </w:t>
      </w:r>
      <w:r w:rsidRPr="00FC5EA6">
        <w:rPr>
          <w:rFonts w:hint="eastAsia"/>
          <w:color w:val="EE0000"/>
          <w:position w:val="-12"/>
          <w:sz w:val="24"/>
          <w:szCs w:val="24"/>
        </w:rPr>
        <w:object w:dxaOrig="460" w:dyaOrig="360" w14:anchorId="78595E33">
          <v:shape id="_x0000_i2628" type="#_x0000_t75" style="width:22.85pt;height:18.15pt" o:ole="">
            <v:imagedata r:id="rId55" o:title=""/>
          </v:shape>
          <o:OLEObject Type="Embed" ProgID="Equation.DSMT4" ShapeID="_x0000_i2628" DrawAspect="Content" ObjectID="_1817907510" r:id="rId56"/>
        </w:object>
      </w:r>
      <w:r w:rsidRPr="00FC5EA6">
        <w:rPr>
          <w:rFonts w:hint="eastAsia"/>
          <w:color w:val="EE0000"/>
          <w:sz w:val="24"/>
          <w:szCs w:val="24"/>
          <w:lang w:eastAsia="zh-CN"/>
        </w:rPr>
        <w:t xml:space="preserve">, </w:t>
      </w:r>
      <w:r w:rsidRPr="00FC5EA6">
        <w:rPr>
          <w:rFonts w:hint="eastAsia"/>
          <w:color w:val="EE0000"/>
          <w:position w:val="-12"/>
          <w:sz w:val="24"/>
          <w:szCs w:val="24"/>
        </w:rPr>
        <w:object w:dxaOrig="300" w:dyaOrig="340" w14:anchorId="177FC603">
          <v:shape id="_x0000_i2629" type="#_x0000_t75" style="width:15.05pt;height:16.9pt" o:ole="">
            <v:imagedata r:id="rId57" o:title=""/>
          </v:shape>
          <o:OLEObject Type="Embed" ProgID="Equation.DSMT4" ShapeID="_x0000_i2629" DrawAspect="Content" ObjectID="_1817907511" r:id="rId58"/>
        </w:object>
      </w:r>
      <w:r w:rsidRPr="00FC5EA6">
        <w:rPr>
          <w:rFonts w:hint="eastAsia"/>
          <w:color w:val="EE0000"/>
          <w:sz w:val="24"/>
          <w:szCs w:val="24"/>
          <w:lang w:eastAsia="zh-CN"/>
        </w:rPr>
        <w:t xml:space="preserve">, </w:t>
      </w:r>
      <w:r w:rsidRPr="00FC5EA6">
        <w:rPr>
          <w:rFonts w:hint="eastAsia"/>
          <w:color w:val="EE0000"/>
          <w:position w:val="-12"/>
          <w:sz w:val="24"/>
          <w:szCs w:val="24"/>
        </w:rPr>
        <w:object w:dxaOrig="320" w:dyaOrig="340" w14:anchorId="1BDC21C1">
          <v:shape id="_x0000_i2630" type="#_x0000_t75" style="width:15.95pt;height:16.9pt" o:ole="">
            <v:imagedata r:id="rId59" o:title=""/>
          </v:shape>
          <o:OLEObject Type="Embed" ProgID="Equation.DSMT4" ShapeID="_x0000_i2630" DrawAspect="Content" ObjectID="_1817907512" r:id="rId60"/>
        </w:object>
      </w:r>
      <w:r w:rsidRPr="00FC5EA6">
        <w:rPr>
          <w:rFonts w:hint="eastAsia"/>
          <w:color w:val="EE0000"/>
          <w:sz w:val="24"/>
          <w:szCs w:val="24"/>
          <w:lang w:eastAsia="zh-CN"/>
        </w:rPr>
        <w:t xml:space="preserve">, </w:t>
      </w:r>
      <w:r w:rsidRPr="00FC5EA6">
        <w:rPr>
          <w:rFonts w:hint="eastAsia"/>
          <w:color w:val="EE0000"/>
          <w:position w:val="-10"/>
          <w:sz w:val="24"/>
          <w:szCs w:val="24"/>
        </w:rPr>
        <w:object w:dxaOrig="420" w:dyaOrig="340" w14:anchorId="6707B996">
          <v:shape id="_x0000_i2631" type="#_x0000_t75" style="width:20.95pt;height:16.9pt" o:ole="">
            <v:imagedata r:id="rId61" o:title=""/>
          </v:shape>
          <o:OLEObject Type="Embed" ProgID="Equation.DSMT4" ShapeID="_x0000_i2631" DrawAspect="Content" ObjectID="_1817907513" r:id="rId62"/>
        </w:object>
      </w:r>
      <w:r w:rsidRPr="00FC5EA6">
        <w:rPr>
          <w:rFonts w:hint="eastAsia"/>
          <w:color w:val="EE0000"/>
          <w:sz w:val="24"/>
          <w:szCs w:val="24"/>
          <w:lang w:eastAsia="zh-CN"/>
        </w:rPr>
        <w:t xml:space="preserve">, </w:t>
      </w:r>
      <w:r w:rsidRPr="00FC5EA6">
        <w:rPr>
          <w:rFonts w:hint="eastAsia"/>
          <w:color w:val="EE0000"/>
          <w:position w:val="-10"/>
          <w:sz w:val="24"/>
          <w:szCs w:val="24"/>
        </w:rPr>
        <w:object w:dxaOrig="600" w:dyaOrig="340" w14:anchorId="2E678C7B">
          <v:shape id="_x0000_i2632" type="#_x0000_t75" style="width:30.05pt;height:16.9pt" o:ole="">
            <v:imagedata r:id="rId63" o:title=""/>
          </v:shape>
          <o:OLEObject Type="Embed" ProgID="Equation.DSMT4" ShapeID="_x0000_i2632" DrawAspect="Content" ObjectID="_1817907514" r:id="rId64"/>
        </w:object>
      </w:r>
      <w:r w:rsidRPr="00FC5EA6">
        <w:rPr>
          <w:rFonts w:hint="eastAsia"/>
          <w:color w:val="EE0000"/>
          <w:sz w:val="24"/>
          <w:szCs w:val="24"/>
          <w:lang w:eastAsia="zh-CN"/>
        </w:rPr>
        <w:t xml:space="preserve">, </w:t>
      </w:r>
      <w:r w:rsidRPr="00FC5EA6">
        <w:rPr>
          <w:rFonts w:hint="eastAsia"/>
          <w:color w:val="EE0000"/>
          <w:position w:val="-10"/>
          <w:sz w:val="24"/>
          <w:szCs w:val="24"/>
        </w:rPr>
        <w:object w:dxaOrig="499" w:dyaOrig="340" w14:anchorId="55850E1E">
          <v:shape id="_x0000_i2633" type="#_x0000_t75" style="width:24.75pt;height:16.9pt" o:ole="">
            <v:imagedata r:id="rId65" o:title=""/>
          </v:shape>
          <o:OLEObject Type="Embed" ProgID="Equation.DSMT4" ShapeID="_x0000_i2633" DrawAspect="Content" ObjectID="_1817907515" r:id="rId66"/>
        </w:object>
      </w:r>
      <w:r w:rsidRPr="00FC5EA6">
        <w:rPr>
          <w:rFonts w:hint="eastAsia"/>
          <w:color w:val="EE0000"/>
          <w:sz w:val="24"/>
          <w:szCs w:val="24"/>
          <w:lang w:eastAsia="zh-CN"/>
        </w:rPr>
        <w:t xml:space="preserve">, </w:t>
      </w:r>
      <w:r w:rsidRPr="00FC5EA6">
        <w:rPr>
          <w:rFonts w:hint="eastAsia"/>
          <w:color w:val="EE0000"/>
          <w:position w:val="-12"/>
          <w:sz w:val="24"/>
          <w:szCs w:val="24"/>
        </w:rPr>
        <w:object w:dxaOrig="360" w:dyaOrig="360" w14:anchorId="6C7B8104">
          <v:shape id="_x0000_i2634" type="#_x0000_t75" style="width:18.15pt;height:18.15pt" o:ole="">
            <v:imagedata r:id="rId67" o:title=""/>
          </v:shape>
          <o:OLEObject Type="Embed" ProgID="Equation.DSMT4" ShapeID="_x0000_i2634" DrawAspect="Content" ObjectID="_1817907516" r:id="rId68"/>
        </w:object>
      </w:r>
      <w:r w:rsidRPr="00FC5EA6">
        <w:rPr>
          <w:rFonts w:hint="eastAsia"/>
          <w:color w:val="EE0000"/>
          <w:sz w:val="24"/>
          <w:szCs w:val="24"/>
          <w:lang w:eastAsia="zh-CN"/>
        </w:rPr>
        <w:t xml:space="preserve">, </w:t>
      </w:r>
      <w:r w:rsidRPr="00FC5EA6">
        <w:rPr>
          <w:rFonts w:hint="eastAsia"/>
          <w:color w:val="EE0000"/>
          <w:position w:val="-10"/>
          <w:sz w:val="24"/>
          <w:szCs w:val="24"/>
        </w:rPr>
        <w:object w:dxaOrig="400" w:dyaOrig="340" w14:anchorId="59117AC6">
          <v:shape id="_x0000_i2635" type="#_x0000_t75" style="width:20.35pt;height:16.9pt" o:ole="">
            <v:imagedata r:id="rId69" o:title=""/>
          </v:shape>
          <o:OLEObject Type="Embed" ProgID="Equation.DSMT4" ShapeID="_x0000_i2635" DrawAspect="Content" ObjectID="_1817907517" r:id="rId70"/>
        </w:object>
      </w:r>
      <w:r w:rsidRPr="00FC5EA6">
        <w:rPr>
          <w:rFonts w:hint="eastAsia"/>
          <w:color w:val="EE0000"/>
          <w:sz w:val="24"/>
          <w:szCs w:val="24"/>
          <w:lang w:eastAsia="zh-CN"/>
        </w:rPr>
        <w:t xml:space="preserve">, </w:t>
      </w:r>
      <w:r w:rsidRPr="00FC5EA6">
        <w:rPr>
          <w:rFonts w:hint="eastAsia"/>
          <w:color w:val="EE0000"/>
          <w:position w:val="-14"/>
          <w:sz w:val="24"/>
          <w:szCs w:val="24"/>
        </w:rPr>
        <w:object w:dxaOrig="300" w:dyaOrig="360" w14:anchorId="0E9FF5BE">
          <v:shape id="_x0000_i2636" type="#_x0000_t75" style="width:15.05pt;height:18.15pt" o:ole="">
            <v:imagedata r:id="rId71" o:title=""/>
          </v:shape>
          <o:OLEObject Type="Embed" ProgID="Equation.DSMT4" ShapeID="_x0000_i2636" DrawAspect="Content" ObjectID="_1817907518" r:id="rId72"/>
        </w:object>
      </w:r>
      <w:r w:rsidRPr="00FC5EA6">
        <w:rPr>
          <w:rFonts w:hint="eastAsia"/>
          <w:color w:val="EE0000"/>
          <w:sz w:val="24"/>
          <w:szCs w:val="24"/>
          <w:lang w:eastAsia="zh-CN"/>
        </w:rPr>
        <w:t xml:space="preserve">, </w:t>
      </w:r>
      <w:r w:rsidRPr="00FC5EA6">
        <w:rPr>
          <w:rFonts w:hint="eastAsia"/>
          <w:color w:val="EE0000"/>
          <w:position w:val="-14"/>
          <w:sz w:val="24"/>
          <w:szCs w:val="24"/>
        </w:rPr>
        <w:object w:dxaOrig="400" w:dyaOrig="360" w14:anchorId="29A33E82">
          <v:shape id="_x0000_i2637" type="#_x0000_t75" style="width:20.35pt;height:18.15pt" o:ole="">
            <v:imagedata r:id="rId73" o:title=""/>
          </v:shape>
          <o:OLEObject Type="Embed" ProgID="Equation.DSMT4" ShapeID="_x0000_i2637" DrawAspect="Content" ObjectID="_1817907519" r:id="rId74"/>
        </w:object>
      </w:r>
      <w:r w:rsidRPr="00FC5EA6">
        <w:rPr>
          <w:rFonts w:hint="eastAsia"/>
          <w:color w:val="EE0000"/>
          <w:sz w:val="24"/>
          <w:szCs w:val="24"/>
          <w:lang w:eastAsia="zh-CN"/>
        </w:rPr>
        <w:t xml:space="preserve">, </w:t>
      </w:r>
      <w:r w:rsidRPr="00FC5EA6">
        <w:rPr>
          <w:rFonts w:hint="eastAsia"/>
          <w:color w:val="EE0000"/>
          <w:position w:val="-12"/>
        </w:rPr>
        <w:object w:dxaOrig="380" w:dyaOrig="340" w14:anchorId="76A1DBD0">
          <v:shape id="_x0000_i2638" type="#_x0000_t75" style="width:19.1pt;height:16.9pt" o:ole="">
            <v:imagedata r:id="rId75" o:title=""/>
          </v:shape>
          <o:OLEObject Type="Embed" ProgID="Equation.DSMT4" ShapeID="_x0000_i2638" DrawAspect="Content" ObjectID="_1817907520" r:id="rId76"/>
        </w:object>
      </w:r>
    </w:p>
    <w:p w14:paraId="7D286DDF" w14:textId="77777777" w:rsidR="00B638A4" w:rsidRPr="00FC5EA6" w:rsidRDefault="00B638A4" w:rsidP="00B638A4">
      <w:pPr>
        <w:pStyle w:val="PARA"/>
        <w:spacing w:line="360" w:lineRule="auto"/>
        <w:rPr>
          <w:rFonts w:cs="Times New Roman"/>
          <w:color w:val="EE0000"/>
          <w:sz w:val="24"/>
          <w:szCs w:val="24"/>
          <w:lang w:eastAsia="zh-CN"/>
        </w:rPr>
      </w:pPr>
      <w:r w:rsidRPr="00FC5EA6">
        <w:rPr>
          <w:rFonts w:cs="Times New Roman" w:hint="eastAsia"/>
          <w:color w:val="EE0000"/>
          <w:sz w:val="24"/>
          <w:szCs w:val="24"/>
          <w:lang w:eastAsia="zh-CN"/>
        </w:rPr>
        <w:t xml:space="preserve">4) Passing variables to lower levels: </w:t>
      </w:r>
      <w:r w:rsidRPr="00FC5EA6">
        <w:rPr>
          <w:rFonts w:hint="eastAsia"/>
          <w:color w:val="EE0000"/>
          <w:position w:val="-12"/>
          <w:sz w:val="24"/>
          <w:szCs w:val="24"/>
        </w:rPr>
        <w:object w:dxaOrig="360" w:dyaOrig="360" w14:anchorId="3A7AAB8E">
          <v:shape id="_x0000_i2639" type="#_x0000_t75" style="width:18.15pt;height:18.15pt" o:ole="">
            <v:imagedata r:id="rId67" o:title=""/>
          </v:shape>
          <o:OLEObject Type="Embed" ProgID="Equation.DSMT4" ShapeID="_x0000_i2639" DrawAspect="Content" ObjectID="_1817907521" r:id="rId77"/>
        </w:object>
      </w:r>
      <w:r w:rsidRPr="00FC5EA6">
        <w:rPr>
          <w:rFonts w:hint="eastAsia"/>
          <w:color w:val="EE0000"/>
          <w:sz w:val="24"/>
          <w:szCs w:val="24"/>
          <w:lang w:eastAsia="zh-CN"/>
        </w:rPr>
        <w:t xml:space="preserve">, </w:t>
      </w:r>
      <w:r w:rsidRPr="00FC5EA6">
        <w:rPr>
          <w:rFonts w:hint="eastAsia"/>
          <w:color w:val="EE0000"/>
          <w:position w:val="-12"/>
        </w:rPr>
        <w:object w:dxaOrig="380" w:dyaOrig="340" w14:anchorId="0F143D22">
          <v:shape id="_x0000_i2640" type="#_x0000_t75" style="width:19.1pt;height:16.9pt" o:ole="">
            <v:imagedata r:id="rId78" o:title=""/>
          </v:shape>
          <o:OLEObject Type="Embed" ProgID="Equation.DSMT4" ShapeID="_x0000_i2640" DrawAspect="Content" ObjectID="_1817907522" r:id="rId79"/>
        </w:object>
      </w:r>
      <w:r w:rsidRPr="00FC5EA6">
        <w:rPr>
          <w:rFonts w:hint="eastAsia"/>
          <w:color w:val="EE0000"/>
          <w:lang w:eastAsia="zh-CN"/>
        </w:rPr>
        <w:t xml:space="preserve">, </w:t>
      </w:r>
      <w:r w:rsidRPr="00FC5EA6">
        <w:rPr>
          <w:rFonts w:cs="Times New Roman"/>
          <w:color w:val="EE0000"/>
          <w:position w:val="-10"/>
          <w:sz w:val="24"/>
          <w:szCs w:val="28"/>
        </w:rPr>
        <w:object w:dxaOrig="499" w:dyaOrig="340" w14:anchorId="1679ECF6">
          <v:shape id="_x0000_i2641" type="#_x0000_t75" style="width:24.75pt;height:16.9pt" o:ole="">
            <v:imagedata r:id="rId51" o:title=""/>
          </v:shape>
          <o:OLEObject Type="Embed" ProgID="Equation.DSMT4" ShapeID="_x0000_i2641" DrawAspect="Content" ObjectID="_1817907523" r:id="rId80"/>
        </w:object>
      </w:r>
    </w:p>
    <w:p w14:paraId="130C07F7" w14:textId="77777777" w:rsidR="00B638A4" w:rsidRPr="00FC5EA6" w:rsidRDefault="00B638A4" w:rsidP="00B638A4">
      <w:pPr>
        <w:pStyle w:val="PARA"/>
        <w:spacing w:line="360" w:lineRule="auto"/>
        <w:ind w:firstLineChars="200" w:firstLine="472"/>
        <w:rPr>
          <w:rFonts w:cs="Times New Roman"/>
          <w:color w:val="EE0000"/>
          <w:sz w:val="24"/>
          <w:szCs w:val="24"/>
          <w:lang w:eastAsia="zh-CN"/>
        </w:rPr>
      </w:pPr>
      <w:r w:rsidRPr="00FC5EA6">
        <w:rPr>
          <w:rFonts w:cs="Times New Roman"/>
          <w:color w:val="EE0000"/>
          <w:sz w:val="24"/>
          <w:szCs w:val="24"/>
          <w:lang w:eastAsia="zh-CN"/>
        </w:rPr>
        <w:lastRenderedPageBreak/>
        <w:t>The optimization is performed on a daily scale, with the annual plan from the optimization day to the end of the year considered in each daily optimization.</w:t>
      </w:r>
    </w:p>
    <w:p w14:paraId="4F9A3D43" w14:textId="77777777" w:rsidR="00B638A4" w:rsidRPr="00FC5EA6" w:rsidRDefault="00B638A4" w:rsidP="00B638A4">
      <w:pPr>
        <w:pStyle w:val="MTDisplayEquation"/>
        <w:spacing w:line="360" w:lineRule="auto"/>
        <w:ind w:left="1276"/>
        <w:rPr>
          <w:rFonts w:cs="Times New Roman" w:hint="eastAsia"/>
          <w:color w:val="EE0000"/>
          <w:lang w:eastAsia="zh-CN"/>
        </w:rPr>
      </w:pPr>
      <w:bookmarkStart w:id="10" w:name="_Hlk200575268"/>
      <w:r w:rsidRPr="00FC5EA6">
        <w:rPr>
          <w:rFonts w:cs="Times New Roman"/>
          <w:color w:val="EE0000"/>
        </w:rPr>
        <w:tab/>
      </w:r>
      <w:r w:rsidRPr="00FC5EA6">
        <w:rPr>
          <w:rFonts w:cs="Times New Roman"/>
          <w:color w:val="EE0000"/>
          <w:position w:val="-12"/>
        </w:rPr>
        <w:object w:dxaOrig="2180" w:dyaOrig="320" w14:anchorId="5E846844">
          <v:shape id="_x0000_i2721" type="#_x0000_t75" style="width:108.3pt;height:16.9pt" o:ole="">
            <v:imagedata r:id="rId81" o:title=""/>
          </v:shape>
          <o:OLEObject Type="Embed" ProgID="Equation.DSMT4" ShapeID="_x0000_i2721" DrawAspect="Content" ObjectID="_1817907524" r:id="rId82"/>
        </w:object>
      </w:r>
      <w:r w:rsidRPr="00FC5EA6">
        <w:rPr>
          <w:rFonts w:cs="Times New Roman"/>
          <w:color w:val="EE0000"/>
        </w:rPr>
        <w:tab/>
      </w:r>
      <w:r>
        <w:rPr>
          <w:rFonts w:cs="Times New Roman" w:hint="eastAsia"/>
          <w:color w:val="EE0000"/>
          <w:lang w:eastAsia="zh-CN"/>
        </w:rPr>
        <w:t>(1)</w:t>
      </w:r>
    </w:p>
    <w:bookmarkEnd w:id="10"/>
    <w:p w14:paraId="6B2D0575" w14:textId="77777777" w:rsidR="00B638A4" w:rsidRPr="00FC5EA6" w:rsidRDefault="00B638A4" w:rsidP="00B638A4">
      <w:pPr>
        <w:pStyle w:val="MTDisplayEquation"/>
        <w:spacing w:line="360" w:lineRule="auto"/>
        <w:rPr>
          <w:rFonts w:cs="Times New Roman" w:hint="eastAsia"/>
          <w:color w:val="EE0000"/>
          <w:lang w:eastAsia="zh-CN"/>
        </w:rPr>
      </w:pPr>
      <w:r w:rsidRPr="00FC5EA6">
        <w:rPr>
          <w:rFonts w:cs="Times New Roman"/>
          <w:color w:val="EE0000"/>
        </w:rPr>
        <w:tab/>
      </w:r>
      <w:bookmarkStart w:id="11" w:name="_Hlk201599393"/>
      <w:r w:rsidRPr="00FC5EA6">
        <w:rPr>
          <w:rFonts w:cs="Times New Roman"/>
          <w:color w:val="EE0000"/>
          <w:position w:val="-84"/>
        </w:rPr>
        <w:object w:dxaOrig="6820" w:dyaOrig="1780" w14:anchorId="18A0DCCF">
          <v:shape id="_x0000_i2642" type="#_x0000_t75" style="width:321.2pt;height:83.25pt" o:ole="">
            <v:imagedata r:id="rId83" o:title=""/>
          </v:shape>
          <o:OLEObject Type="Embed" ProgID="Equation.DSMT4" ShapeID="_x0000_i2642" DrawAspect="Content" ObjectID="_1817907525" r:id="rId84"/>
        </w:object>
      </w:r>
      <w:bookmarkEnd w:id="11"/>
      <w:r w:rsidRPr="00FC5EA6">
        <w:rPr>
          <w:rFonts w:cs="Times New Roman"/>
          <w:color w:val="EE0000"/>
        </w:rPr>
        <w:tab/>
      </w:r>
      <w:r>
        <w:rPr>
          <w:rFonts w:cs="Times New Roman" w:hint="eastAsia"/>
          <w:color w:val="EE0000"/>
          <w:lang w:eastAsia="zh-CN"/>
        </w:rPr>
        <w:t>(2)</w:t>
      </w:r>
    </w:p>
    <w:p w14:paraId="39375CB4" w14:textId="77777777" w:rsidR="00B638A4" w:rsidRDefault="00B638A4" w:rsidP="00B638A4">
      <w:pPr>
        <w:pStyle w:val="PARA"/>
        <w:spacing w:line="360" w:lineRule="auto"/>
        <w:ind w:firstLine="420"/>
        <w:rPr>
          <w:rFonts w:cs="Times New Roman" w:hint="eastAsia"/>
          <w:color w:val="EE0000"/>
          <w:sz w:val="24"/>
          <w:szCs w:val="24"/>
          <w:lang w:eastAsia="zh-CN"/>
        </w:rPr>
      </w:pPr>
      <w:bookmarkStart w:id="12" w:name="_Hlk201599678"/>
      <w:bookmarkStart w:id="13" w:name="_Hlk200574982"/>
      <w:proofErr w:type="spellStart"/>
      <w:r w:rsidRPr="00B4275A">
        <w:rPr>
          <w:rFonts w:cs="Times New Roman" w:hint="eastAsia"/>
          <w:i/>
          <w:iCs/>
          <w:color w:val="EE0000"/>
          <w:sz w:val="24"/>
          <w:szCs w:val="24"/>
          <w:lang w:eastAsia="zh-CN"/>
        </w:rPr>
        <w:t>C</w:t>
      </w:r>
      <w:r w:rsidRPr="00B4275A">
        <w:rPr>
          <w:rFonts w:cs="Times New Roman" w:hint="eastAsia"/>
          <w:i/>
          <w:iCs/>
          <w:color w:val="EE0000"/>
          <w:sz w:val="24"/>
          <w:szCs w:val="24"/>
          <w:vertAlign w:val="subscript"/>
          <w:lang w:eastAsia="zh-CN"/>
        </w:rPr>
        <w:t>carbonG</w:t>
      </w:r>
      <w:proofErr w:type="spellEnd"/>
      <w:r>
        <w:rPr>
          <w:rFonts w:cs="Times New Roman" w:hint="eastAsia"/>
          <w:color w:val="EE0000"/>
          <w:sz w:val="24"/>
          <w:szCs w:val="24"/>
          <w:lang w:eastAsia="zh-CN"/>
        </w:rPr>
        <w:t xml:space="preserve"> and </w:t>
      </w:r>
      <w:proofErr w:type="spellStart"/>
      <w:r w:rsidRPr="00B4275A">
        <w:rPr>
          <w:rFonts w:cs="Times New Roman" w:hint="eastAsia"/>
          <w:i/>
          <w:iCs/>
          <w:color w:val="EE0000"/>
          <w:sz w:val="24"/>
          <w:szCs w:val="24"/>
          <w:lang w:eastAsia="zh-CN"/>
        </w:rPr>
        <w:t>C</w:t>
      </w:r>
      <w:r w:rsidRPr="00B4275A">
        <w:rPr>
          <w:rFonts w:cs="Times New Roman" w:hint="eastAsia"/>
          <w:i/>
          <w:iCs/>
          <w:color w:val="EE0000"/>
          <w:sz w:val="24"/>
          <w:szCs w:val="24"/>
          <w:vertAlign w:val="subscript"/>
          <w:lang w:eastAsia="zh-CN"/>
        </w:rPr>
        <w:t>pe</w:t>
      </w:r>
      <w:proofErr w:type="spellEnd"/>
      <w:r>
        <w:rPr>
          <w:rFonts w:cs="Times New Roman" w:hint="eastAsia"/>
          <w:color w:val="EE0000"/>
          <w:sz w:val="24"/>
          <w:szCs w:val="24"/>
          <w:lang w:eastAsia="zh-CN"/>
        </w:rPr>
        <w:t xml:space="preserve"> shown in </w:t>
      </w:r>
      <w:proofErr w:type="spellStart"/>
      <w:r>
        <w:rPr>
          <w:rFonts w:cs="Times New Roman" w:hint="eastAsia"/>
          <w:color w:val="EE0000"/>
          <w:sz w:val="24"/>
          <w:szCs w:val="24"/>
          <w:lang w:eastAsia="zh-CN"/>
        </w:rPr>
        <w:t>Eqs</w:t>
      </w:r>
      <w:proofErr w:type="spellEnd"/>
      <w:r>
        <w:rPr>
          <w:rFonts w:cs="Times New Roman" w:hint="eastAsia"/>
          <w:color w:val="EE0000"/>
          <w:sz w:val="24"/>
          <w:szCs w:val="24"/>
          <w:lang w:eastAsia="zh-CN"/>
        </w:rPr>
        <w:t>. (15) and (19).</w:t>
      </w:r>
    </w:p>
    <w:p w14:paraId="1BEC4155" w14:textId="77777777" w:rsidR="00B638A4" w:rsidRPr="00FC5EA6" w:rsidRDefault="00B638A4" w:rsidP="00B638A4">
      <w:pPr>
        <w:pStyle w:val="PARA"/>
        <w:spacing w:line="360" w:lineRule="auto"/>
        <w:ind w:firstLine="420"/>
        <w:rPr>
          <w:rFonts w:cs="Times New Roman"/>
          <w:color w:val="EE0000"/>
          <w:sz w:val="24"/>
          <w:szCs w:val="24"/>
          <w:lang w:eastAsia="zh-CN"/>
        </w:rPr>
      </w:pPr>
      <w:r w:rsidRPr="00FC5EA6">
        <w:rPr>
          <w:rFonts w:cs="Times New Roman"/>
          <w:color w:val="EE0000"/>
          <w:sz w:val="24"/>
          <w:szCs w:val="24"/>
          <w:lang w:eastAsia="zh-CN"/>
        </w:rPr>
        <w:t>The constraints of the upper-level optimization model are as follows</w:t>
      </w:r>
      <w:r w:rsidRPr="00FC5EA6">
        <w:rPr>
          <w:rFonts w:cs="Times New Roman" w:hint="eastAsia"/>
          <w:color w:val="EE0000"/>
          <w:sz w:val="24"/>
          <w:szCs w:val="24"/>
          <w:lang w:eastAsia="zh-CN"/>
        </w:rPr>
        <w:t>.</w:t>
      </w:r>
    </w:p>
    <w:p w14:paraId="5193087C" w14:textId="77777777" w:rsidR="00B638A4" w:rsidRPr="00FC5EA6" w:rsidRDefault="00B638A4" w:rsidP="00B638A4">
      <w:pPr>
        <w:pStyle w:val="PARA"/>
        <w:spacing w:line="360" w:lineRule="auto"/>
        <w:ind w:firstLine="420"/>
        <w:rPr>
          <w:rFonts w:cs="Times New Roman"/>
          <w:color w:val="EE0000"/>
          <w:sz w:val="24"/>
          <w:szCs w:val="24"/>
          <w:lang w:eastAsia="zh-CN"/>
        </w:rPr>
      </w:pPr>
      <w:r w:rsidRPr="00FC5EA6">
        <w:rPr>
          <w:rFonts w:cs="Times New Roman" w:hint="eastAsia"/>
          <w:color w:val="EE0000"/>
          <w:sz w:val="24"/>
          <w:szCs w:val="24"/>
          <w:lang w:eastAsia="zh-CN"/>
        </w:rPr>
        <w:t>(1) Line flow constraints:</w:t>
      </w:r>
    </w:p>
    <w:p w14:paraId="10B95624" w14:textId="77777777" w:rsidR="00B638A4" w:rsidRPr="00FC5EA6" w:rsidRDefault="00B638A4" w:rsidP="00B638A4">
      <w:pPr>
        <w:pStyle w:val="MTDisplayEquation"/>
        <w:spacing w:line="360" w:lineRule="auto"/>
        <w:rPr>
          <w:rFonts w:cs="Times New Roman" w:hint="eastAsia"/>
          <w:color w:val="EE0000"/>
          <w:lang w:eastAsia="zh-CN"/>
        </w:rPr>
      </w:pPr>
      <w:r w:rsidRPr="00FC5EA6">
        <w:rPr>
          <w:rFonts w:cs="Times New Roman"/>
          <w:color w:val="EE0000"/>
        </w:rPr>
        <w:tab/>
      </w:r>
      <w:r w:rsidRPr="00FC5EA6">
        <w:rPr>
          <w:rFonts w:cs="Times New Roman"/>
          <w:color w:val="EE0000"/>
          <w:position w:val="-28"/>
        </w:rPr>
        <w:object w:dxaOrig="4860" w:dyaOrig="639" w14:anchorId="6E43BE73">
          <v:shape id="_x0000_i2643" type="#_x0000_t75" style="width:243.55pt;height:30.05pt" o:ole="">
            <v:imagedata r:id="rId85" o:title=""/>
          </v:shape>
          <o:OLEObject Type="Embed" ProgID="Equation.DSMT4" ShapeID="_x0000_i2643" DrawAspect="Content" ObjectID="_1817907526" r:id="rId86"/>
        </w:object>
      </w:r>
      <w:r w:rsidRPr="00FC5EA6">
        <w:rPr>
          <w:rFonts w:cs="Times New Roman"/>
          <w:color w:val="EE0000"/>
        </w:rPr>
        <w:tab/>
      </w:r>
      <w:r>
        <w:rPr>
          <w:rFonts w:cs="Times New Roman" w:hint="eastAsia"/>
          <w:color w:val="EE0000"/>
          <w:lang w:eastAsia="zh-CN"/>
        </w:rPr>
        <w:t>(3)</w:t>
      </w:r>
    </w:p>
    <w:p w14:paraId="312A556E" w14:textId="77777777" w:rsidR="00B638A4" w:rsidRPr="00FC5EA6" w:rsidRDefault="00B638A4" w:rsidP="00B638A4">
      <w:pPr>
        <w:pStyle w:val="PARA"/>
        <w:adjustRightInd/>
        <w:spacing w:line="360" w:lineRule="auto"/>
        <w:rPr>
          <w:color w:val="EE0000"/>
          <w:sz w:val="24"/>
          <w:szCs w:val="24"/>
          <w:lang w:eastAsia="zh-CN"/>
        </w:rPr>
      </w:pPr>
      <w:r w:rsidRPr="00FC5EA6">
        <w:rPr>
          <w:rFonts w:cs="Times New Roman"/>
          <w:color w:val="EE0000"/>
          <w:sz w:val="24"/>
          <w:szCs w:val="24"/>
          <w:lang w:eastAsia="zh-CN"/>
        </w:rPr>
        <w:t xml:space="preserve">where </w:t>
      </w:r>
      <w:bookmarkStart w:id="14" w:name="_Hlk200546055"/>
      <w:proofErr w:type="spellStart"/>
      <w:r w:rsidRPr="00FC5EA6">
        <w:rPr>
          <w:rFonts w:cs="Times New Roman"/>
          <w:i/>
          <w:iCs/>
          <w:color w:val="EE0000"/>
          <w:sz w:val="24"/>
          <w:szCs w:val="24"/>
        </w:rPr>
        <w:t>J</w:t>
      </w:r>
      <w:r w:rsidRPr="00FC5EA6">
        <w:rPr>
          <w:rFonts w:cs="Times New Roman"/>
          <w:i/>
          <w:iCs/>
          <w:color w:val="EE0000"/>
          <w:sz w:val="24"/>
          <w:szCs w:val="24"/>
          <w:vertAlign w:val="subscript"/>
        </w:rPr>
        <w:t>l</w:t>
      </w:r>
      <w:proofErr w:type="spellEnd"/>
      <w:r w:rsidRPr="00FC5EA6">
        <w:rPr>
          <w:rFonts w:cs="Times New Roman"/>
          <w:color w:val="EE0000"/>
          <w:sz w:val="24"/>
          <w:szCs w:val="24"/>
          <w:lang w:eastAsia="zh-CN"/>
        </w:rPr>
        <w:t xml:space="preserve"> represents the set of load nodes connected to node </w:t>
      </w:r>
      <w:r w:rsidRPr="00FC5EA6">
        <w:rPr>
          <w:rFonts w:cs="Times New Roman"/>
          <w:i/>
          <w:iCs/>
          <w:color w:val="EE0000"/>
          <w:sz w:val="24"/>
          <w:szCs w:val="24"/>
          <w:lang w:eastAsia="zh-CN"/>
        </w:rPr>
        <w:t>n</w:t>
      </w:r>
      <w:r w:rsidRPr="00FC5EA6">
        <w:rPr>
          <w:rFonts w:cs="Times New Roman"/>
          <w:color w:val="EE0000"/>
          <w:sz w:val="24"/>
          <w:szCs w:val="24"/>
          <w:lang w:eastAsia="zh-CN"/>
        </w:rPr>
        <w:t xml:space="preserve">. </w:t>
      </w:r>
      <w:r w:rsidRPr="00FC5EA6">
        <w:rPr>
          <w:rFonts w:cs="Times New Roman"/>
          <w:i/>
          <w:iCs/>
          <w:color w:val="EE0000"/>
          <w:sz w:val="24"/>
          <w:szCs w:val="24"/>
          <w:lang w:eastAsia="zh-CN"/>
        </w:rPr>
        <w:t>I</w:t>
      </w:r>
      <w:r w:rsidRPr="00FC5EA6">
        <w:rPr>
          <w:rFonts w:cs="Times New Roman"/>
          <w:i/>
          <w:iCs/>
          <w:color w:val="EE0000"/>
          <w:sz w:val="24"/>
          <w:szCs w:val="24"/>
          <w:vertAlign w:val="subscript"/>
          <w:lang w:eastAsia="zh-CN"/>
        </w:rPr>
        <w:t>l</w:t>
      </w:r>
      <w:r w:rsidRPr="00FC5EA6">
        <w:rPr>
          <w:rFonts w:cs="Times New Roman"/>
          <w:color w:val="EE0000"/>
          <w:sz w:val="24"/>
          <w:szCs w:val="24"/>
          <w:lang w:eastAsia="zh-CN"/>
        </w:rPr>
        <w:t xml:space="preserve"> represents the set of power generator nodes connected to node </w:t>
      </w:r>
      <w:r w:rsidRPr="00FC5EA6">
        <w:rPr>
          <w:rFonts w:cs="Times New Roman"/>
          <w:i/>
          <w:iCs/>
          <w:color w:val="EE0000"/>
          <w:sz w:val="24"/>
          <w:szCs w:val="24"/>
          <w:lang w:eastAsia="zh-CN"/>
        </w:rPr>
        <w:t>n</w:t>
      </w:r>
      <w:r w:rsidRPr="00FC5EA6">
        <w:rPr>
          <w:rFonts w:cs="Times New Roman"/>
          <w:color w:val="EE0000"/>
          <w:sz w:val="24"/>
          <w:szCs w:val="24"/>
          <w:lang w:eastAsia="zh-CN"/>
        </w:rPr>
        <w:t xml:space="preserve">. </w:t>
      </w:r>
      <w:r w:rsidRPr="00FC5EA6">
        <w:rPr>
          <w:rFonts w:cs="Times New Roman"/>
          <w:i/>
          <w:iCs/>
          <w:color w:val="EE0000"/>
          <w:sz w:val="24"/>
          <w:szCs w:val="24"/>
          <w:lang w:eastAsia="zh-CN"/>
        </w:rPr>
        <w:t>k</w:t>
      </w:r>
      <w:r w:rsidRPr="00FC5EA6">
        <w:rPr>
          <w:rFonts w:cs="Times New Roman"/>
          <w:color w:val="EE0000"/>
          <w:sz w:val="24"/>
          <w:szCs w:val="24"/>
          <w:lang w:eastAsia="zh-CN"/>
        </w:rPr>
        <w:t xml:space="preserve"> represents </w:t>
      </w:r>
      <w:bookmarkStart w:id="15" w:name="_Hlk200546204"/>
      <w:r w:rsidRPr="00FC5EA6">
        <w:rPr>
          <w:rFonts w:cs="Times New Roman"/>
          <w:color w:val="EE0000"/>
          <w:sz w:val="24"/>
          <w:szCs w:val="24"/>
          <w:lang w:eastAsia="zh-CN"/>
        </w:rPr>
        <w:t xml:space="preserve">any node connected to node </w:t>
      </w:r>
      <w:r w:rsidRPr="00FC5EA6">
        <w:rPr>
          <w:rFonts w:cs="Times New Roman"/>
          <w:i/>
          <w:iCs/>
          <w:color w:val="EE0000"/>
          <w:sz w:val="24"/>
          <w:szCs w:val="24"/>
          <w:lang w:eastAsia="zh-CN"/>
        </w:rPr>
        <w:t>n</w:t>
      </w:r>
      <w:bookmarkEnd w:id="15"/>
      <w:r w:rsidRPr="00FC5EA6">
        <w:rPr>
          <w:rFonts w:cs="Times New Roman"/>
          <w:color w:val="EE0000"/>
          <w:sz w:val="24"/>
          <w:szCs w:val="24"/>
          <w:lang w:eastAsia="zh-CN"/>
        </w:rPr>
        <w:t>.</w:t>
      </w:r>
      <w:r w:rsidRPr="00FC5EA6">
        <w:rPr>
          <w:rFonts w:cs="Times New Roman"/>
          <w:i/>
          <w:iCs/>
          <w:color w:val="EE0000"/>
          <w:sz w:val="24"/>
          <w:szCs w:val="24"/>
        </w:rPr>
        <w:t xml:space="preserve"> </w:t>
      </w:r>
      <w:r w:rsidRPr="00FC5EA6">
        <w:rPr>
          <w:rFonts w:cs="Times New Roman"/>
          <w:i/>
          <w:iCs/>
          <w:color w:val="EE0000"/>
          <w:sz w:val="24"/>
          <w:szCs w:val="24"/>
        </w:rPr>
        <w:sym w:font="Symbol" w:char="F071"/>
      </w:r>
      <w:proofErr w:type="spellStart"/>
      <w:proofErr w:type="gramStart"/>
      <w:r w:rsidRPr="00FC5EA6">
        <w:rPr>
          <w:rFonts w:cs="Times New Roman"/>
          <w:i/>
          <w:iCs/>
          <w:color w:val="EE0000"/>
          <w:sz w:val="24"/>
          <w:szCs w:val="24"/>
          <w:vertAlign w:val="subscript"/>
        </w:rPr>
        <w:t>l</w:t>
      </w:r>
      <w:r w:rsidRPr="00FC5EA6">
        <w:rPr>
          <w:rFonts w:cs="Times New Roman"/>
          <w:i/>
          <w:iCs/>
          <w:color w:val="EE0000"/>
          <w:sz w:val="24"/>
          <w:szCs w:val="24"/>
          <w:vertAlign w:val="subscript"/>
          <w:lang w:eastAsia="zh-CN"/>
        </w:rPr>
        <w:t>,</w:t>
      </w:r>
      <w:r w:rsidRPr="00FC5EA6">
        <w:rPr>
          <w:rFonts w:cs="Times New Roman"/>
          <w:i/>
          <w:iCs/>
          <w:color w:val="EE0000"/>
          <w:sz w:val="24"/>
          <w:szCs w:val="24"/>
          <w:vertAlign w:val="subscript"/>
        </w:rPr>
        <w:t>t</w:t>
      </w:r>
      <w:proofErr w:type="spellEnd"/>
      <w:proofErr w:type="gramEnd"/>
      <w:r w:rsidRPr="00FC5EA6">
        <w:rPr>
          <w:rFonts w:cs="Times New Roman"/>
          <w:color w:val="EE0000"/>
          <w:sz w:val="24"/>
          <w:szCs w:val="24"/>
          <w:lang w:eastAsia="zh-CN"/>
        </w:rPr>
        <w:t xml:space="preserve"> and </w:t>
      </w:r>
      <w:r w:rsidRPr="00FC5EA6">
        <w:rPr>
          <w:rFonts w:cs="Times New Roman"/>
          <w:i/>
          <w:iCs/>
          <w:color w:val="EE0000"/>
          <w:sz w:val="24"/>
          <w:szCs w:val="24"/>
        </w:rPr>
        <w:sym w:font="Symbol" w:char="F071"/>
      </w:r>
      <w:proofErr w:type="spellStart"/>
      <w:proofErr w:type="gramStart"/>
      <w:r w:rsidRPr="00FC5EA6">
        <w:rPr>
          <w:rFonts w:cs="Times New Roman"/>
          <w:i/>
          <w:iCs/>
          <w:color w:val="EE0000"/>
          <w:sz w:val="24"/>
          <w:szCs w:val="24"/>
          <w:vertAlign w:val="subscript"/>
        </w:rPr>
        <w:t>k</w:t>
      </w:r>
      <w:r w:rsidRPr="00FC5EA6">
        <w:rPr>
          <w:rFonts w:cs="Times New Roman"/>
          <w:i/>
          <w:iCs/>
          <w:color w:val="EE0000"/>
          <w:sz w:val="24"/>
          <w:szCs w:val="24"/>
          <w:vertAlign w:val="subscript"/>
          <w:lang w:eastAsia="zh-CN"/>
        </w:rPr>
        <w:t>,</w:t>
      </w:r>
      <w:r w:rsidRPr="00FC5EA6">
        <w:rPr>
          <w:rFonts w:cs="Times New Roman"/>
          <w:i/>
          <w:iCs/>
          <w:color w:val="EE0000"/>
          <w:sz w:val="24"/>
          <w:szCs w:val="24"/>
          <w:vertAlign w:val="subscript"/>
        </w:rPr>
        <w:t>t</w:t>
      </w:r>
      <w:proofErr w:type="spellEnd"/>
      <w:proofErr w:type="gramEnd"/>
      <w:r w:rsidRPr="00FC5EA6">
        <w:rPr>
          <w:rFonts w:cs="Times New Roman"/>
          <w:color w:val="EE0000"/>
          <w:sz w:val="24"/>
          <w:szCs w:val="24"/>
          <w:lang w:eastAsia="zh-CN"/>
        </w:rPr>
        <w:t xml:space="preserve"> </w:t>
      </w:r>
      <w:proofErr w:type="gramStart"/>
      <w:r w:rsidRPr="00FC5EA6">
        <w:rPr>
          <w:rFonts w:cs="Times New Roman"/>
          <w:color w:val="EE0000"/>
          <w:sz w:val="24"/>
          <w:szCs w:val="24"/>
          <w:lang w:eastAsia="zh-CN"/>
        </w:rPr>
        <w:t>denote</w:t>
      </w:r>
      <w:proofErr w:type="gramEnd"/>
      <w:r w:rsidRPr="00FC5EA6">
        <w:rPr>
          <w:rFonts w:cs="Times New Roman"/>
          <w:color w:val="EE0000"/>
          <w:sz w:val="24"/>
          <w:szCs w:val="24"/>
          <w:lang w:eastAsia="zh-CN"/>
        </w:rPr>
        <w:t xml:space="preserve"> the voltage phase angles of nodes </w:t>
      </w:r>
      <w:proofErr w:type="spellStart"/>
      <w:r w:rsidRPr="00FC5EA6">
        <w:rPr>
          <w:rFonts w:cs="Times New Roman"/>
          <w:i/>
          <w:iCs/>
          <w:color w:val="EE0000"/>
          <w:sz w:val="24"/>
          <w:szCs w:val="24"/>
          <w:lang w:eastAsia="zh-CN"/>
        </w:rPr>
        <w:t>i</w:t>
      </w:r>
      <w:proofErr w:type="spellEnd"/>
      <w:r w:rsidRPr="00FC5EA6">
        <w:rPr>
          <w:rFonts w:cs="Times New Roman"/>
          <w:color w:val="EE0000"/>
          <w:sz w:val="24"/>
          <w:szCs w:val="24"/>
          <w:lang w:eastAsia="zh-CN"/>
        </w:rPr>
        <w:t xml:space="preserve"> and </w:t>
      </w:r>
      <w:r w:rsidRPr="00FC5EA6">
        <w:rPr>
          <w:rFonts w:cs="Times New Roman"/>
          <w:i/>
          <w:iCs/>
          <w:color w:val="EE0000"/>
          <w:sz w:val="24"/>
          <w:szCs w:val="24"/>
          <w:lang w:eastAsia="zh-CN"/>
        </w:rPr>
        <w:t>k</w:t>
      </w:r>
      <w:r w:rsidRPr="00FC5EA6">
        <w:rPr>
          <w:rFonts w:cs="Times New Roman"/>
          <w:color w:val="EE0000"/>
          <w:sz w:val="24"/>
          <w:szCs w:val="24"/>
          <w:lang w:eastAsia="zh-CN"/>
        </w:rPr>
        <w:t xml:space="preserve"> at time </w:t>
      </w:r>
      <w:r w:rsidRPr="00FC5EA6">
        <w:rPr>
          <w:rFonts w:cs="Times New Roman"/>
          <w:i/>
          <w:iCs/>
          <w:color w:val="EE0000"/>
          <w:sz w:val="24"/>
          <w:szCs w:val="24"/>
          <w:lang w:eastAsia="zh-CN"/>
        </w:rPr>
        <w:t>t</w:t>
      </w:r>
      <w:r w:rsidRPr="00FC5EA6">
        <w:rPr>
          <w:rFonts w:cs="Times New Roman"/>
          <w:color w:val="EE0000"/>
          <w:sz w:val="24"/>
          <w:szCs w:val="24"/>
          <w:lang w:eastAsia="zh-CN"/>
        </w:rPr>
        <w:t xml:space="preserve">, respectively. </w:t>
      </w:r>
      <w:proofErr w:type="spellStart"/>
      <w:r w:rsidRPr="00FC5EA6">
        <w:rPr>
          <w:rFonts w:cs="Times New Roman"/>
          <w:i/>
          <w:iCs/>
          <w:color w:val="EE0000"/>
          <w:sz w:val="24"/>
          <w:szCs w:val="24"/>
        </w:rPr>
        <w:t>X</w:t>
      </w:r>
      <w:r w:rsidRPr="00FC5EA6">
        <w:rPr>
          <w:rFonts w:cs="Times New Roman"/>
          <w:i/>
          <w:iCs/>
          <w:color w:val="EE0000"/>
          <w:sz w:val="24"/>
          <w:szCs w:val="24"/>
          <w:vertAlign w:val="subscript"/>
        </w:rPr>
        <w:t>lk</w:t>
      </w:r>
      <w:proofErr w:type="spellEnd"/>
      <w:r w:rsidRPr="00FC5EA6">
        <w:rPr>
          <w:rFonts w:cs="Times New Roman"/>
          <w:color w:val="EE0000"/>
          <w:sz w:val="24"/>
          <w:szCs w:val="24"/>
          <w:lang w:eastAsia="zh-CN"/>
        </w:rPr>
        <w:t xml:space="preserve"> is the reactance of the branch </w:t>
      </w:r>
      <w:proofErr w:type="spellStart"/>
      <w:r w:rsidRPr="00FC5EA6">
        <w:rPr>
          <w:rFonts w:cs="Times New Roman"/>
          <w:i/>
          <w:iCs/>
          <w:color w:val="EE0000"/>
          <w:sz w:val="24"/>
          <w:szCs w:val="24"/>
          <w:lang w:eastAsia="zh-CN"/>
        </w:rPr>
        <w:t>lk</w:t>
      </w:r>
      <w:proofErr w:type="spellEnd"/>
      <w:r w:rsidRPr="00FC5EA6">
        <w:rPr>
          <w:rFonts w:cs="Times New Roman"/>
          <w:color w:val="EE0000"/>
          <w:sz w:val="24"/>
          <w:szCs w:val="24"/>
          <w:lang w:eastAsia="zh-CN"/>
        </w:rPr>
        <w:t>.</w:t>
      </w:r>
      <w:bookmarkEnd w:id="14"/>
      <w:r w:rsidRPr="00FC5EA6">
        <w:rPr>
          <w:rFonts w:cs="Times New Roman" w:hint="eastAsia"/>
          <w:color w:val="EE0000"/>
          <w:sz w:val="24"/>
          <w:szCs w:val="24"/>
          <w:lang w:eastAsia="zh-CN"/>
        </w:rPr>
        <w:t xml:space="preserve"> </w:t>
      </w:r>
      <w:r w:rsidRPr="00FC5EA6">
        <w:rPr>
          <w:rFonts w:hint="eastAsia"/>
          <w:color w:val="EE0000"/>
          <w:position w:val="-12"/>
          <w:sz w:val="24"/>
          <w:szCs w:val="24"/>
        </w:rPr>
        <w:object w:dxaOrig="360" w:dyaOrig="360" w14:anchorId="37EE2608">
          <v:shape id="_x0000_i2644" type="#_x0000_t75" style="width:18.15pt;height:18.15pt" o:ole="">
            <v:imagedata r:id="rId87" o:title=""/>
          </v:shape>
          <o:OLEObject Type="Embed" ProgID="Equation.DSMT4" ShapeID="_x0000_i2644" DrawAspect="Content" ObjectID="_1817907527" r:id="rId88"/>
        </w:object>
      </w:r>
      <w:r w:rsidRPr="00FC5EA6">
        <w:rPr>
          <w:rFonts w:hint="eastAsia"/>
          <w:color w:val="EE0000"/>
          <w:sz w:val="24"/>
          <w:szCs w:val="24"/>
          <w:lang w:eastAsia="zh-CN"/>
        </w:rPr>
        <w:t xml:space="preserve"> is the Lagrange multiplier, representing the marginal electricity price.</w:t>
      </w:r>
      <w:r w:rsidRPr="00FC5EA6">
        <w:rPr>
          <w:rFonts w:hint="eastAsia"/>
          <w:color w:val="EE0000"/>
        </w:rPr>
        <w:t xml:space="preserve"> </w:t>
      </w:r>
      <w:r w:rsidRPr="00FC5EA6">
        <w:rPr>
          <w:rFonts w:hint="eastAsia"/>
          <w:color w:val="EE0000"/>
          <w:position w:val="-12"/>
          <w:sz w:val="24"/>
          <w:szCs w:val="24"/>
        </w:rPr>
        <w:object w:dxaOrig="300" w:dyaOrig="340" w14:anchorId="4635DC3E">
          <v:shape id="_x0000_i2645" type="#_x0000_t75" style="width:15.05pt;height:16.9pt" o:ole="">
            <v:imagedata r:id="rId89" o:title=""/>
          </v:shape>
          <o:OLEObject Type="Embed" ProgID="Equation.DSMT4" ShapeID="_x0000_i2645" DrawAspect="Content" ObjectID="_1817907528" r:id="rId90"/>
        </w:object>
      </w:r>
      <w:r w:rsidRPr="00FC5EA6">
        <w:rPr>
          <w:rFonts w:hint="eastAsia"/>
          <w:color w:val="EE0000"/>
          <w:sz w:val="24"/>
          <w:szCs w:val="24"/>
          <w:lang w:eastAsia="zh-CN"/>
        </w:rPr>
        <w:t xml:space="preserve">, </w:t>
      </w:r>
      <w:r w:rsidRPr="00FC5EA6">
        <w:rPr>
          <w:rFonts w:hint="eastAsia"/>
          <w:color w:val="EE0000"/>
          <w:position w:val="-12"/>
          <w:sz w:val="24"/>
          <w:szCs w:val="24"/>
        </w:rPr>
        <w:object w:dxaOrig="320" w:dyaOrig="340" w14:anchorId="1B4F2079">
          <v:shape id="_x0000_i2646" type="#_x0000_t75" style="width:15.95pt;height:16.9pt" o:ole="">
            <v:imagedata r:id="rId91" o:title=""/>
          </v:shape>
          <o:OLEObject Type="Embed" ProgID="Equation.DSMT4" ShapeID="_x0000_i2646" DrawAspect="Content" ObjectID="_1817907529" r:id="rId92"/>
        </w:object>
      </w:r>
      <w:r w:rsidRPr="00FC5EA6">
        <w:rPr>
          <w:rFonts w:hint="eastAsia"/>
          <w:color w:val="EE0000"/>
          <w:sz w:val="24"/>
          <w:szCs w:val="24"/>
          <w:lang w:eastAsia="zh-CN"/>
        </w:rPr>
        <w:t xml:space="preserve">, </w:t>
      </w:r>
      <w:r w:rsidRPr="00FC5EA6">
        <w:rPr>
          <w:rFonts w:hint="eastAsia"/>
          <w:color w:val="EE0000"/>
          <w:position w:val="-12"/>
          <w:sz w:val="24"/>
          <w:szCs w:val="24"/>
        </w:rPr>
        <w:object w:dxaOrig="360" w:dyaOrig="360" w14:anchorId="459D95A7">
          <v:shape id="_x0000_i2647" type="#_x0000_t75" style="width:18.15pt;height:18.15pt" o:ole="">
            <v:imagedata r:id="rId93" o:title=""/>
          </v:shape>
          <o:OLEObject Type="Embed" ProgID="Equation.DSMT4" ShapeID="_x0000_i2647" DrawAspect="Content" ObjectID="_1817907530" r:id="rId94"/>
        </w:object>
      </w:r>
      <w:r w:rsidRPr="00FC5EA6">
        <w:rPr>
          <w:rFonts w:hint="eastAsia"/>
          <w:color w:val="EE0000"/>
          <w:sz w:val="24"/>
          <w:szCs w:val="24"/>
          <w:lang w:eastAsia="zh-CN"/>
        </w:rPr>
        <w:t xml:space="preserve"> are the decision variables, and </w:t>
      </w:r>
      <w:r w:rsidRPr="00FC5EA6">
        <w:rPr>
          <w:rFonts w:hint="eastAsia"/>
          <w:color w:val="EE0000"/>
          <w:position w:val="-10"/>
          <w:sz w:val="24"/>
          <w:szCs w:val="24"/>
        </w:rPr>
        <w:object w:dxaOrig="340" w:dyaOrig="320" w14:anchorId="4982FD63">
          <v:shape id="_x0000_i2648" type="#_x0000_t75" style="width:16.9pt;height:15.95pt" o:ole="">
            <v:imagedata r:id="rId95" o:title=""/>
          </v:shape>
          <o:OLEObject Type="Embed" ProgID="Equation.DSMT4" ShapeID="_x0000_i2648" DrawAspect="Content" ObjectID="_1817907531" r:id="rId96"/>
        </w:object>
      </w:r>
      <w:r w:rsidRPr="00FC5EA6">
        <w:rPr>
          <w:rFonts w:hint="eastAsia"/>
          <w:color w:val="EE0000"/>
          <w:sz w:val="24"/>
          <w:szCs w:val="24"/>
          <w:lang w:eastAsia="zh-CN"/>
        </w:rPr>
        <w:t xml:space="preserve"> is the input parameter.</w:t>
      </w:r>
    </w:p>
    <w:p w14:paraId="401C3933" w14:textId="77777777" w:rsidR="00B638A4" w:rsidRPr="00FC5EA6" w:rsidRDefault="00B638A4" w:rsidP="00B638A4">
      <w:pPr>
        <w:pStyle w:val="PARA"/>
        <w:adjustRightInd/>
        <w:spacing w:line="360" w:lineRule="auto"/>
        <w:ind w:firstLineChars="200" w:firstLine="472"/>
        <w:rPr>
          <w:rFonts w:cs="Times New Roman"/>
          <w:color w:val="EE0000"/>
          <w:sz w:val="36"/>
          <w:szCs w:val="36"/>
          <w:lang w:eastAsia="zh-CN"/>
        </w:rPr>
      </w:pPr>
      <w:r w:rsidRPr="00FC5EA6">
        <w:rPr>
          <w:rFonts w:hint="eastAsia"/>
          <w:color w:val="EE0000"/>
          <w:sz w:val="24"/>
          <w:szCs w:val="24"/>
          <w:lang w:eastAsia="zh-CN"/>
        </w:rPr>
        <w:t>(2) Generator output constraints:</w:t>
      </w:r>
    </w:p>
    <w:p w14:paraId="15CB2402" w14:textId="77777777" w:rsidR="00B638A4" w:rsidRPr="00FC5EA6" w:rsidRDefault="00B638A4" w:rsidP="00B638A4">
      <w:pPr>
        <w:pStyle w:val="MTDisplayEquation"/>
        <w:spacing w:line="360" w:lineRule="auto"/>
        <w:rPr>
          <w:rFonts w:cs="Times New Roman" w:hint="eastAsia"/>
          <w:color w:val="EE0000"/>
          <w:lang w:eastAsia="zh-CN"/>
        </w:rPr>
      </w:pPr>
      <w:r w:rsidRPr="00FC5EA6">
        <w:rPr>
          <w:rFonts w:cs="Times New Roman"/>
          <w:color w:val="EE0000"/>
        </w:rPr>
        <w:tab/>
      </w:r>
      <w:r w:rsidRPr="00FC5EA6">
        <w:rPr>
          <w:rFonts w:cs="Times New Roman"/>
          <w:color w:val="EE0000"/>
          <w:position w:val="-14"/>
        </w:rPr>
        <w:object w:dxaOrig="1680" w:dyaOrig="380" w14:anchorId="413F9103">
          <v:shape id="_x0000_i2649" type="#_x0000_t75" style="width:83.25pt;height:18.8pt" o:ole="">
            <v:imagedata r:id="rId97" o:title=""/>
          </v:shape>
          <o:OLEObject Type="Embed" ProgID="Equation.DSMT4" ShapeID="_x0000_i2649" DrawAspect="Content" ObjectID="_1817907532" r:id="rId98"/>
        </w:object>
      </w:r>
      <w:r w:rsidRPr="00FC5EA6">
        <w:rPr>
          <w:rFonts w:cs="Times New Roman"/>
          <w:color w:val="EE0000"/>
        </w:rPr>
        <w:tab/>
      </w:r>
      <w:r>
        <w:rPr>
          <w:rFonts w:cs="Times New Roman" w:hint="eastAsia"/>
          <w:color w:val="EE0000"/>
          <w:lang w:eastAsia="zh-CN"/>
        </w:rPr>
        <w:t>(4)</w:t>
      </w:r>
    </w:p>
    <w:p w14:paraId="2D312955" w14:textId="77777777" w:rsidR="00B638A4" w:rsidRPr="00FC5EA6" w:rsidRDefault="00B638A4" w:rsidP="00B638A4">
      <w:pPr>
        <w:pStyle w:val="MTDisplayEquation"/>
        <w:spacing w:line="360" w:lineRule="auto"/>
        <w:rPr>
          <w:rFonts w:cs="Times New Roman" w:hint="eastAsia"/>
          <w:color w:val="EE0000"/>
          <w:lang w:eastAsia="zh-CN"/>
        </w:rPr>
      </w:pPr>
      <w:r w:rsidRPr="00FC5EA6">
        <w:rPr>
          <w:rFonts w:cs="Times New Roman"/>
          <w:color w:val="EE0000"/>
        </w:rPr>
        <w:tab/>
      </w:r>
      <w:r w:rsidRPr="00FC5EA6">
        <w:rPr>
          <w:rFonts w:cs="Times New Roman"/>
          <w:color w:val="EE0000"/>
          <w:position w:val="-14"/>
        </w:rPr>
        <w:object w:dxaOrig="1380" w:dyaOrig="380" w14:anchorId="3EAAF5F5">
          <v:shape id="_x0000_i2650" type="#_x0000_t75" style="width:68.85pt;height:18.8pt" o:ole="">
            <v:imagedata r:id="rId99" o:title=""/>
          </v:shape>
          <o:OLEObject Type="Embed" ProgID="Equation.DSMT4" ShapeID="_x0000_i2650" DrawAspect="Content" ObjectID="_1817907533" r:id="rId100"/>
        </w:object>
      </w:r>
      <w:r w:rsidRPr="00FC5EA6">
        <w:rPr>
          <w:rFonts w:cs="Times New Roman"/>
          <w:color w:val="EE0000"/>
        </w:rPr>
        <w:tab/>
      </w:r>
      <w:r>
        <w:rPr>
          <w:rFonts w:cs="Times New Roman" w:hint="eastAsia"/>
          <w:color w:val="EE0000"/>
          <w:lang w:eastAsia="zh-CN"/>
        </w:rPr>
        <w:t>(5)</w:t>
      </w:r>
    </w:p>
    <w:bookmarkEnd w:id="12"/>
    <w:p w14:paraId="520B7C17" w14:textId="77777777" w:rsidR="00B638A4" w:rsidRPr="00FC5EA6" w:rsidRDefault="00B638A4" w:rsidP="00B638A4">
      <w:pPr>
        <w:pStyle w:val="PARA"/>
        <w:spacing w:line="360" w:lineRule="auto"/>
        <w:rPr>
          <w:color w:val="EE0000"/>
          <w:sz w:val="24"/>
          <w:szCs w:val="24"/>
          <w:lang w:eastAsia="zh-CN"/>
        </w:rPr>
      </w:pPr>
      <w:r w:rsidRPr="00FC5EA6">
        <w:rPr>
          <w:rFonts w:cs="Times New Roman"/>
          <w:color w:val="EE0000"/>
          <w:spacing w:val="0"/>
          <w:sz w:val="24"/>
          <w:szCs w:val="24"/>
          <w:lang w:eastAsia="zh-CN"/>
        </w:rPr>
        <w:t>w</w:t>
      </w:r>
      <w:r w:rsidRPr="00FC5EA6">
        <w:rPr>
          <w:rFonts w:cs="Times New Roman"/>
          <w:color w:val="EE0000"/>
          <w:spacing w:val="0"/>
          <w:sz w:val="24"/>
          <w:szCs w:val="24"/>
        </w:rPr>
        <w:t>here</w:t>
      </w:r>
      <w:r w:rsidRPr="00FC5EA6">
        <w:rPr>
          <w:rFonts w:cs="Times New Roman"/>
          <w:color w:val="EE0000"/>
          <w:spacing w:val="0"/>
          <w:sz w:val="24"/>
          <w:szCs w:val="24"/>
          <w:lang w:eastAsia="zh-CN"/>
        </w:rPr>
        <w:t xml:space="preserve"> </w:t>
      </w:r>
      <w:bookmarkStart w:id="16" w:name="_Hlk200545930"/>
      <w:r w:rsidRPr="00FC5EA6">
        <w:rPr>
          <w:rFonts w:cs="Times New Roman"/>
          <w:color w:val="EE0000"/>
          <w:position w:val="-12"/>
          <w:sz w:val="24"/>
          <w:szCs w:val="24"/>
        </w:rPr>
        <w:object w:dxaOrig="460" w:dyaOrig="360" w14:anchorId="3FAA97FD">
          <v:shape id="_x0000_i2651" type="#_x0000_t75" style="width:22.55pt;height:18.8pt" o:ole="">
            <v:imagedata r:id="rId101" o:title=""/>
          </v:shape>
          <o:OLEObject Type="Embed" ProgID="Equation.DSMT4" ShapeID="_x0000_i2651" DrawAspect="Content" ObjectID="_1817907534" r:id="rId102"/>
        </w:object>
      </w:r>
      <w:r w:rsidRPr="00FC5EA6">
        <w:rPr>
          <w:rFonts w:cs="Times New Roman"/>
          <w:color w:val="EE0000"/>
          <w:spacing w:val="0"/>
          <w:sz w:val="24"/>
          <w:szCs w:val="24"/>
        </w:rPr>
        <w:t xml:space="preserve">, </w:t>
      </w:r>
      <w:r w:rsidRPr="00FC5EA6">
        <w:rPr>
          <w:rFonts w:cs="Times New Roman"/>
          <w:color w:val="EE0000"/>
          <w:position w:val="-12"/>
          <w:sz w:val="24"/>
          <w:szCs w:val="24"/>
        </w:rPr>
        <w:object w:dxaOrig="460" w:dyaOrig="360" w14:anchorId="0E95928A">
          <v:shape id="_x0000_i2652" type="#_x0000_t75" style="width:22.55pt;height:18.8pt" o:ole="">
            <v:imagedata r:id="rId103" o:title=""/>
          </v:shape>
          <o:OLEObject Type="Embed" ProgID="Equation.DSMT4" ShapeID="_x0000_i2652" DrawAspect="Content" ObjectID="_1817907535" r:id="rId104"/>
        </w:object>
      </w:r>
      <w:r w:rsidRPr="00FC5EA6">
        <w:rPr>
          <w:rFonts w:cs="Times New Roman"/>
          <w:color w:val="EE0000"/>
          <w:spacing w:val="0"/>
          <w:sz w:val="24"/>
          <w:szCs w:val="24"/>
        </w:rPr>
        <w:t xml:space="preserve"> represent the minimum and maximum </w:t>
      </w:r>
      <w:r w:rsidRPr="00FC5EA6">
        <w:rPr>
          <w:rFonts w:cs="Times New Roman" w:hint="eastAsia"/>
          <w:color w:val="EE0000"/>
          <w:spacing w:val="0"/>
          <w:sz w:val="24"/>
          <w:szCs w:val="24"/>
        </w:rPr>
        <w:t>power output limits of the thermal power generator</w:t>
      </w:r>
      <w:r w:rsidRPr="00FC5EA6">
        <w:rPr>
          <w:rFonts w:cs="Times New Roman"/>
          <w:color w:val="EE0000"/>
          <w:spacing w:val="0"/>
          <w:sz w:val="24"/>
          <w:szCs w:val="24"/>
        </w:rPr>
        <w:t xml:space="preserve"> </w:t>
      </w:r>
      <w:proofErr w:type="spellStart"/>
      <w:r w:rsidRPr="00FC5EA6">
        <w:rPr>
          <w:rFonts w:cs="Times New Roman"/>
          <w:i/>
          <w:iCs/>
          <w:color w:val="EE0000"/>
          <w:spacing w:val="0"/>
          <w:sz w:val="24"/>
          <w:szCs w:val="24"/>
        </w:rPr>
        <w:t>i</w:t>
      </w:r>
      <w:proofErr w:type="spellEnd"/>
      <w:r w:rsidRPr="00FC5EA6">
        <w:rPr>
          <w:rFonts w:cs="Times New Roman"/>
          <w:color w:val="EE0000"/>
          <w:spacing w:val="0"/>
          <w:sz w:val="24"/>
          <w:szCs w:val="24"/>
        </w:rPr>
        <w:t>.</w:t>
      </w:r>
      <w:r w:rsidRPr="00FC5EA6">
        <w:rPr>
          <w:rFonts w:cs="Times New Roman"/>
          <w:color w:val="EE0000"/>
          <w:spacing w:val="0"/>
          <w:sz w:val="24"/>
          <w:szCs w:val="24"/>
          <w:lang w:eastAsia="zh-CN"/>
        </w:rPr>
        <w:t xml:space="preserve"> </w:t>
      </w:r>
      <w:r w:rsidRPr="00FC5EA6">
        <w:rPr>
          <w:rFonts w:cs="Times New Roman"/>
          <w:color w:val="EE0000"/>
          <w:position w:val="-12"/>
        </w:rPr>
        <w:object w:dxaOrig="460" w:dyaOrig="360" w14:anchorId="1B237281">
          <v:shape id="_x0000_i2653" type="#_x0000_t75" style="width:22.55pt;height:18.8pt" o:ole="">
            <v:imagedata r:id="rId105" o:title=""/>
          </v:shape>
          <o:OLEObject Type="Embed" ProgID="Equation.DSMT4" ShapeID="_x0000_i2653" DrawAspect="Content" ObjectID="_1817907536" r:id="rId106"/>
        </w:object>
      </w:r>
      <w:r w:rsidRPr="00FC5EA6">
        <w:rPr>
          <w:rFonts w:cs="Times New Roman"/>
          <w:color w:val="EE0000"/>
          <w:spacing w:val="0"/>
          <w:sz w:val="24"/>
          <w:szCs w:val="24"/>
        </w:rPr>
        <w:t xml:space="preserve"> represent the maximum </w:t>
      </w:r>
      <w:r w:rsidRPr="00FC5EA6">
        <w:rPr>
          <w:rFonts w:cs="Times New Roman" w:hint="eastAsia"/>
          <w:color w:val="EE0000"/>
          <w:spacing w:val="0"/>
          <w:sz w:val="24"/>
          <w:szCs w:val="24"/>
        </w:rPr>
        <w:t>power output limits</w:t>
      </w:r>
      <w:r w:rsidRPr="00FC5EA6">
        <w:rPr>
          <w:rFonts w:cs="Times New Roman"/>
          <w:color w:val="EE0000"/>
          <w:spacing w:val="0"/>
          <w:sz w:val="24"/>
          <w:szCs w:val="24"/>
        </w:rPr>
        <w:t xml:space="preserve"> for renewable energy </w:t>
      </w:r>
      <w:r w:rsidRPr="00FC5EA6">
        <w:rPr>
          <w:rFonts w:cs="Times New Roman"/>
          <w:color w:val="EE0000"/>
          <w:spacing w:val="0"/>
          <w:sz w:val="24"/>
          <w:szCs w:val="24"/>
          <w:lang w:eastAsia="zh-CN"/>
        </w:rPr>
        <w:t>generator</w:t>
      </w:r>
      <w:r w:rsidRPr="00FC5EA6">
        <w:rPr>
          <w:rFonts w:cs="Times New Roman"/>
          <w:color w:val="EE0000"/>
          <w:spacing w:val="0"/>
          <w:sz w:val="24"/>
          <w:szCs w:val="24"/>
        </w:rPr>
        <w:t xml:space="preserve"> </w:t>
      </w:r>
      <w:proofErr w:type="spellStart"/>
      <w:r w:rsidRPr="00FC5EA6">
        <w:rPr>
          <w:rFonts w:cs="Times New Roman"/>
          <w:i/>
          <w:iCs/>
          <w:color w:val="EE0000"/>
          <w:spacing w:val="0"/>
          <w:sz w:val="24"/>
          <w:szCs w:val="24"/>
        </w:rPr>
        <w:t>i</w:t>
      </w:r>
      <w:bookmarkEnd w:id="16"/>
      <w:proofErr w:type="spellEnd"/>
      <w:r w:rsidRPr="00FC5EA6">
        <w:rPr>
          <w:rFonts w:cs="Times New Roman"/>
          <w:color w:val="EE0000"/>
          <w:spacing w:val="0"/>
          <w:sz w:val="24"/>
          <w:szCs w:val="24"/>
        </w:rPr>
        <w:t>.</w:t>
      </w:r>
      <w:r w:rsidRPr="00FC5EA6">
        <w:rPr>
          <w:rFonts w:cs="Times New Roman" w:hint="eastAsia"/>
          <w:color w:val="EE0000"/>
          <w:spacing w:val="0"/>
          <w:sz w:val="24"/>
          <w:szCs w:val="24"/>
          <w:lang w:eastAsia="zh-CN"/>
        </w:rPr>
        <w:t xml:space="preserve"> </w:t>
      </w:r>
      <w:r w:rsidRPr="00FC5EA6">
        <w:rPr>
          <w:rFonts w:hint="eastAsia"/>
          <w:color w:val="EE0000"/>
          <w:position w:val="-12"/>
          <w:sz w:val="24"/>
          <w:szCs w:val="24"/>
        </w:rPr>
        <w:object w:dxaOrig="460" w:dyaOrig="360" w14:anchorId="39EC8572">
          <v:shape id="_x0000_i2654" type="#_x0000_t75" style="width:22.85pt;height:18.15pt" o:ole="">
            <v:imagedata r:id="rId107" o:title=""/>
          </v:shape>
          <o:OLEObject Type="Embed" ProgID="Equation.DSMT4" ShapeID="_x0000_i2654" DrawAspect="Content" ObjectID="_1817907537" r:id="rId108"/>
        </w:object>
      </w:r>
      <w:r w:rsidRPr="00FC5EA6">
        <w:rPr>
          <w:rFonts w:hint="eastAsia"/>
          <w:color w:val="EE0000"/>
          <w:sz w:val="24"/>
          <w:szCs w:val="24"/>
          <w:lang w:eastAsia="zh-CN"/>
        </w:rPr>
        <w:t xml:space="preserve">, </w:t>
      </w:r>
      <w:r w:rsidRPr="00FC5EA6">
        <w:rPr>
          <w:rFonts w:hint="eastAsia"/>
          <w:color w:val="EE0000"/>
          <w:position w:val="-12"/>
          <w:sz w:val="24"/>
          <w:szCs w:val="24"/>
        </w:rPr>
        <w:object w:dxaOrig="460" w:dyaOrig="360" w14:anchorId="41C8444D">
          <v:shape id="_x0000_i2655" type="#_x0000_t75" style="width:22.85pt;height:18.15pt" o:ole="">
            <v:imagedata r:id="rId109" o:title=""/>
          </v:shape>
          <o:OLEObject Type="Embed" ProgID="Equation.DSMT4" ShapeID="_x0000_i2655" DrawAspect="Content" ObjectID="_1817907538" r:id="rId110"/>
        </w:object>
      </w:r>
      <w:r w:rsidRPr="00FC5EA6">
        <w:rPr>
          <w:rFonts w:hint="eastAsia"/>
          <w:color w:val="EE0000"/>
          <w:sz w:val="24"/>
          <w:szCs w:val="24"/>
          <w:lang w:eastAsia="zh-CN"/>
        </w:rPr>
        <w:t xml:space="preserve">, </w:t>
      </w:r>
      <w:r w:rsidRPr="00FC5EA6">
        <w:rPr>
          <w:rFonts w:hint="eastAsia"/>
          <w:color w:val="EE0000"/>
          <w:position w:val="-12"/>
          <w:sz w:val="24"/>
          <w:szCs w:val="24"/>
        </w:rPr>
        <w:object w:dxaOrig="460" w:dyaOrig="360" w14:anchorId="3AF1084D">
          <v:shape id="_x0000_i2656" type="#_x0000_t75" style="width:22.85pt;height:18.15pt" o:ole="">
            <v:imagedata r:id="rId111" o:title=""/>
          </v:shape>
          <o:OLEObject Type="Embed" ProgID="Equation.DSMT4" ShapeID="_x0000_i2656" DrawAspect="Content" ObjectID="_1817907539" r:id="rId112"/>
        </w:object>
      </w:r>
      <w:r w:rsidRPr="00FC5EA6">
        <w:rPr>
          <w:rFonts w:hint="eastAsia"/>
          <w:color w:val="EE0000"/>
          <w:sz w:val="24"/>
          <w:szCs w:val="24"/>
          <w:lang w:eastAsia="zh-CN"/>
        </w:rPr>
        <w:t xml:space="preserve"> are the input parameters.</w:t>
      </w:r>
    </w:p>
    <w:p w14:paraId="1DA472DF" w14:textId="77777777" w:rsidR="00B638A4" w:rsidRPr="00FC5EA6" w:rsidRDefault="00B638A4" w:rsidP="00B638A4">
      <w:pPr>
        <w:pStyle w:val="PARA"/>
        <w:spacing w:line="360" w:lineRule="auto"/>
        <w:ind w:firstLineChars="200" w:firstLine="480"/>
        <w:rPr>
          <w:rFonts w:cs="Times New Roman"/>
          <w:color w:val="EE0000"/>
          <w:spacing w:val="0"/>
          <w:sz w:val="24"/>
          <w:szCs w:val="24"/>
          <w:lang w:eastAsia="zh-CN"/>
        </w:rPr>
      </w:pPr>
      <w:r w:rsidRPr="00FC5EA6">
        <w:rPr>
          <w:rFonts w:cs="Times New Roman" w:hint="eastAsia"/>
          <w:color w:val="EE0000"/>
          <w:spacing w:val="0"/>
          <w:sz w:val="24"/>
          <w:szCs w:val="24"/>
          <w:lang w:eastAsia="zh-CN"/>
        </w:rPr>
        <w:t>(3) Line power constraint:</w:t>
      </w:r>
    </w:p>
    <w:bookmarkEnd w:id="13"/>
    <w:p w14:paraId="48D799CC" w14:textId="77777777" w:rsidR="00B638A4" w:rsidRPr="00FC5EA6" w:rsidRDefault="00B638A4" w:rsidP="00B638A4">
      <w:pPr>
        <w:pStyle w:val="MTDisplayEquation"/>
        <w:spacing w:line="360" w:lineRule="auto"/>
        <w:rPr>
          <w:rFonts w:cs="Times New Roman" w:hint="eastAsia"/>
          <w:color w:val="EE0000"/>
          <w:lang w:eastAsia="zh-CN"/>
        </w:rPr>
      </w:pPr>
      <w:r w:rsidRPr="00FC5EA6">
        <w:rPr>
          <w:rFonts w:cs="Times New Roman"/>
          <w:color w:val="EE0000"/>
        </w:rPr>
        <w:tab/>
      </w:r>
      <w:r w:rsidRPr="00FC5EA6">
        <w:rPr>
          <w:rFonts w:cs="Times New Roman"/>
          <w:color w:val="EE0000"/>
          <w:position w:val="-28"/>
        </w:rPr>
        <w:object w:dxaOrig="3240" w:dyaOrig="639" w14:anchorId="4BD85301">
          <v:shape id="_x0000_i2657" type="#_x0000_t75" style="width:163.4pt;height:30.05pt" o:ole="">
            <v:imagedata r:id="rId113" o:title=""/>
          </v:shape>
          <o:OLEObject Type="Embed" ProgID="Equation.DSMT4" ShapeID="_x0000_i2657" DrawAspect="Content" ObjectID="_1817907540" r:id="rId114"/>
        </w:object>
      </w:r>
      <w:r w:rsidRPr="00FC5EA6">
        <w:rPr>
          <w:rFonts w:cs="Times New Roman"/>
          <w:color w:val="EE0000"/>
        </w:rPr>
        <w:tab/>
      </w:r>
      <w:r>
        <w:rPr>
          <w:rFonts w:cs="Times New Roman" w:hint="eastAsia"/>
          <w:color w:val="EE0000"/>
          <w:lang w:eastAsia="zh-CN"/>
        </w:rPr>
        <w:t>(6)</w:t>
      </w:r>
    </w:p>
    <w:p w14:paraId="1233F736" w14:textId="77777777" w:rsidR="00B638A4" w:rsidRPr="00FC5EA6" w:rsidRDefault="00B638A4" w:rsidP="00B638A4">
      <w:pPr>
        <w:spacing w:line="360" w:lineRule="auto"/>
        <w:rPr>
          <w:rFonts w:hint="eastAsia"/>
          <w:color w:val="EE0000"/>
        </w:rPr>
      </w:pPr>
      <w:r w:rsidRPr="00FC5EA6">
        <w:rPr>
          <w:rFonts w:ascii="Times New Roman" w:hAnsi="Times New Roman" w:cs="Times New Roman"/>
          <w:color w:val="EE0000"/>
          <w:sz w:val="24"/>
          <w:szCs w:val="24"/>
        </w:rPr>
        <w:t xml:space="preserve">where </w:t>
      </w:r>
      <w:bookmarkStart w:id="17" w:name="_Hlk200532903"/>
      <w:proofErr w:type="spellStart"/>
      <w:r w:rsidRPr="00FC5EA6">
        <w:rPr>
          <w:rFonts w:ascii="Times New Roman" w:hAnsi="Times New Roman" w:cs="Times New Roman"/>
          <w:i/>
          <w:iCs/>
          <w:color w:val="EE0000"/>
          <w:sz w:val="24"/>
          <w:szCs w:val="24"/>
        </w:rPr>
        <w:t>e</w:t>
      </w:r>
      <w:r w:rsidRPr="00FC5EA6">
        <w:rPr>
          <w:rFonts w:ascii="Times New Roman" w:hAnsi="Times New Roman" w:cs="Times New Roman"/>
          <w:i/>
          <w:iCs/>
          <w:color w:val="EE0000"/>
          <w:sz w:val="24"/>
          <w:szCs w:val="24"/>
          <w:vertAlign w:val="subscript"/>
        </w:rPr>
        <w:t>i</w:t>
      </w:r>
      <w:proofErr w:type="spellEnd"/>
      <w:r w:rsidRPr="00FC5EA6">
        <w:rPr>
          <w:rFonts w:ascii="Times New Roman" w:hAnsi="Times New Roman" w:cs="Times New Roman"/>
          <w:color w:val="EE0000"/>
          <w:sz w:val="24"/>
          <w:szCs w:val="24"/>
        </w:rPr>
        <w:t xml:space="preserve"> represents the carbon emission coefficient of the </w:t>
      </w:r>
      <w:proofErr w:type="spellStart"/>
      <w:r w:rsidRPr="00FC5EA6">
        <w:rPr>
          <w:rFonts w:ascii="Times New Roman" w:hAnsi="Times New Roman" w:cs="Times New Roman"/>
          <w:i/>
          <w:iCs/>
          <w:color w:val="EE0000"/>
          <w:sz w:val="24"/>
          <w:szCs w:val="24"/>
        </w:rPr>
        <w:t>i</w:t>
      </w:r>
      <w:proofErr w:type="spellEnd"/>
      <w:r w:rsidRPr="00FC5EA6">
        <w:rPr>
          <w:rFonts w:ascii="Times New Roman" w:hAnsi="Times New Roman" w:cs="Times New Roman"/>
          <w:color w:val="EE0000"/>
          <w:sz w:val="24"/>
          <w:szCs w:val="24"/>
        </w:rPr>
        <w:t xml:space="preserve"> </w:t>
      </w:r>
      <w:proofErr w:type="spellStart"/>
      <w:r w:rsidRPr="00FC5EA6">
        <w:rPr>
          <w:rFonts w:ascii="Times New Roman" w:hAnsi="Times New Roman" w:cs="Times New Roman"/>
          <w:color w:val="EE0000"/>
          <w:sz w:val="24"/>
          <w:szCs w:val="24"/>
        </w:rPr>
        <w:t>th</w:t>
      </w:r>
      <w:proofErr w:type="spellEnd"/>
      <w:r w:rsidRPr="00FC5EA6">
        <w:rPr>
          <w:rFonts w:ascii="Times New Roman" w:hAnsi="Times New Roman" w:cs="Times New Roman"/>
          <w:color w:val="EE0000"/>
          <w:sz w:val="24"/>
          <w:szCs w:val="24"/>
        </w:rPr>
        <w:t xml:space="preserve"> generator</w:t>
      </w:r>
      <w:bookmarkEnd w:id="17"/>
      <w:r w:rsidRPr="00FC5EA6">
        <w:rPr>
          <w:rFonts w:ascii="Times New Roman" w:hAnsi="Times New Roman" w:cs="Times New Roman"/>
          <w:color w:val="EE0000"/>
          <w:sz w:val="24"/>
          <w:szCs w:val="24"/>
        </w:rPr>
        <w:t xml:space="preserve">, </w:t>
      </w:r>
      <w:bookmarkStart w:id="18" w:name="_Hlk200532924"/>
      <w:r w:rsidRPr="00FC5EA6">
        <w:rPr>
          <w:rFonts w:ascii="Times New Roman" w:hAnsi="Times New Roman" w:cs="Times New Roman"/>
          <w:i/>
          <w:iCs/>
          <w:color w:val="EE0000"/>
          <w:sz w:val="24"/>
          <w:szCs w:val="24"/>
        </w:rPr>
        <w:t>G</w:t>
      </w:r>
      <w:r w:rsidRPr="00FC5EA6">
        <w:rPr>
          <w:rFonts w:ascii="Times New Roman" w:hAnsi="Times New Roman" w:cs="Times New Roman"/>
          <w:color w:val="EE0000"/>
          <w:sz w:val="24"/>
          <w:szCs w:val="24"/>
        </w:rPr>
        <w:t xml:space="preserve"> corresponds to the set of generators.</w:t>
      </w:r>
      <w:bookmarkEnd w:id="18"/>
      <w:r w:rsidRPr="00FC5EA6">
        <w:rPr>
          <w:rFonts w:ascii="Times New Roman" w:hAnsi="Times New Roman" w:cs="Times New Roman" w:hint="eastAsia"/>
          <w:color w:val="EE0000"/>
          <w:sz w:val="24"/>
          <w:szCs w:val="24"/>
        </w:rPr>
        <w:t xml:space="preserve"> </w:t>
      </w:r>
      <w:r w:rsidRPr="00FC5EA6">
        <w:rPr>
          <w:rFonts w:ascii="Times New Roman" w:hAnsi="Times New Roman" w:cs="Times New Roman"/>
          <w:color w:val="EE0000"/>
          <w:position w:val="-12"/>
          <w:sz w:val="24"/>
          <w:szCs w:val="24"/>
        </w:rPr>
        <w:object w:dxaOrig="420" w:dyaOrig="360" w14:anchorId="44F52FD2">
          <v:shape id="_x0000_i2658" type="#_x0000_t75" style="width:20.95pt;height:18.15pt" o:ole="">
            <v:imagedata r:id="rId115" o:title=""/>
          </v:shape>
          <o:OLEObject Type="Embed" ProgID="Equation.DSMT4" ShapeID="_x0000_i2658" DrawAspect="Content" ObjectID="_1817907541" r:id="rId116"/>
        </w:object>
      </w:r>
      <w:r w:rsidRPr="00FC5EA6">
        <w:rPr>
          <w:rFonts w:ascii="Times New Roman" w:hAnsi="Times New Roman" w:cs="Times New Roman"/>
          <w:color w:val="EE0000"/>
          <w:sz w:val="24"/>
          <w:szCs w:val="24"/>
        </w:rPr>
        <w:t xml:space="preserve"> is the decision variable</w:t>
      </w:r>
      <w:r w:rsidRPr="00FC5EA6">
        <w:rPr>
          <w:rFonts w:ascii="Times New Roman" w:hAnsi="Times New Roman" w:cs="Times New Roman" w:hint="eastAsia"/>
          <w:color w:val="EE0000"/>
          <w:sz w:val="24"/>
          <w:szCs w:val="24"/>
        </w:rPr>
        <w:t xml:space="preserve">, so as the </w:t>
      </w:r>
      <w:r w:rsidRPr="00FC5EA6">
        <w:rPr>
          <w:rFonts w:hint="eastAsia"/>
          <w:color w:val="EE0000"/>
          <w:position w:val="-10"/>
        </w:rPr>
        <w:object w:dxaOrig="400" w:dyaOrig="340" w14:anchorId="0D3858B2">
          <v:shape id="_x0000_i2659" type="#_x0000_t75" style="width:20.35pt;height:16.9pt" o:ole="">
            <v:imagedata r:id="rId117" o:title=""/>
          </v:shape>
          <o:OLEObject Type="Embed" ProgID="Equation.DSMT4" ShapeID="_x0000_i2659" DrawAspect="Content" ObjectID="_1817907542" r:id="rId118"/>
        </w:object>
      </w:r>
      <w:r w:rsidRPr="00FC5EA6">
        <w:rPr>
          <w:rFonts w:hint="eastAsia"/>
          <w:color w:val="EE0000"/>
        </w:rPr>
        <w:t>.</w:t>
      </w:r>
    </w:p>
    <w:p w14:paraId="6E9F8CC2" w14:textId="77777777" w:rsidR="00B638A4" w:rsidRPr="00FC5EA6" w:rsidRDefault="00B638A4" w:rsidP="00B638A4">
      <w:pPr>
        <w:spacing w:line="360" w:lineRule="auto"/>
        <w:ind w:firstLineChars="200" w:firstLine="480"/>
        <w:rPr>
          <w:rFonts w:ascii="Times New Roman" w:hAnsi="Times New Roman" w:cs="Times New Roman"/>
          <w:color w:val="EE0000"/>
          <w:sz w:val="32"/>
          <w:szCs w:val="32"/>
        </w:rPr>
      </w:pPr>
      <w:r w:rsidRPr="00FC5EA6">
        <w:rPr>
          <w:rFonts w:ascii="Times New Roman" w:hAnsi="Times New Roman" w:cs="Times New Roman"/>
          <w:color w:val="EE0000"/>
          <w:sz w:val="24"/>
          <w:szCs w:val="28"/>
        </w:rPr>
        <w:t>(4) Carbon emission constraints:</w:t>
      </w:r>
    </w:p>
    <w:p w14:paraId="79E7ECE1" w14:textId="77777777" w:rsidR="00B638A4" w:rsidRPr="00FC5EA6" w:rsidRDefault="00B638A4" w:rsidP="00B638A4">
      <w:pPr>
        <w:pStyle w:val="MTDisplayEquation"/>
        <w:spacing w:line="360" w:lineRule="auto"/>
        <w:rPr>
          <w:rFonts w:cs="Times New Roman" w:hint="eastAsia"/>
          <w:color w:val="EE0000"/>
          <w:lang w:eastAsia="zh-CN"/>
        </w:rPr>
      </w:pPr>
      <w:r w:rsidRPr="00FC5EA6">
        <w:rPr>
          <w:rFonts w:cs="Times New Roman"/>
          <w:color w:val="EE0000"/>
          <w:lang w:eastAsia="zh-CN"/>
        </w:rPr>
        <w:tab/>
      </w:r>
      <w:r w:rsidRPr="00FC5EA6">
        <w:rPr>
          <w:rFonts w:cs="Times New Roman"/>
          <w:color w:val="EE0000"/>
          <w:position w:val="-10"/>
        </w:rPr>
        <w:object w:dxaOrig="1560" w:dyaOrig="340" w14:anchorId="45AF4A21">
          <v:shape id="_x0000_i2660" type="#_x0000_t75" style="width:77.65pt;height:17.2pt" o:ole="">
            <v:imagedata r:id="rId119" o:title=""/>
          </v:shape>
          <o:OLEObject Type="Embed" ProgID="Equation.DSMT4" ShapeID="_x0000_i2660" DrawAspect="Content" ObjectID="_1817907543" r:id="rId120"/>
        </w:object>
      </w:r>
      <w:r w:rsidRPr="00FC5EA6">
        <w:rPr>
          <w:rFonts w:cs="Times New Roman"/>
          <w:color w:val="EE0000"/>
        </w:rPr>
        <w:tab/>
      </w:r>
      <w:r>
        <w:rPr>
          <w:rFonts w:cs="Times New Roman" w:hint="eastAsia"/>
          <w:color w:val="EE0000"/>
          <w:lang w:eastAsia="zh-CN"/>
        </w:rPr>
        <w:t>(7)</w:t>
      </w:r>
    </w:p>
    <w:p w14:paraId="51775E10" w14:textId="77777777" w:rsidR="00B638A4" w:rsidRPr="00FC5EA6" w:rsidRDefault="00B638A4" w:rsidP="00B638A4">
      <w:pPr>
        <w:pStyle w:val="MTDisplayEquation"/>
        <w:spacing w:line="360" w:lineRule="auto"/>
        <w:rPr>
          <w:rFonts w:cs="Times New Roman" w:hint="eastAsia"/>
          <w:color w:val="EE0000"/>
          <w:lang w:eastAsia="zh-CN"/>
        </w:rPr>
      </w:pPr>
      <w:r w:rsidRPr="00FC5EA6">
        <w:rPr>
          <w:rFonts w:cs="Times New Roman"/>
          <w:color w:val="EE0000"/>
        </w:rPr>
        <w:lastRenderedPageBreak/>
        <w:tab/>
      </w:r>
      <w:r w:rsidRPr="00FC5EA6">
        <w:rPr>
          <w:rFonts w:cs="Times New Roman"/>
          <w:color w:val="EE0000"/>
          <w:position w:val="-26"/>
        </w:rPr>
        <w:object w:dxaOrig="1880" w:dyaOrig="639" w14:anchorId="70BBA6EE">
          <v:shape id="_x0000_i2661" type="#_x0000_t75" style="width:93.6pt;height:30.05pt" o:ole="">
            <v:imagedata r:id="rId121" o:title=""/>
          </v:shape>
          <o:OLEObject Type="Embed" ProgID="Equation.DSMT4" ShapeID="_x0000_i2661" DrawAspect="Content" ObjectID="_1817907544" r:id="rId122"/>
        </w:object>
      </w:r>
      <w:r w:rsidRPr="00FC5EA6">
        <w:rPr>
          <w:rFonts w:cs="Times New Roman"/>
          <w:color w:val="EE0000"/>
        </w:rPr>
        <w:tab/>
      </w:r>
      <w:r>
        <w:rPr>
          <w:rFonts w:cs="Times New Roman" w:hint="eastAsia"/>
          <w:color w:val="EE0000"/>
          <w:lang w:eastAsia="zh-CN"/>
        </w:rPr>
        <w:t>(8)</w:t>
      </w:r>
    </w:p>
    <w:p w14:paraId="6B605C0F" w14:textId="77777777" w:rsidR="00B638A4" w:rsidRPr="00FC5EA6" w:rsidRDefault="00B638A4" w:rsidP="00B638A4">
      <w:pPr>
        <w:pStyle w:val="MTDisplayEquation"/>
        <w:adjustRightInd w:val="0"/>
        <w:snapToGrid w:val="0"/>
        <w:rPr>
          <w:rFonts w:cs="Times New Roman" w:hint="eastAsia"/>
          <w:color w:val="EE0000"/>
          <w:lang w:eastAsia="zh-CN"/>
        </w:rPr>
      </w:pPr>
      <w:r w:rsidRPr="00FC5EA6">
        <w:rPr>
          <w:rFonts w:cs="Times New Roman"/>
          <w:color w:val="EE0000"/>
          <w:lang w:eastAsia="zh-CN"/>
        </w:rPr>
        <w:tab/>
      </w:r>
      <w:r w:rsidRPr="00FC5EA6">
        <w:rPr>
          <w:rFonts w:cs="Times New Roman"/>
          <w:color w:val="EE0000"/>
          <w:position w:val="-56"/>
        </w:rPr>
        <w:object w:dxaOrig="1400" w:dyaOrig="940" w14:anchorId="69FFFB95">
          <v:shape id="_x0000_i2662" type="#_x0000_t75" style="width:70.1pt;height:47.25pt" o:ole="">
            <v:imagedata r:id="rId123" o:title=""/>
          </v:shape>
          <o:OLEObject Type="Embed" ProgID="Equation.DSMT4" ShapeID="_x0000_i2662" DrawAspect="Content" ObjectID="_1817907545" r:id="rId124"/>
        </w:object>
      </w:r>
      <w:r w:rsidRPr="00FC5EA6">
        <w:rPr>
          <w:rFonts w:cs="Times New Roman"/>
          <w:color w:val="EE0000"/>
        </w:rPr>
        <w:tab/>
      </w:r>
      <w:r>
        <w:rPr>
          <w:rFonts w:cs="Times New Roman" w:hint="eastAsia"/>
          <w:color w:val="EE0000"/>
          <w:lang w:eastAsia="zh-CN"/>
        </w:rPr>
        <w:t>(9)</w:t>
      </w:r>
    </w:p>
    <w:p w14:paraId="6AB899E4" w14:textId="77777777" w:rsidR="00B638A4" w:rsidRPr="00FC5EA6" w:rsidRDefault="00B638A4" w:rsidP="00B638A4">
      <w:pPr>
        <w:pStyle w:val="MTDisplayEquation"/>
        <w:rPr>
          <w:rFonts w:hint="eastAsia"/>
          <w:color w:val="EE0000"/>
          <w:lang w:eastAsia="zh-CN"/>
        </w:rPr>
      </w:pPr>
      <w:r w:rsidRPr="00FC5EA6">
        <w:rPr>
          <w:color w:val="EE0000"/>
        </w:rPr>
        <w:tab/>
      </w:r>
      <w:r w:rsidRPr="00FC5EA6">
        <w:rPr>
          <w:color w:val="EE0000"/>
          <w:position w:val="-14"/>
        </w:rPr>
        <w:object w:dxaOrig="1740" w:dyaOrig="380" w14:anchorId="1C637E8A">
          <v:shape id="_x0000_i2663" type="#_x0000_t75" style="width:87.05pt;height:18.8pt" o:ole="">
            <v:imagedata r:id="rId125" o:title=""/>
          </v:shape>
          <o:OLEObject Type="Embed" ProgID="Equation.DSMT4" ShapeID="_x0000_i2663" DrawAspect="Content" ObjectID="_1817907546" r:id="rId126"/>
        </w:object>
      </w:r>
      <w:r w:rsidRPr="00FC5EA6">
        <w:rPr>
          <w:color w:val="EE0000"/>
        </w:rPr>
        <w:tab/>
      </w:r>
      <w:r>
        <w:rPr>
          <w:rFonts w:hint="eastAsia"/>
          <w:color w:val="EE0000"/>
          <w:lang w:eastAsia="zh-CN"/>
        </w:rPr>
        <w:t>(10)</w:t>
      </w:r>
    </w:p>
    <w:p w14:paraId="46F4B624" w14:textId="77777777" w:rsidR="00B638A4" w:rsidRPr="00FC5EA6" w:rsidRDefault="00B638A4" w:rsidP="00B638A4">
      <w:pPr>
        <w:pStyle w:val="MTDisplayEquation"/>
        <w:adjustRightInd w:val="0"/>
        <w:snapToGrid w:val="0"/>
        <w:rPr>
          <w:rFonts w:cs="Times New Roman" w:hint="eastAsia"/>
          <w:color w:val="EE0000"/>
          <w:lang w:eastAsia="zh-CN"/>
        </w:rPr>
      </w:pPr>
      <w:r w:rsidRPr="00FC5EA6">
        <w:rPr>
          <w:rFonts w:cs="Times New Roman"/>
          <w:color w:val="EE0000"/>
          <w:lang w:eastAsia="zh-CN"/>
        </w:rPr>
        <w:tab/>
      </w:r>
      <w:r w:rsidRPr="00FC5EA6">
        <w:rPr>
          <w:rFonts w:cs="Times New Roman"/>
          <w:color w:val="EE0000"/>
          <w:position w:val="-10"/>
        </w:rPr>
        <w:object w:dxaOrig="1740" w:dyaOrig="340" w14:anchorId="2FFA2DD4">
          <v:shape id="_x0000_i2664" type="#_x0000_t75" style="width:86.7pt;height:16.9pt" o:ole="">
            <v:imagedata r:id="rId127" o:title=""/>
          </v:shape>
          <o:OLEObject Type="Embed" ProgID="Equation.DSMT4" ShapeID="_x0000_i2664" DrawAspect="Content" ObjectID="_1817907547" r:id="rId128"/>
        </w:object>
      </w:r>
      <w:r w:rsidRPr="00FC5EA6">
        <w:rPr>
          <w:rFonts w:cs="Times New Roman"/>
          <w:color w:val="EE0000"/>
        </w:rPr>
        <w:tab/>
      </w:r>
      <w:r>
        <w:rPr>
          <w:rFonts w:cs="Times New Roman" w:hint="eastAsia"/>
          <w:color w:val="EE0000"/>
          <w:lang w:eastAsia="zh-CN"/>
        </w:rPr>
        <w:t>(11)</w:t>
      </w:r>
    </w:p>
    <w:p w14:paraId="34FC55A6" w14:textId="77777777" w:rsidR="00B638A4" w:rsidRPr="00FC5EA6" w:rsidRDefault="00B638A4" w:rsidP="00B638A4">
      <w:pPr>
        <w:rPr>
          <w:rFonts w:ascii="Times New Roman" w:hAnsi="Times New Roman" w:cs="Times New Roman"/>
          <w:color w:val="EE0000"/>
          <w:sz w:val="24"/>
          <w:szCs w:val="28"/>
        </w:rPr>
      </w:pPr>
      <w:r w:rsidRPr="00FC5EA6">
        <w:rPr>
          <w:rFonts w:ascii="Times New Roman" w:hAnsi="Times New Roman" w:cs="Times New Roman"/>
          <w:color w:val="EE0000"/>
          <w:sz w:val="24"/>
          <w:szCs w:val="28"/>
        </w:rPr>
        <w:t xml:space="preserve">where </w:t>
      </w:r>
      <w:r w:rsidRPr="00FC5EA6">
        <w:rPr>
          <w:rFonts w:ascii="Times New Roman" w:hAnsi="Times New Roman" w:cs="Times New Roman"/>
          <w:color w:val="EE0000"/>
          <w:position w:val="-10"/>
          <w:sz w:val="24"/>
          <w:szCs w:val="28"/>
        </w:rPr>
        <w:object w:dxaOrig="499" w:dyaOrig="340" w14:anchorId="2BBCF29C">
          <v:shape id="_x0000_i2665" type="#_x0000_t75" style="width:24.75pt;height:16.9pt" o:ole="">
            <v:imagedata r:id="rId51" o:title=""/>
          </v:shape>
          <o:OLEObject Type="Embed" ProgID="Equation.DSMT4" ShapeID="_x0000_i2665" DrawAspect="Content" ObjectID="_1817907548" r:id="rId129"/>
        </w:object>
      </w:r>
      <w:r w:rsidRPr="00FC5EA6">
        <w:rPr>
          <w:rFonts w:ascii="Times New Roman" w:hAnsi="Times New Roman" w:cs="Times New Roman"/>
          <w:color w:val="EE0000"/>
          <w:sz w:val="24"/>
          <w:szCs w:val="28"/>
        </w:rPr>
        <w:t xml:space="preserve"> denotes the initial carbon emissions obtained when the ISO clears the market at </w:t>
      </w:r>
      <w:r w:rsidRPr="00FC5EA6">
        <w:rPr>
          <w:rFonts w:ascii="Times New Roman" w:hAnsi="Times New Roman" w:cs="Times New Roman"/>
          <w:color w:val="EE0000"/>
          <w:position w:val="-14"/>
          <w:sz w:val="24"/>
          <w:szCs w:val="28"/>
        </w:rPr>
        <w:object w:dxaOrig="440" w:dyaOrig="380" w14:anchorId="0AB42749">
          <v:shape id="_x0000_i2666" type="#_x0000_t75" style="width:21.9pt;height:19.1pt" o:ole="">
            <v:imagedata r:id="rId130" o:title=""/>
          </v:shape>
          <o:OLEObject Type="Embed" ProgID="Equation.DSMT4" ShapeID="_x0000_i2666" DrawAspect="Content" ObjectID="_1817907549" r:id="rId131"/>
        </w:object>
      </w:r>
      <w:r w:rsidRPr="00FC5EA6">
        <w:rPr>
          <w:rFonts w:ascii="Times New Roman" w:hAnsi="Times New Roman" w:cs="Times New Roman"/>
          <w:color w:val="EE0000"/>
          <w:sz w:val="24"/>
          <w:szCs w:val="28"/>
        </w:rPr>
        <w:t>=</w:t>
      </w:r>
      <w:r w:rsidRPr="00FC5EA6">
        <w:rPr>
          <w:rFonts w:ascii="Times New Roman" w:hAnsi="Times New Roman" w:cs="Times New Roman"/>
          <w:color w:val="EE0000"/>
          <w:position w:val="-14"/>
          <w:sz w:val="24"/>
          <w:szCs w:val="28"/>
        </w:rPr>
        <w:object w:dxaOrig="440" w:dyaOrig="380" w14:anchorId="3C53E27A">
          <v:shape id="_x0000_i2667" type="#_x0000_t75" style="width:21.9pt;height:19.1pt" o:ole="">
            <v:imagedata r:id="rId132" o:title=""/>
          </v:shape>
          <o:OLEObject Type="Embed" ProgID="Equation.DSMT4" ShapeID="_x0000_i2667" DrawAspect="Content" ObjectID="_1817907550" r:id="rId133"/>
        </w:object>
      </w:r>
      <w:r w:rsidRPr="00FC5EA6">
        <w:rPr>
          <w:rFonts w:ascii="Times New Roman" w:hAnsi="Times New Roman" w:cs="Times New Roman"/>
          <w:color w:val="EE0000"/>
          <w:sz w:val="24"/>
          <w:szCs w:val="28"/>
        </w:rPr>
        <w:t>, Although derived from the market clearing calculation, it is independent of the bi-level model and is therefore treated as an input parameter.</w:t>
      </w:r>
    </w:p>
    <w:p w14:paraId="4F6EA196" w14:textId="77777777" w:rsidR="00B638A4" w:rsidRPr="00FC5EA6" w:rsidRDefault="00B638A4" w:rsidP="00B638A4">
      <w:pPr>
        <w:spacing w:line="360" w:lineRule="auto"/>
        <w:ind w:firstLineChars="200" w:firstLine="480"/>
        <w:rPr>
          <w:rFonts w:ascii="Times New Roman" w:hAnsi="Times New Roman" w:cs="Times New Roman"/>
          <w:color w:val="EE0000"/>
          <w:sz w:val="24"/>
          <w:szCs w:val="24"/>
        </w:rPr>
      </w:pPr>
      <w:r w:rsidRPr="00FC5EA6">
        <w:rPr>
          <w:rFonts w:ascii="Times New Roman" w:hAnsi="Times New Roman" w:cs="Times New Roman" w:hint="eastAsia"/>
          <w:color w:val="EE0000"/>
          <w:sz w:val="24"/>
          <w:szCs w:val="24"/>
        </w:rPr>
        <w:t>(5) Linear model transformation constraint:</w:t>
      </w:r>
    </w:p>
    <w:p w14:paraId="6239E0FD" w14:textId="77777777" w:rsidR="00B638A4" w:rsidRPr="00FC5EA6" w:rsidRDefault="00B638A4" w:rsidP="00B638A4">
      <w:pPr>
        <w:pStyle w:val="PARA"/>
        <w:spacing w:line="360" w:lineRule="auto"/>
        <w:ind w:firstLineChars="200" w:firstLine="472"/>
        <w:rPr>
          <w:rFonts w:cs="Times New Roman"/>
          <w:color w:val="EE0000"/>
          <w:sz w:val="24"/>
          <w:szCs w:val="24"/>
        </w:rPr>
      </w:pPr>
      <w:r w:rsidRPr="00FC5EA6">
        <w:rPr>
          <w:rFonts w:cs="Times New Roman" w:hint="eastAsia"/>
          <w:color w:val="EE0000"/>
          <w:sz w:val="24"/>
          <w:szCs w:val="24"/>
        </w:rPr>
        <w:t xml:space="preserve">In the above, </w:t>
      </w:r>
      <w:proofErr w:type="spellStart"/>
      <w:r w:rsidRPr="00FC5EA6">
        <w:rPr>
          <w:rFonts w:cs="Times New Roman" w:hint="eastAsia"/>
          <w:color w:val="EE0000"/>
          <w:sz w:val="24"/>
          <w:szCs w:val="24"/>
          <w:lang w:eastAsia="zh-CN"/>
        </w:rPr>
        <w:t>E</w:t>
      </w:r>
      <w:r w:rsidRPr="00FC5EA6">
        <w:rPr>
          <w:rFonts w:cs="Times New Roman" w:hint="eastAsia"/>
          <w:color w:val="EE0000"/>
          <w:sz w:val="24"/>
          <w:szCs w:val="24"/>
        </w:rPr>
        <w:t>qs</w:t>
      </w:r>
      <w:proofErr w:type="spellEnd"/>
      <w:r w:rsidRPr="00FC5EA6">
        <w:rPr>
          <w:rFonts w:cs="Times New Roman" w:hint="eastAsia"/>
          <w:color w:val="EE0000"/>
          <w:sz w:val="24"/>
          <w:szCs w:val="24"/>
          <w:lang w:eastAsia="zh-CN"/>
        </w:rPr>
        <w:t>.</w:t>
      </w:r>
      <w:r w:rsidRPr="00FC5EA6">
        <w:rPr>
          <w:rFonts w:cs="Times New Roman" w:hint="eastAsia"/>
          <w:color w:val="EE0000"/>
          <w:sz w:val="24"/>
          <w:szCs w:val="24"/>
        </w:rPr>
        <w:t xml:space="preserve"> </w:t>
      </w:r>
      <w:r>
        <w:rPr>
          <w:rFonts w:cs="Times New Roman" w:hint="eastAsia"/>
          <w:iCs/>
          <w:color w:val="EE0000"/>
          <w:sz w:val="24"/>
          <w:szCs w:val="24"/>
          <w:lang w:eastAsia="zh-CN"/>
        </w:rPr>
        <w:t xml:space="preserve">(1) </w:t>
      </w:r>
      <w:r w:rsidRPr="00FC5EA6">
        <w:rPr>
          <w:rFonts w:cs="Times New Roman" w:hint="eastAsia"/>
          <w:color w:val="EE0000"/>
          <w:sz w:val="24"/>
          <w:szCs w:val="24"/>
        </w:rPr>
        <w:t xml:space="preserve">involve dynamic carbon pricing and are piecewise linear functions. Since the independent variable </w:t>
      </w:r>
      <w:r w:rsidRPr="00FC5EA6">
        <w:rPr>
          <w:rFonts w:cs="Times New Roman" w:hint="eastAsia"/>
          <w:i/>
          <w:iCs/>
          <w:color w:val="EE0000"/>
          <w:sz w:val="24"/>
          <w:szCs w:val="24"/>
        </w:rPr>
        <w:t>E</w:t>
      </w:r>
      <w:r w:rsidRPr="00FC5EA6">
        <w:rPr>
          <w:rFonts w:cs="Times New Roman" w:hint="eastAsia"/>
          <w:i/>
          <w:iCs/>
          <w:color w:val="EE0000"/>
          <w:sz w:val="24"/>
          <w:szCs w:val="24"/>
          <w:vertAlign w:val="superscript"/>
        </w:rPr>
        <w:t>p</w:t>
      </w:r>
      <w:r w:rsidRPr="00FC5EA6">
        <w:rPr>
          <w:rFonts w:cs="Times New Roman" w:hint="eastAsia"/>
          <w:color w:val="EE0000"/>
          <w:sz w:val="24"/>
          <w:szCs w:val="24"/>
        </w:rPr>
        <w:t xml:space="preserve"> is negative when carbon allowances are sold externally, </w:t>
      </w:r>
      <w:r>
        <w:rPr>
          <w:rFonts w:cs="Times New Roman" w:hint="eastAsia"/>
          <w:color w:val="EE0000"/>
          <w:sz w:val="24"/>
          <w:szCs w:val="24"/>
          <w:lang w:eastAsia="zh-CN"/>
        </w:rPr>
        <w:t xml:space="preserve">it </w:t>
      </w:r>
      <w:r w:rsidRPr="00FC5EA6">
        <w:rPr>
          <w:rFonts w:cs="Times New Roman" w:hint="eastAsia"/>
          <w:color w:val="EE0000"/>
          <w:sz w:val="24"/>
          <w:szCs w:val="24"/>
        </w:rPr>
        <w:t>need to be reformulated using the Big-M method. The reformulated equations are:</w:t>
      </w:r>
    </w:p>
    <w:p w14:paraId="61794085" w14:textId="77777777" w:rsidR="00B638A4" w:rsidRPr="00FC5EA6" w:rsidRDefault="00B638A4" w:rsidP="00B638A4">
      <w:pPr>
        <w:pStyle w:val="MTDisplayEquation"/>
        <w:rPr>
          <w:rFonts w:hint="eastAsia"/>
          <w:color w:val="EE0000"/>
          <w:lang w:eastAsia="zh-CN"/>
        </w:rPr>
      </w:pPr>
      <w:r w:rsidRPr="00FC5EA6">
        <w:rPr>
          <w:color w:val="EE0000"/>
        </w:rPr>
        <w:tab/>
      </w:r>
      <w:r w:rsidRPr="00FC5EA6">
        <w:rPr>
          <w:color w:val="EE0000"/>
          <w:position w:val="-26"/>
        </w:rPr>
        <w:object w:dxaOrig="3320" w:dyaOrig="620" w14:anchorId="79243CAE">
          <v:shape id="_x0000_i2668" type="#_x0000_t75" style="width:165.6pt;height:30.7pt" o:ole="">
            <v:imagedata r:id="rId134" o:title=""/>
          </v:shape>
          <o:OLEObject Type="Embed" ProgID="Equation.DSMT4" ShapeID="_x0000_i2668" DrawAspect="Content" ObjectID="_1817907551" r:id="rId135"/>
        </w:object>
      </w:r>
      <w:r w:rsidRPr="00FC5EA6">
        <w:rPr>
          <w:color w:val="EE0000"/>
        </w:rPr>
        <w:tab/>
      </w:r>
      <w:r>
        <w:rPr>
          <w:rFonts w:hint="eastAsia"/>
          <w:color w:val="EE0000"/>
          <w:lang w:eastAsia="zh-CN"/>
        </w:rPr>
        <w:t>(12)</w:t>
      </w:r>
    </w:p>
    <w:p w14:paraId="03AD1CC4" w14:textId="77777777" w:rsidR="00B638A4" w:rsidRPr="00FC5EA6" w:rsidRDefault="00B638A4" w:rsidP="00B638A4">
      <w:pPr>
        <w:pStyle w:val="MTDisplayEquation"/>
        <w:spacing w:line="360" w:lineRule="auto"/>
        <w:rPr>
          <w:rFonts w:hint="eastAsia"/>
          <w:color w:val="EE0000"/>
          <w:lang w:eastAsia="zh-CN"/>
        </w:rPr>
      </w:pPr>
      <w:r w:rsidRPr="00FC5EA6">
        <w:rPr>
          <w:color w:val="EE0000"/>
        </w:rPr>
        <w:tab/>
      </w:r>
      <w:r w:rsidRPr="00FC5EA6">
        <w:rPr>
          <w:rFonts w:hint="eastAsia"/>
          <w:color w:val="EE0000"/>
          <w:position w:val="-26"/>
        </w:rPr>
        <w:object w:dxaOrig="1440" w:dyaOrig="620" w14:anchorId="7E38E1A8">
          <v:shape id="_x0000_i2669" type="#_x0000_t75" style="width:1in;height:31pt" o:ole="">
            <v:imagedata r:id="rId136" o:title=""/>
          </v:shape>
          <o:OLEObject Type="Embed" ProgID="Equation.DSMT4" ShapeID="_x0000_i2669" DrawAspect="Content" ObjectID="_1817907552" r:id="rId137"/>
        </w:object>
      </w:r>
      <w:r w:rsidRPr="00FC5EA6">
        <w:rPr>
          <w:color w:val="EE0000"/>
        </w:rPr>
        <w:tab/>
      </w:r>
      <w:r>
        <w:rPr>
          <w:rFonts w:hint="eastAsia"/>
          <w:color w:val="EE0000"/>
          <w:lang w:eastAsia="zh-CN"/>
        </w:rPr>
        <w:t>(13)</w:t>
      </w:r>
    </w:p>
    <w:p w14:paraId="233534A4" w14:textId="77777777" w:rsidR="00B638A4" w:rsidRPr="00FC5EA6" w:rsidRDefault="00B638A4" w:rsidP="00B638A4">
      <w:pPr>
        <w:pStyle w:val="MTDisplayEquation"/>
        <w:rPr>
          <w:rFonts w:hint="eastAsia"/>
          <w:color w:val="EE0000"/>
          <w:lang w:eastAsia="zh-CN"/>
        </w:rPr>
      </w:pPr>
      <w:r w:rsidRPr="00FC5EA6">
        <w:rPr>
          <w:color w:val="EE0000"/>
        </w:rPr>
        <w:tab/>
      </w:r>
      <w:r w:rsidRPr="00FC5EA6">
        <w:rPr>
          <w:color w:val="EE0000"/>
          <w:position w:val="-46"/>
        </w:rPr>
        <w:object w:dxaOrig="3200" w:dyaOrig="1040" w14:anchorId="6735F35F">
          <v:shape id="_x0000_i2670" type="#_x0000_t75" style="width:159.65pt;height:51.35pt" o:ole="">
            <v:imagedata r:id="rId138" o:title=""/>
          </v:shape>
          <o:OLEObject Type="Embed" ProgID="Equation.DSMT4" ShapeID="_x0000_i2670" DrawAspect="Content" ObjectID="_1817907553" r:id="rId139"/>
        </w:object>
      </w:r>
      <w:r w:rsidRPr="00FC5EA6">
        <w:rPr>
          <w:color w:val="EE0000"/>
        </w:rPr>
        <w:tab/>
      </w:r>
      <w:r>
        <w:rPr>
          <w:rFonts w:hint="eastAsia"/>
          <w:color w:val="EE0000"/>
          <w:lang w:eastAsia="zh-CN"/>
        </w:rPr>
        <w:t>(14)</w:t>
      </w:r>
    </w:p>
    <w:p w14:paraId="4B313C36" w14:textId="77777777" w:rsidR="00B638A4" w:rsidRPr="00FC5EA6" w:rsidRDefault="00B638A4" w:rsidP="00B638A4">
      <w:pPr>
        <w:spacing w:line="360" w:lineRule="auto"/>
        <w:ind w:firstLineChars="200" w:firstLine="420"/>
        <w:rPr>
          <w:rFonts w:ascii="Times New Roman" w:hAnsi="Times New Roman" w:cs="Times New Roman"/>
          <w:color w:val="EE0000"/>
          <w:sz w:val="24"/>
          <w:szCs w:val="28"/>
        </w:rPr>
      </w:pPr>
      <w:r w:rsidRPr="00824698">
        <w:rPr>
          <w:rFonts w:hint="eastAsia"/>
          <w:position w:val="-10"/>
        </w:rPr>
        <w:object w:dxaOrig="620" w:dyaOrig="300" w14:anchorId="1BC681C5">
          <v:shape id="_x0000_i2722" type="#_x0000_t75" style="width:31pt;height:15.05pt" o:ole="">
            <v:imagedata r:id="rId140" o:title=""/>
          </v:shape>
          <o:OLEObject Type="Embed" ProgID="Equation.DSMT4" ShapeID="_x0000_i2722" DrawAspect="Content" ObjectID="_1817907554" r:id="rId141"/>
        </w:object>
      </w:r>
      <w:r w:rsidRPr="00FC5EA6">
        <w:rPr>
          <w:rFonts w:ascii="Times New Roman" w:hAnsi="Times New Roman" w:cs="Times New Roman"/>
          <w:color w:val="EE0000"/>
          <w:sz w:val="24"/>
          <w:szCs w:val="28"/>
        </w:rPr>
        <w:t xml:space="preserve"> can be transformed into: </w:t>
      </w:r>
    </w:p>
    <w:p w14:paraId="3ADFCC25" w14:textId="77777777" w:rsidR="00B638A4" w:rsidRPr="00FC5EA6" w:rsidRDefault="00B638A4" w:rsidP="00B638A4">
      <w:pPr>
        <w:pStyle w:val="MTDisplayEquation"/>
        <w:rPr>
          <w:rFonts w:hint="eastAsia"/>
          <w:color w:val="EE0000"/>
          <w:lang w:eastAsia="zh-CN"/>
        </w:rPr>
      </w:pPr>
      <w:r w:rsidRPr="00FC5EA6">
        <w:rPr>
          <w:color w:val="EE0000"/>
        </w:rPr>
        <w:tab/>
      </w:r>
      <w:r w:rsidRPr="00FC5EA6">
        <w:rPr>
          <w:color w:val="EE0000"/>
          <w:position w:val="-56"/>
        </w:rPr>
        <w:object w:dxaOrig="6880" w:dyaOrig="1219" w14:anchorId="296D1884">
          <v:shape id="_x0000_i2671" type="#_x0000_t75" style="width:343.7pt;height:60.75pt" o:ole="">
            <v:imagedata r:id="rId142" o:title=""/>
          </v:shape>
          <o:OLEObject Type="Embed" ProgID="Equation.DSMT4" ShapeID="_x0000_i2671" DrawAspect="Content" ObjectID="_1817907555" r:id="rId143"/>
        </w:object>
      </w:r>
      <w:r w:rsidRPr="00FC5EA6">
        <w:rPr>
          <w:color w:val="EE0000"/>
        </w:rPr>
        <w:tab/>
      </w:r>
      <w:r>
        <w:rPr>
          <w:rFonts w:hint="eastAsia"/>
          <w:color w:val="EE0000"/>
          <w:lang w:eastAsia="zh-CN"/>
        </w:rPr>
        <w:t>(15)</w:t>
      </w:r>
    </w:p>
    <w:p w14:paraId="36A769D4" w14:textId="77777777" w:rsidR="00B638A4" w:rsidRPr="00FC5EA6" w:rsidRDefault="00B638A4" w:rsidP="00B638A4">
      <w:pPr>
        <w:pStyle w:val="MTDisplayEquation"/>
        <w:rPr>
          <w:rFonts w:hint="eastAsia"/>
          <w:color w:val="EE0000"/>
          <w:lang w:eastAsia="zh-CN"/>
        </w:rPr>
      </w:pPr>
      <w:r w:rsidRPr="00FC5EA6">
        <w:rPr>
          <w:color w:val="EE0000"/>
        </w:rPr>
        <w:tab/>
      </w:r>
      <w:r w:rsidRPr="00FC5EA6">
        <w:rPr>
          <w:color w:val="EE0000"/>
          <w:position w:val="-64"/>
        </w:rPr>
        <w:object w:dxaOrig="4640" w:dyaOrig="1380" w14:anchorId="59525166">
          <v:shape id="_x0000_i2672" type="#_x0000_t75" style="width:232.6pt;height:68.85pt" o:ole="">
            <v:imagedata r:id="rId144" o:title=""/>
          </v:shape>
          <o:OLEObject Type="Embed" ProgID="Equation.DSMT4" ShapeID="_x0000_i2672" DrawAspect="Content" ObjectID="_1817907556" r:id="rId145"/>
        </w:object>
      </w:r>
      <w:r w:rsidRPr="00FC5EA6">
        <w:rPr>
          <w:color w:val="EE0000"/>
        </w:rPr>
        <w:tab/>
      </w:r>
      <w:r>
        <w:rPr>
          <w:rFonts w:hint="eastAsia"/>
          <w:color w:val="EE0000"/>
          <w:lang w:eastAsia="zh-CN"/>
        </w:rPr>
        <w:t>(16)</w:t>
      </w:r>
    </w:p>
    <w:p w14:paraId="4F93C14E" w14:textId="77777777" w:rsidR="00B638A4" w:rsidRPr="00FC5EA6" w:rsidRDefault="00B638A4" w:rsidP="00B638A4">
      <w:pPr>
        <w:spacing w:line="360" w:lineRule="auto"/>
        <w:ind w:firstLineChars="200" w:firstLine="480"/>
        <w:rPr>
          <w:rFonts w:ascii="Times New Roman" w:hAnsi="Times New Roman" w:cs="Times New Roman"/>
          <w:color w:val="EE0000"/>
          <w:sz w:val="24"/>
          <w:szCs w:val="28"/>
        </w:rPr>
      </w:pPr>
      <w:r w:rsidRPr="00FC5EA6">
        <w:rPr>
          <w:rFonts w:ascii="Times New Roman" w:hAnsi="Times New Roman" w:cs="Times New Roman" w:hint="eastAsia"/>
          <w:color w:val="EE0000"/>
          <w:sz w:val="24"/>
          <w:szCs w:val="28"/>
        </w:rPr>
        <w:t xml:space="preserve">For </w:t>
      </w:r>
      <w:r w:rsidRPr="00824698">
        <w:rPr>
          <w:rFonts w:hint="eastAsia"/>
          <w:position w:val="-14"/>
        </w:rPr>
        <w:object w:dxaOrig="340" w:dyaOrig="360" w14:anchorId="4609A0E7">
          <v:shape id="_x0000_i2723" type="#_x0000_t75" style="width:16.9pt;height:18.15pt" o:ole="">
            <v:imagedata r:id="rId146" o:title=""/>
          </v:shape>
          <o:OLEObject Type="Embed" ProgID="Equation.DSMT4" ShapeID="_x0000_i2723" DrawAspect="Content" ObjectID="_1817907557" r:id="rId147"/>
        </w:object>
      </w:r>
      <w:r w:rsidRPr="00FC5EA6">
        <w:rPr>
          <w:rFonts w:ascii="Times New Roman" w:hAnsi="Times New Roman" w:cs="Times New Roman" w:hint="eastAsia"/>
          <w:color w:val="EE0000"/>
          <w:sz w:val="24"/>
          <w:szCs w:val="28"/>
        </w:rPr>
        <w:t>, due to the existence of a term for minimizing carbon penalty in the objective function of this article, it can be equivalently relaxed as the following Equations:</w:t>
      </w:r>
    </w:p>
    <w:p w14:paraId="726BBEA0" w14:textId="77777777" w:rsidR="00B638A4" w:rsidRPr="00FC5EA6" w:rsidRDefault="00B638A4" w:rsidP="00B638A4">
      <w:pPr>
        <w:pStyle w:val="MTDisplayEquation"/>
        <w:rPr>
          <w:rFonts w:cs="Times New Roman" w:hint="eastAsia"/>
          <w:color w:val="EE0000"/>
          <w:lang w:eastAsia="zh-CN"/>
        </w:rPr>
      </w:pPr>
      <w:r w:rsidRPr="00FC5EA6">
        <w:rPr>
          <w:rFonts w:cs="Times New Roman"/>
          <w:color w:val="EE0000"/>
          <w:lang w:eastAsia="zh-CN"/>
        </w:rPr>
        <w:tab/>
      </w:r>
      <w:r w:rsidRPr="00FC5EA6">
        <w:rPr>
          <w:rFonts w:cs="Times New Roman"/>
          <w:color w:val="EE0000"/>
          <w:position w:val="-28"/>
        </w:rPr>
        <w:object w:dxaOrig="5000" w:dyaOrig="639" w14:anchorId="7A6E9881">
          <v:shape id="_x0000_i2673" type="#_x0000_t75" style="width:249.8pt;height:30.7pt" o:ole="">
            <v:imagedata r:id="rId148" o:title=""/>
          </v:shape>
          <o:OLEObject Type="Embed" ProgID="Equation.DSMT4" ShapeID="_x0000_i2673" DrawAspect="Content" ObjectID="_1817907558" r:id="rId149"/>
        </w:object>
      </w:r>
      <w:r w:rsidRPr="00FC5EA6">
        <w:rPr>
          <w:rFonts w:cs="Times New Roman"/>
          <w:color w:val="EE0000"/>
        </w:rPr>
        <w:tab/>
      </w:r>
      <w:r>
        <w:rPr>
          <w:rFonts w:cs="Times New Roman" w:hint="eastAsia"/>
          <w:color w:val="EE0000"/>
          <w:lang w:eastAsia="zh-CN"/>
        </w:rPr>
        <w:t>(17)</w:t>
      </w:r>
    </w:p>
    <w:p w14:paraId="2A7CF28B" w14:textId="77777777" w:rsidR="00B638A4" w:rsidRPr="00FC5EA6" w:rsidRDefault="00B638A4" w:rsidP="00B638A4">
      <w:pPr>
        <w:pStyle w:val="MTDisplayEquation"/>
        <w:rPr>
          <w:rFonts w:cs="Times New Roman" w:hint="eastAsia"/>
          <w:color w:val="EE0000"/>
          <w:lang w:eastAsia="zh-CN"/>
        </w:rPr>
      </w:pPr>
      <w:r w:rsidRPr="00FC5EA6">
        <w:rPr>
          <w:rFonts w:cs="Times New Roman"/>
          <w:color w:val="EE0000"/>
          <w:lang w:eastAsia="zh-CN"/>
        </w:rPr>
        <w:tab/>
      </w:r>
      <w:r w:rsidRPr="00FC5EA6">
        <w:rPr>
          <w:rFonts w:cs="Times New Roman"/>
          <w:color w:val="EE0000"/>
          <w:position w:val="-14"/>
        </w:rPr>
        <w:object w:dxaOrig="1700" w:dyaOrig="360" w14:anchorId="7FDD7DDA">
          <v:shape id="_x0000_i2674" type="#_x0000_t75" style="width:85.15pt;height:17.2pt" o:ole="">
            <v:imagedata r:id="rId150" o:title=""/>
          </v:shape>
          <o:OLEObject Type="Embed" ProgID="Equation.DSMT4" ShapeID="_x0000_i2674" DrawAspect="Content" ObjectID="_1817907559" r:id="rId151"/>
        </w:object>
      </w:r>
      <w:r w:rsidRPr="00FC5EA6">
        <w:rPr>
          <w:rFonts w:cs="Times New Roman"/>
          <w:color w:val="EE0000"/>
        </w:rPr>
        <w:tab/>
      </w:r>
      <w:r>
        <w:rPr>
          <w:rFonts w:cs="Times New Roman" w:hint="eastAsia"/>
          <w:color w:val="EE0000"/>
          <w:lang w:eastAsia="zh-CN"/>
        </w:rPr>
        <w:t>(18)</w:t>
      </w:r>
    </w:p>
    <w:p w14:paraId="16718010" w14:textId="77777777" w:rsidR="00B638A4" w:rsidRPr="00FC5EA6" w:rsidRDefault="00B638A4" w:rsidP="00B638A4">
      <w:pPr>
        <w:pStyle w:val="MTDisplayEquation"/>
        <w:rPr>
          <w:rFonts w:cs="Times New Roman" w:hint="eastAsia"/>
          <w:color w:val="EE0000"/>
          <w:lang w:eastAsia="zh-CN"/>
        </w:rPr>
      </w:pPr>
      <w:r w:rsidRPr="00FC5EA6">
        <w:rPr>
          <w:rFonts w:cs="Times New Roman"/>
          <w:color w:val="EE0000"/>
        </w:rPr>
        <w:tab/>
      </w:r>
      <w:r w:rsidRPr="00FC5EA6">
        <w:rPr>
          <w:rFonts w:cs="Times New Roman"/>
          <w:color w:val="EE0000"/>
          <w:position w:val="-14"/>
        </w:rPr>
        <w:object w:dxaOrig="1980" w:dyaOrig="400" w14:anchorId="6F321119">
          <v:shape id="_x0000_i2675" type="#_x0000_t75" style="width:98.9pt;height:19.4pt" o:ole="">
            <v:imagedata r:id="rId152" o:title=""/>
          </v:shape>
          <o:OLEObject Type="Embed" ProgID="Equation.DSMT4" ShapeID="_x0000_i2675" DrawAspect="Content" ObjectID="_1817907560" r:id="rId153"/>
        </w:object>
      </w:r>
      <w:r w:rsidRPr="00FC5EA6">
        <w:rPr>
          <w:rFonts w:cs="Times New Roman"/>
          <w:color w:val="EE0000"/>
        </w:rPr>
        <w:tab/>
      </w:r>
      <w:r>
        <w:rPr>
          <w:rFonts w:cs="Times New Roman" w:hint="eastAsia"/>
          <w:color w:val="EE0000"/>
          <w:lang w:eastAsia="zh-CN"/>
        </w:rPr>
        <w:t>(19)</w:t>
      </w:r>
    </w:p>
    <w:p w14:paraId="1B4A96D1" w14:textId="77777777" w:rsidR="00B638A4" w:rsidRPr="00FC5EA6" w:rsidRDefault="00B638A4" w:rsidP="00B638A4">
      <w:pPr>
        <w:spacing w:line="360" w:lineRule="auto"/>
        <w:rPr>
          <w:rFonts w:ascii="Times New Roman" w:hAnsi="Times New Roman" w:cs="Times New Roman"/>
          <w:color w:val="EE0000"/>
          <w:sz w:val="24"/>
          <w:szCs w:val="28"/>
        </w:rPr>
      </w:pPr>
      <w:r w:rsidRPr="00FC5EA6">
        <w:rPr>
          <w:rFonts w:ascii="Times New Roman" w:hAnsi="Times New Roman" w:cs="Times New Roman" w:hint="eastAsia"/>
          <w:color w:val="EE0000"/>
          <w:sz w:val="24"/>
          <w:szCs w:val="28"/>
        </w:rPr>
        <w:lastRenderedPageBreak/>
        <w:t xml:space="preserve">where </w:t>
      </w:r>
      <w:proofErr w:type="spellStart"/>
      <w:r w:rsidRPr="00FC5EA6">
        <w:rPr>
          <w:rFonts w:ascii="Times New Roman" w:hAnsi="Times New Roman" w:cs="Times New Roman" w:hint="eastAsia"/>
          <w:i/>
          <w:iCs/>
          <w:color w:val="EE0000"/>
          <w:sz w:val="24"/>
          <w:szCs w:val="28"/>
        </w:rPr>
        <w:t>c</w:t>
      </w:r>
      <w:r w:rsidRPr="00FC5EA6">
        <w:rPr>
          <w:rFonts w:ascii="Times New Roman" w:hAnsi="Times New Roman" w:cs="Times New Roman" w:hint="eastAsia"/>
          <w:i/>
          <w:iCs/>
          <w:color w:val="EE0000"/>
          <w:sz w:val="24"/>
          <w:szCs w:val="28"/>
          <w:vertAlign w:val="subscript"/>
        </w:rPr>
        <w:t>pe</w:t>
      </w:r>
      <w:proofErr w:type="spellEnd"/>
      <w:r w:rsidRPr="00FC5EA6">
        <w:rPr>
          <w:rFonts w:ascii="Times New Roman" w:hAnsi="Times New Roman" w:cs="Times New Roman" w:hint="eastAsia"/>
          <w:color w:val="EE0000"/>
          <w:sz w:val="24"/>
          <w:szCs w:val="28"/>
        </w:rPr>
        <w:t xml:space="preserve"> represents the carbon penalty, </w:t>
      </w:r>
      <w:proofErr w:type="spellStart"/>
      <w:proofErr w:type="gramStart"/>
      <w:r w:rsidRPr="00FC5EA6">
        <w:rPr>
          <w:rFonts w:ascii="Times New Roman" w:hAnsi="Times New Roman" w:cs="Times New Roman" w:hint="eastAsia"/>
          <w:i/>
          <w:iCs/>
          <w:color w:val="EE0000"/>
          <w:sz w:val="24"/>
          <w:szCs w:val="28"/>
        </w:rPr>
        <w:t>c</w:t>
      </w:r>
      <w:r w:rsidRPr="00FC5EA6">
        <w:rPr>
          <w:rFonts w:ascii="Times New Roman" w:hAnsi="Times New Roman" w:cs="Times New Roman" w:hint="eastAsia"/>
          <w:i/>
          <w:iCs/>
          <w:color w:val="EE0000"/>
          <w:sz w:val="24"/>
          <w:szCs w:val="28"/>
          <w:vertAlign w:val="subscript"/>
        </w:rPr>
        <w:t>pe,s</w:t>
      </w:r>
      <w:proofErr w:type="spellEnd"/>
      <w:proofErr w:type="gramEnd"/>
      <w:r w:rsidRPr="00FC5EA6">
        <w:rPr>
          <w:rFonts w:ascii="Times New Roman" w:hAnsi="Times New Roman" w:cs="Times New Roman" w:hint="eastAsia"/>
          <w:color w:val="EE0000"/>
          <w:sz w:val="24"/>
          <w:szCs w:val="28"/>
        </w:rPr>
        <w:t xml:space="preserve"> represents the slack variable.</w:t>
      </w:r>
    </w:p>
    <w:p w14:paraId="1788A1D3" w14:textId="77777777" w:rsidR="00B638A4" w:rsidRPr="00FC5EA6" w:rsidRDefault="00B638A4" w:rsidP="00B638A4">
      <w:pPr>
        <w:spacing w:line="360" w:lineRule="auto"/>
        <w:rPr>
          <w:rFonts w:ascii="Times New Roman" w:hAnsi="Times New Roman" w:cs="Times New Roman"/>
          <w:color w:val="EE0000"/>
          <w:sz w:val="24"/>
          <w:szCs w:val="24"/>
        </w:rPr>
      </w:pPr>
      <w:r w:rsidRPr="00FC5EA6">
        <w:rPr>
          <w:rFonts w:ascii="Times New Roman" w:hAnsi="Times New Roman" w:cs="Times New Roman" w:hint="eastAsia"/>
          <w:color w:val="EE0000"/>
          <w:sz w:val="24"/>
          <w:szCs w:val="24"/>
        </w:rPr>
        <w:t>2. Lower level:</w:t>
      </w:r>
    </w:p>
    <w:p w14:paraId="6FB4E395" w14:textId="77777777" w:rsidR="00B638A4" w:rsidRPr="00FC5EA6" w:rsidRDefault="00B638A4" w:rsidP="00B638A4">
      <w:pPr>
        <w:spacing w:line="360" w:lineRule="auto"/>
        <w:rPr>
          <w:rFonts w:ascii="Times New Roman" w:hAnsi="Times New Roman" w:cs="Times New Roman"/>
          <w:color w:val="EE0000"/>
          <w:sz w:val="24"/>
          <w:szCs w:val="24"/>
        </w:rPr>
      </w:pPr>
      <w:r w:rsidRPr="00FC5EA6">
        <w:rPr>
          <w:rFonts w:ascii="Times New Roman" w:hAnsi="Times New Roman" w:cs="Times New Roman" w:hint="eastAsia"/>
          <w:color w:val="EE0000"/>
          <w:sz w:val="24"/>
          <w:szCs w:val="28"/>
        </w:rPr>
        <w:t xml:space="preserve">1) Variables </w:t>
      </w:r>
      <w:r w:rsidRPr="00FC5EA6">
        <w:rPr>
          <w:rFonts w:ascii="Times New Roman" w:hAnsi="Times New Roman" w:cs="Times New Roman"/>
          <w:color w:val="EE0000"/>
          <w:sz w:val="24"/>
          <w:szCs w:val="28"/>
        </w:rPr>
        <w:t xml:space="preserve">obtained from </w:t>
      </w:r>
      <w:r w:rsidRPr="00FC5EA6">
        <w:rPr>
          <w:rFonts w:ascii="Times New Roman" w:hAnsi="Times New Roman" w:cs="Times New Roman" w:hint="eastAsia"/>
          <w:color w:val="EE0000"/>
          <w:sz w:val="24"/>
          <w:szCs w:val="28"/>
        </w:rPr>
        <w:t>upper</w:t>
      </w:r>
      <w:r w:rsidRPr="00FC5EA6">
        <w:rPr>
          <w:rFonts w:ascii="Times New Roman" w:hAnsi="Times New Roman" w:cs="Times New Roman"/>
          <w:color w:val="EE0000"/>
          <w:sz w:val="24"/>
          <w:szCs w:val="28"/>
        </w:rPr>
        <w:t xml:space="preserve"> level</w:t>
      </w:r>
      <w:r w:rsidRPr="00FC5EA6">
        <w:rPr>
          <w:rFonts w:ascii="Times New Roman" w:hAnsi="Times New Roman" w:cs="Times New Roman" w:hint="eastAsia"/>
          <w:color w:val="EE0000"/>
          <w:sz w:val="24"/>
          <w:szCs w:val="28"/>
        </w:rPr>
        <w:t>:</w:t>
      </w:r>
      <w:r w:rsidRPr="00FC5EA6">
        <w:rPr>
          <w:rFonts w:hint="eastAsia"/>
          <w:color w:val="EE0000"/>
        </w:rPr>
        <w:t xml:space="preserve"> </w:t>
      </w:r>
      <w:r w:rsidRPr="00FC5EA6">
        <w:rPr>
          <w:rFonts w:ascii="Times New Roman" w:hAnsi="Times New Roman" w:cs="Times New Roman"/>
          <w:color w:val="EE0000"/>
          <w:position w:val="-12"/>
          <w:sz w:val="24"/>
          <w:szCs w:val="28"/>
        </w:rPr>
        <w:object w:dxaOrig="340" w:dyaOrig="340" w14:anchorId="6EC6E47D">
          <v:shape id="_x0000_i2676" type="#_x0000_t75" style="width:16.9pt;height:16.9pt" o:ole="">
            <v:imagedata r:id="rId154" o:title=""/>
          </v:shape>
          <o:OLEObject Type="Embed" ProgID="Equation.DSMT4" ShapeID="_x0000_i2676" DrawAspect="Content" ObjectID="_1817907561" r:id="rId155"/>
        </w:object>
      </w:r>
      <w:r w:rsidRPr="00FC5EA6">
        <w:rPr>
          <w:rFonts w:ascii="Times New Roman" w:hAnsi="Times New Roman" w:cs="Times New Roman"/>
          <w:color w:val="EE0000"/>
          <w:sz w:val="24"/>
          <w:szCs w:val="28"/>
        </w:rPr>
        <w:t xml:space="preserve">, </w:t>
      </w:r>
      <w:r w:rsidRPr="00FC5EA6">
        <w:rPr>
          <w:rFonts w:ascii="Times New Roman" w:hAnsi="Times New Roman" w:cs="Times New Roman"/>
          <w:color w:val="EE0000"/>
          <w:position w:val="-10"/>
          <w:sz w:val="24"/>
          <w:szCs w:val="28"/>
        </w:rPr>
        <w:object w:dxaOrig="499" w:dyaOrig="340" w14:anchorId="5F388BB7">
          <v:shape id="_x0000_i2677" type="#_x0000_t75" style="width:24.75pt;height:16.9pt" o:ole="">
            <v:imagedata r:id="rId156" o:title=""/>
          </v:shape>
          <o:OLEObject Type="Embed" ProgID="Equation.DSMT4" ShapeID="_x0000_i2677" DrawAspect="Content" ObjectID="_1817907562" r:id="rId157"/>
        </w:object>
      </w:r>
      <w:r w:rsidRPr="00FC5EA6">
        <w:rPr>
          <w:rFonts w:ascii="Times New Roman" w:hAnsi="Times New Roman" w:cs="Times New Roman"/>
          <w:color w:val="EE0000"/>
          <w:sz w:val="24"/>
          <w:szCs w:val="28"/>
        </w:rPr>
        <w:t xml:space="preserve">, </w:t>
      </w:r>
      <w:r w:rsidRPr="00FC5EA6">
        <w:rPr>
          <w:rFonts w:ascii="Times New Roman" w:hAnsi="Times New Roman" w:cs="Times New Roman"/>
          <w:color w:val="EE0000"/>
          <w:position w:val="-12"/>
          <w:sz w:val="24"/>
          <w:szCs w:val="28"/>
        </w:rPr>
        <w:object w:dxaOrig="380" w:dyaOrig="360" w14:anchorId="1754D282">
          <v:shape id="_x0000_i2678" type="#_x0000_t75" style="width:19.1pt;height:18.15pt" o:ole="">
            <v:imagedata r:id="rId158" o:title=""/>
          </v:shape>
          <o:OLEObject Type="Embed" ProgID="Equation.DSMT4" ShapeID="_x0000_i2678" DrawAspect="Content" ObjectID="_1817907563" r:id="rId159"/>
        </w:object>
      </w:r>
    </w:p>
    <w:p w14:paraId="098BB35C" w14:textId="77777777" w:rsidR="00B638A4" w:rsidRPr="00FC5EA6" w:rsidRDefault="00B638A4" w:rsidP="00B638A4">
      <w:pPr>
        <w:spacing w:line="360" w:lineRule="auto"/>
        <w:rPr>
          <w:rFonts w:ascii="Times New Roman" w:hAnsi="Times New Roman" w:cs="Times New Roman"/>
          <w:color w:val="EE0000"/>
          <w:sz w:val="24"/>
          <w:szCs w:val="24"/>
        </w:rPr>
      </w:pPr>
      <w:r w:rsidRPr="00FC5EA6">
        <w:rPr>
          <w:rFonts w:ascii="Times New Roman" w:hAnsi="Times New Roman" w:cs="Times New Roman" w:hint="eastAsia"/>
          <w:color w:val="EE0000"/>
          <w:sz w:val="24"/>
          <w:szCs w:val="24"/>
        </w:rPr>
        <w:t xml:space="preserve">2) </w:t>
      </w:r>
      <w:r w:rsidRPr="00FC5EA6">
        <w:rPr>
          <w:rFonts w:ascii="Times New Roman" w:hAnsi="Times New Roman" w:cs="Times New Roman"/>
          <w:color w:val="EE0000"/>
          <w:sz w:val="24"/>
          <w:szCs w:val="24"/>
        </w:rPr>
        <w:t xml:space="preserve">Input parameters: </w:t>
      </w:r>
      <w:r w:rsidRPr="00FC5EA6">
        <w:rPr>
          <w:rFonts w:ascii="Times New Roman" w:hAnsi="Times New Roman" w:cs="Times New Roman"/>
          <w:color w:val="EE0000"/>
          <w:position w:val="-10"/>
          <w:sz w:val="24"/>
          <w:szCs w:val="24"/>
        </w:rPr>
        <w:object w:dxaOrig="220" w:dyaOrig="300" w14:anchorId="2C1C95B3">
          <v:shape id="_x0000_i2679" type="#_x0000_t75" style="width:10.95pt;height:15.05pt" o:ole="">
            <v:imagedata r:id="rId160" o:title=""/>
          </v:shape>
          <o:OLEObject Type="Embed" ProgID="Equation.DSMT4" ShapeID="_x0000_i2679" DrawAspect="Content" ObjectID="_1817907564" r:id="rId161"/>
        </w:object>
      </w:r>
      <w:r w:rsidRPr="00FC5EA6">
        <w:rPr>
          <w:rFonts w:ascii="Times New Roman" w:hAnsi="Times New Roman" w:cs="Times New Roman"/>
          <w:color w:val="EE0000"/>
          <w:sz w:val="24"/>
          <w:szCs w:val="24"/>
        </w:rPr>
        <w:t xml:space="preserve">, </w:t>
      </w:r>
      <w:r w:rsidRPr="00FC5EA6">
        <w:rPr>
          <w:rFonts w:ascii="Times New Roman" w:hAnsi="Times New Roman" w:cs="Times New Roman"/>
          <w:color w:val="EE0000"/>
          <w:position w:val="-10"/>
          <w:sz w:val="24"/>
          <w:szCs w:val="24"/>
        </w:rPr>
        <w:object w:dxaOrig="279" w:dyaOrig="340" w14:anchorId="5FA7D103">
          <v:shape id="_x0000_i2680" type="#_x0000_t75" style="width:13.75pt;height:16.9pt" o:ole="">
            <v:imagedata r:id="rId162" o:title=""/>
          </v:shape>
          <o:OLEObject Type="Embed" ProgID="Equation.DSMT4" ShapeID="_x0000_i2680" DrawAspect="Content" ObjectID="_1817907565" r:id="rId163"/>
        </w:object>
      </w:r>
      <w:r w:rsidRPr="00FC5EA6">
        <w:rPr>
          <w:rFonts w:ascii="Times New Roman" w:hAnsi="Times New Roman" w:cs="Times New Roman"/>
          <w:color w:val="EE0000"/>
          <w:sz w:val="24"/>
          <w:szCs w:val="24"/>
        </w:rPr>
        <w:t xml:space="preserve">, </w:t>
      </w:r>
      <w:r w:rsidRPr="00FC5EA6">
        <w:rPr>
          <w:rFonts w:ascii="Times New Roman" w:hAnsi="Times New Roman" w:cs="Times New Roman"/>
          <w:color w:val="EE0000"/>
          <w:position w:val="-10"/>
          <w:sz w:val="24"/>
          <w:szCs w:val="24"/>
        </w:rPr>
        <w:object w:dxaOrig="360" w:dyaOrig="300" w14:anchorId="440A49E3">
          <v:shape id="_x0000_i2681" type="#_x0000_t75" style="width:18.15pt;height:15.05pt" o:ole="">
            <v:imagedata r:id="rId164" o:title=""/>
          </v:shape>
          <o:OLEObject Type="Embed" ProgID="Equation.DSMT4" ShapeID="_x0000_i2681" DrawAspect="Content" ObjectID="_1817907566" r:id="rId165"/>
        </w:object>
      </w:r>
      <w:r w:rsidRPr="00FC5EA6">
        <w:rPr>
          <w:rFonts w:ascii="Times New Roman" w:hAnsi="Times New Roman" w:cs="Times New Roman"/>
          <w:color w:val="EE0000"/>
          <w:sz w:val="24"/>
          <w:szCs w:val="24"/>
        </w:rPr>
        <w:t xml:space="preserve">, </w:t>
      </w:r>
      <w:r w:rsidRPr="00FC5EA6">
        <w:rPr>
          <w:rFonts w:ascii="Times New Roman" w:hAnsi="Times New Roman" w:cs="Times New Roman"/>
          <w:color w:val="EE0000"/>
          <w:position w:val="-10"/>
          <w:sz w:val="24"/>
          <w:szCs w:val="24"/>
        </w:rPr>
        <w:object w:dxaOrig="380" w:dyaOrig="300" w14:anchorId="59C17596">
          <v:shape id="_x0000_i2682" type="#_x0000_t75" style="width:19.1pt;height:15.05pt" o:ole="">
            <v:imagedata r:id="rId166" o:title=""/>
          </v:shape>
          <o:OLEObject Type="Embed" ProgID="Equation.DSMT4" ShapeID="_x0000_i2682" DrawAspect="Content" ObjectID="_1817907567" r:id="rId167"/>
        </w:object>
      </w:r>
      <w:r w:rsidRPr="00FC5EA6">
        <w:rPr>
          <w:rFonts w:ascii="Times New Roman" w:hAnsi="Times New Roman" w:cs="Times New Roman"/>
          <w:color w:val="EE0000"/>
          <w:sz w:val="24"/>
          <w:szCs w:val="24"/>
        </w:rPr>
        <w:t xml:space="preserve">, </w:t>
      </w:r>
      <w:r w:rsidRPr="00FC5EA6">
        <w:rPr>
          <w:rFonts w:ascii="Times New Roman" w:hAnsi="Times New Roman" w:cs="Times New Roman"/>
          <w:color w:val="EE0000"/>
          <w:position w:val="-10"/>
          <w:sz w:val="24"/>
          <w:szCs w:val="24"/>
        </w:rPr>
        <w:object w:dxaOrig="499" w:dyaOrig="340" w14:anchorId="6DC8D973">
          <v:shape id="_x0000_i2683" type="#_x0000_t75" style="width:24.75pt;height:16.9pt" o:ole="">
            <v:imagedata r:id="rId51" o:title=""/>
          </v:shape>
          <o:OLEObject Type="Embed" ProgID="Equation.DSMT4" ShapeID="_x0000_i2683" DrawAspect="Content" ObjectID="_1817907568" r:id="rId168"/>
        </w:object>
      </w:r>
      <w:r w:rsidRPr="00FC5EA6">
        <w:rPr>
          <w:rFonts w:ascii="Times New Roman" w:hAnsi="Times New Roman" w:cs="Times New Roman"/>
          <w:color w:val="EE0000"/>
          <w:sz w:val="24"/>
          <w:szCs w:val="24"/>
        </w:rPr>
        <w:t xml:space="preserve">, </w:t>
      </w:r>
      <w:r w:rsidRPr="00FC5EA6">
        <w:rPr>
          <w:rFonts w:ascii="Times New Roman" w:hAnsi="Times New Roman" w:cs="Times New Roman"/>
          <w:color w:val="EE0000"/>
          <w:position w:val="-10"/>
          <w:sz w:val="24"/>
          <w:szCs w:val="24"/>
        </w:rPr>
        <w:object w:dxaOrig="420" w:dyaOrig="340" w14:anchorId="4D4B0870">
          <v:shape id="_x0000_i2684" type="#_x0000_t75" style="width:20.95pt;height:16.9pt" o:ole="">
            <v:imagedata r:id="rId169" o:title=""/>
          </v:shape>
          <o:OLEObject Type="Embed" ProgID="Equation.DSMT4" ShapeID="_x0000_i2684" DrawAspect="Content" ObjectID="_1817907569" r:id="rId170"/>
        </w:object>
      </w:r>
      <w:r w:rsidRPr="00FC5EA6">
        <w:rPr>
          <w:rFonts w:ascii="Times New Roman" w:hAnsi="Times New Roman" w:cs="Times New Roman"/>
          <w:color w:val="EE0000"/>
          <w:sz w:val="24"/>
          <w:szCs w:val="24"/>
        </w:rPr>
        <w:t xml:space="preserve">, </w:t>
      </w:r>
      <w:r w:rsidRPr="00FC5EA6">
        <w:rPr>
          <w:rFonts w:ascii="Times New Roman" w:hAnsi="Times New Roman" w:cs="Times New Roman"/>
          <w:color w:val="EE0000"/>
          <w:position w:val="-10"/>
          <w:sz w:val="24"/>
          <w:szCs w:val="24"/>
        </w:rPr>
        <w:object w:dxaOrig="420" w:dyaOrig="320" w14:anchorId="528F8DAC">
          <v:shape id="_x0000_i2685" type="#_x0000_t75" style="width:20.95pt;height:15.95pt" o:ole="">
            <v:imagedata r:id="rId41" o:title=""/>
          </v:shape>
          <o:OLEObject Type="Embed" ProgID="Equation.DSMT4" ShapeID="_x0000_i2685" DrawAspect="Content" ObjectID="_1817907570" r:id="rId171"/>
        </w:object>
      </w:r>
      <w:r w:rsidRPr="00FC5EA6">
        <w:rPr>
          <w:rFonts w:ascii="Times New Roman" w:hAnsi="Times New Roman" w:cs="Times New Roman"/>
          <w:color w:val="EE0000"/>
          <w:sz w:val="24"/>
          <w:szCs w:val="24"/>
        </w:rPr>
        <w:t xml:space="preserve">, </w:t>
      </w:r>
      <w:r w:rsidRPr="00FC5EA6">
        <w:rPr>
          <w:rFonts w:ascii="Times New Roman" w:hAnsi="Times New Roman" w:cs="Times New Roman"/>
          <w:color w:val="EE0000"/>
          <w:position w:val="-10"/>
          <w:sz w:val="24"/>
          <w:szCs w:val="24"/>
        </w:rPr>
        <w:object w:dxaOrig="200" w:dyaOrig="240" w14:anchorId="683AE948">
          <v:shape id="_x0000_i2686" type="#_x0000_t75" style="width:9.7pt;height:11.9pt" o:ole="">
            <v:imagedata r:id="rId43" o:title=""/>
          </v:shape>
          <o:OLEObject Type="Embed" ProgID="Equation.DSMT4" ShapeID="_x0000_i2686" DrawAspect="Content" ObjectID="_1817907571" r:id="rId172"/>
        </w:object>
      </w:r>
      <w:r w:rsidRPr="00FC5EA6">
        <w:rPr>
          <w:rFonts w:ascii="Times New Roman" w:hAnsi="Times New Roman" w:cs="Times New Roman"/>
          <w:color w:val="EE0000"/>
          <w:sz w:val="24"/>
          <w:szCs w:val="24"/>
        </w:rPr>
        <w:t xml:space="preserve">, </w:t>
      </w:r>
      <w:r w:rsidRPr="00FC5EA6">
        <w:rPr>
          <w:rFonts w:ascii="Times New Roman" w:hAnsi="Times New Roman" w:cs="Times New Roman"/>
          <w:color w:val="EE0000"/>
          <w:position w:val="-10"/>
          <w:sz w:val="24"/>
          <w:szCs w:val="24"/>
        </w:rPr>
        <w:object w:dxaOrig="540" w:dyaOrig="340" w14:anchorId="37145B47">
          <v:shape id="_x0000_i2687" type="#_x0000_t75" style="width:26.9pt;height:16.9pt" o:ole="">
            <v:imagedata r:id="rId45" o:title=""/>
          </v:shape>
          <o:OLEObject Type="Embed" ProgID="Equation.DSMT4" ShapeID="_x0000_i2687" DrawAspect="Content" ObjectID="_1817907572" r:id="rId173"/>
        </w:object>
      </w:r>
      <w:r w:rsidRPr="00FC5EA6">
        <w:rPr>
          <w:rFonts w:ascii="Times New Roman" w:hAnsi="Times New Roman" w:cs="Times New Roman"/>
          <w:color w:val="EE0000"/>
          <w:sz w:val="24"/>
          <w:szCs w:val="24"/>
        </w:rPr>
        <w:t xml:space="preserve">, </w:t>
      </w:r>
      <w:r w:rsidRPr="00FC5EA6">
        <w:rPr>
          <w:rFonts w:ascii="Times New Roman" w:hAnsi="Times New Roman" w:cs="Times New Roman"/>
          <w:color w:val="EE0000"/>
          <w:position w:val="-10"/>
          <w:sz w:val="24"/>
          <w:szCs w:val="24"/>
        </w:rPr>
        <w:object w:dxaOrig="560" w:dyaOrig="340" w14:anchorId="22FE90C1">
          <v:shape id="_x0000_i2688" type="#_x0000_t75" style="width:28.15pt;height:16.9pt" o:ole="">
            <v:imagedata r:id="rId47" o:title=""/>
          </v:shape>
          <o:OLEObject Type="Embed" ProgID="Equation.DSMT4" ShapeID="_x0000_i2688" DrawAspect="Content" ObjectID="_1817907573" r:id="rId174"/>
        </w:object>
      </w:r>
      <w:r w:rsidRPr="00FC5EA6">
        <w:rPr>
          <w:rFonts w:ascii="Times New Roman" w:hAnsi="Times New Roman" w:cs="Times New Roman"/>
          <w:color w:val="EE0000"/>
          <w:sz w:val="24"/>
          <w:szCs w:val="24"/>
        </w:rPr>
        <w:t xml:space="preserve">, </w:t>
      </w:r>
      <w:r w:rsidRPr="00FC5EA6">
        <w:rPr>
          <w:rFonts w:ascii="Times New Roman" w:hAnsi="Times New Roman" w:cs="Times New Roman"/>
          <w:color w:val="EE0000"/>
          <w:position w:val="-10"/>
          <w:sz w:val="24"/>
          <w:szCs w:val="24"/>
        </w:rPr>
        <w:object w:dxaOrig="499" w:dyaOrig="340" w14:anchorId="1B040D6A">
          <v:shape id="_x0000_i2689" type="#_x0000_t75" style="width:24.75pt;height:16.9pt" o:ole="">
            <v:imagedata r:id="rId49" o:title=""/>
          </v:shape>
          <o:OLEObject Type="Embed" ProgID="Equation.DSMT4" ShapeID="_x0000_i2689" DrawAspect="Content" ObjectID="_1817907574" r:id="rId175"/>
        </w:object>
      </w:r>
      <w:r w:rsidRPr="00FC5EA6">
        <w:rPr>
          <w:rFonts w:ascii="Times New Roman" w:hAnsi="Times New Roman" w:cs="Times New Roman"/>
          <w:color w:val="EE0000"/>
          <w:sz w:val="24"/>
          <w:szCs w:val="24"/>
        </w:rPr>
        <w:t>.</w:t>
      </w:r>
    </w:p>
    <w:p w14:paraId="4F6C7702" w14:textId="77777777" w:rsidR="00B638A4" w:rsidRPr="00FC5EA6" w:rsidRDefault="00B638A4" w:rsidP="00B638A4">
      <w:pPr>
        <w:pStyle w:val="PARA"/>
        <w:spacing w:line="360" w:lineRule="auto"/>
        <w:rPr>
          <w:color w:val="EE0000"/>
          <w:sz w:val="24"/>
          <w:szCs w:val="24"/>
          <w:lang w:eastAsia="zh-CN"/>
        </w:rPr>
      </w:pPr>
      <w:r w:rsidRPr="00FC5EA6">
        <w:rPr>
          <w:rFonts w:cs="Times New Roman" w:hint="eastAsia"/>
          <w:color w:val="EE0000"/>
          <w:sz w:val="24"/>
          <w:szCs w:val="24"/>
          <w:lang w:eastAsia="zh-CN"/>
        </w:rPr>
        <w:t>3) Decision variables:</w:t>
      </w:r>
      <w:r w:rsidRPr="00FC5EA6">
        <w:rPr>
          <w:rFonts w:hint="eastAsia"/>
          <w:color w:val="EE0000"/>
        </w:rPr>
        <w:t xml:space="preserve"> </w:t>
      </w:r>
      <w:r w:rsidRPr="00FC5EA6">
        <w:rPr>
          <w:rFonts w:hint="eastAsia"/>
          <w:color w:val="EE0000"/>
          <w:position w:val="-14"/>
        </w:rPr>
        <w:object w:dxaOrig="440" w:dyaOrig="380" w14:anchorId="0583520F">
          <v:shape id="_x0000_i2690" type="#_x0000_t75" style="width:21.9pt;height:19.1pt" o:ole="">
            <v:imagedata r:id="rId176" o:title=""/>
          </v:shape>
          <o:OLEObject Type="Embed" ProgID="Equation.DSMT4" ShapeID="_x0000_i2690" DrawAspect="Content" ObjectID="_1817907575" r:id="rId177"/>
        </w:object>
      </w:r>
      <w:r w:rsidRPr="00FC5EA6">
        <w:rPr>
          <w:rFonts w:hint="eastAsia"/>
          <w:color w:val="EE0000"/>
          <w:sz w:val="24"/>
          <w:szCs w:val="24"/>
          <w:lang w:eastAsia="zh-CN"/>
        </w:rPr>
        <w:t xml:space="preserve">, </w:t>
      </w:r>
      <w:r w:rsidRPr="00FC5EA6">
        <w:rPr>
          <w:rFonts w:hint="eastAsia"/>
          <w:color w:val="EE0000"/>
          <w:position w:val="-14"/>
        </w:rPr>
        <w:object w:dxaOrig="420" w:dyaOrig="380" w14:anchorId="19EFC5EB">
          <v:shape id="_x0000_i2691" type="#_x0000_t75" style="width:20.95pt;height:19.1pt" o:ole="">
            <v:imagedata r:id="rId178" o:title=""/>
          </v:shape>
          <o:OLEObject Type="Embed" ProgID="Equation.DSMT4" ShapeID="_x0000_i2691" DrawAspect="Content" ObjectID="_1817907576" r:id="rId179"/>
        </w:object>
      </w:r>
      <w:r w:rsidRPr="00FC5EA6">
        <w:rPr>
          <w:rFonts w:hint="eastAsia"/>
          <w:color w:val="EE0000"/>
          <w:lang w:eastAsia="zh-CN"/>
        </w:rPr>
        <w:t xml:space="preserve">, </w:t>
      </w:r>
      <w:r w:rsidRPr="00FC5EA6">
        <w:rPr>
          <w:rFonts w:hint="eastAsia"/>
          <w:color w:val="EE0000"/>
          <w:position w:val="-14"/>
        </w:rPr>
        <w:object w:dxaOrig="480" w:dyaOrig="380" w14:anchorId="1E889241">
          <v:shape id="_x0000_i2692" type="#_x0000_t75" style="width:24.1pt;height:19.1pt" o:ole="">
            <v:imagedata r:id="rId180" o:title=""/>
          </v:shape>
          <o:OLEObject Type="Embed" ProgID="Equation.DSMT4" ShapeID="_x0000_i2692" DrawAspect="Content" ObjectID="_1817907577" r:id="rId181"/>
        </w:object>
      </w:r>
      <w:r w:rsidRPr="00FC5EA6">
        <w:rPr>
          <w:rFonts w:hint="eastAsia"/>
          <w:color w:val="EE0000"/>
          <w:lang w:eastAsia="zh-CN"/>
        </w:rPr>
        <w:t xml:space="preserve">, </w:t>
      </w:r>
      <w:r w:rsidRPr="00FC5EA6">
        <w:rPr>
          <w:rFonts w:hint="eastAsia"/>
          <w:color w:val="EE0000"/>
          <w:position w:val="-14"/>
        </w:rPr>
        <w:object w:dxaOrig="580" w:dyaOrig="380" w14:anchorId="785F7ED5">
          <v:shape id="_x0000_i2693" type="#_x0000_t75" style="width:28.8pt;height:19.1pt" o:ole="">
            <v:imagedata r:id="rId182" o:title=""/>
          </v:shape>
          <o:OLEObject Type="Embed" ProgID="Equation.DSMT4" ShapeID="_x0000_i2693" DrawAspect="Content" ObjectID="_1817907578" r:id="rId183"/>
        </w:object>
      </w:r>
      <w:r w:rsidRPr="00FC5EA6">
        <w:rPr>
          <w:rFonts w:hint="eastAsia"/>
          <w:color w:val="EE0000"/>
          <w:lang w:eastAsia="zh-CN"/>
        </w:rPr>
        <w:t xml:space="preserve">, </w:t>
      </w:r>
      <w:r w:rsidRPr="00FC5EA6">
        <w:rPr>
          <w:rFonts w:hint="eastAsia"/>
          <w:color w:val="EE0000"/>
          <w:position w:val="-12"/>
        </w:rPr>
        <w:object w:dxaOrig="440" w:dyaOrig="340" w14:anchorId="0291AC91">
          <v:shape id="_x0000_i2694" type="#_x0000_t75" style="width:21.9pt;height:16.9pt" o:ole="">
            <v:imagedata r:id="rId184" o:title=""/>
          </v:shape>
          <o:OLEObject Type="Embed" ProgID="Equation.DSMT4" ShapeID="_x0000_i2694" DrawAspect="Content" ObjectID="_1817907579" r:id="rId185"/>
        </w:object>
      </w:r>
      <w:r w:rsidRPr="00FC5EA6">
        <w:rPr>
          <w:rFonts w:hint="eastAsia"/>
          <w:color w:val="EE0000"/>
          <w:lang w:eastAsia="zh-CN"/>
        </w:rPr>
        <w:t xml:space="preserve">, </w:t>
      </w:r>
      <w:r w:rsidRPr="00FC5EA6">
        <w:rPr>
          <w:rFonts w:hint="eastAsia"/>
          <w:color w:val="EE0000"/>
          <w:position w:val="-14"/>
        </w:rPr>
        <w:object w:dxaOrig="460" w:dyaOrig="380" w14:anchorId="2995DB78">
          <v:shape id="_x0000_i2695" type="#_x0000_t75" style="width:22.85pt;height:19.1pt" o:ole="">
            <v:imagedata r:id="rId186" o:title=""/>
          </v:shape>
          <o:OLEObject Type="Embed" ProgID="Equation.DSMT4" ShapeID="_x0000_i2695" DrawAspect="Content" ObjectID="_1817907580" r:id="rId187"/>
        </w:object>
      </w:r>
      <w:r w:rsidRPr="00FC5EA6">
        <w:rPr>
          <w:rFonts w:hint="eastAsia"/>
          <w:color w:val="EE0000"/>
          <w:lang w:eastAsia="zh-CN"/>
        </w:rPr>
        <w:t xml:space="preserve">, </w:t>
      </w:r>
      <w:r w:rsidRPr="00FC5EA6">
        <w:rPr>
          <w:rFonts w:hint="eastAsia"/>
          <w:color w:val="EE0000"/>
          <w:position w:val="-14"/>
          <w:sz w:val="24"/>
          <w:szCs w:val="24"/>
        </w:rPr>
        <w:object w:dxaOrig="400" w:dyaOrig="360" w14:anchorId="75114530">
          <v:shape id="_x0000_i2696" type="#_x0000_t75" style="width:20.35pt;height:18.15pt" o:ole="">
            <v:imagedata r:id="rId188" o:title=""/>
          </v:shape>
          <o:OLEObject Type="Embed" ProgID="Equation.DSMT4" ShapeID="_x0000_i2696" DrawAspect="Content" ObjectID="_1817907581" r:id="rId189"/>
        </w:object>
      </w:r>
      <w:r w:rsidRPr="00FC5EA6">
        <w:rPr>
          <w:rFonts w:hint="eastAsia"/>
          <w:color w:val="EE0000"/>
          <w:sz w:val="24"/>
          <w:szCs w:val="24"/>
          <w:lang w:eastAsia="zh-CN"/>
        </w:rPr>
        <w:t xml:space="preserve">, </w:t>
      </w:r>
      <w:r w:rsidRPr="00FC5EA6">
        <w:rPr>
          <w:rFonts w:hint="eastAsia"/>
          <w:color w:val="EE0000"/>
          <w:position w:val="-14"/>
          <w:sz w:val="24"/>
          <w:szCs w:val="24"/>
        </w:rPr>
        <w:object w:dxaOrig="499" w:dyaOrig="360" w14:anchorId="329834EE">
          <v:shape id="_x0000_i2697" type="#_x0000_t75" style="width:24.75pt;height:18.15pt" o:ole="">
            <v:imagedata r:id="rId190" o:title=""/>
          </v:shape>
          <o:OLEObject Type="Embed" ProgID="Equation.DSMT4" ShapeID="_x0000_i2697" DrawAspect="Content" ObjectID="_1817907582" r:id="rId191"/>
        </w:object>
      </w:r>
    </w:p>
    <w:p w14:paraId="0F1E7679" w14:textId="77777777" w:rsidR="00B638A4" w:rsidRPr="00FC5EA6" w:rsidRDefault="00B638A4" w:rsidP="00B638A4">
      <w:pPr>
        <w:pStyle w:val="PARA"/>
        <w:spacing w:line="360" w:lineRule="auto"/>
        <w:rPr>
          <w:rFonts w:cs="Times New Roman"/>
          <w:color w:val="EE0000"/>
          <w:sz w:val="24"/>
          <w:szCs w:val="24"/>
          <w:lang w:eastAsia="zh-CN"/>
        </w:rPr>
      </w:pPr>
      <w:r w:rsidRPr="00FC5EA6">
        <w:rPr>
          <w:rFonts w:cs="Times New Roman" w:hint="eastAsia"/>
          <w:color w:val="EE0000"/>
          <w:sz w:val="24"/>
          <w:szCs w:val="24"/>
          <w:lang w:eastAsia="zh-CN"/>
        </w:rPr>
        <w:t xml:space="preserve">4) Passing variables to upper levels: </w:t>
      </w:r>
      <w:r w:rsidRPr="00FC5EA6">
        <w:rPr>
          <w:rFonts w:hint="eastAsia"/>
          <w:color w:val="EE0000"/>
          <w:position w:val="-14"/>
        </w:rPr>
        <w:object w:dxaOrig="440" w:dyaOrig="380" w14:anchorId="143356EB">
          <v:shape id="_x0000_i2698" type="#_x0000_t75" style="width:21.9pt;height:19.1pt" o:ole="">
            <v:imagedata r:id="rId176" o:title=""/>
          </v:shape>
          <o:OLEObject Type="Embed" ProgID="Equation.DSMT4" ShapeID="_x0000_i2698" DrawAspect="Content" ObjectID="_1817907583" r:id="rId192"/>
        </w:object>
      </w:r>
    </w:p>
    <w:p w14:paraId="1EB3C545" w14:textId="77777777" w:rsidR="00B638A4" w:rsidRPr="00FC5EA6" w:rsidRDefault="00B638A4" w:rsidP="00B638A4">
      <w:pPr>
        <w:spacing w:line="480" w:lineRule="auto"/>
        <w:ind w:firstLine="420"/>
        <w:rPr>
          <w:rFonts w:ascii="Times New Roman" w:hAnsi="Times New Roman" w:cs="Times New Roman"/>
          <w:color w:val="EE0000"/>
          <w:sz w:val="24"/>
          <w:szCs w:val="24"/>
        </w:rPr>
      </w:pPr>
      <w:r w:rsidRPr="00FC5EA6">
        <w:rPr>
          <w:rFonts w:ascii="Times New Roman" w:hAnsi="Times New Roman" w:cs="Times New Roman"/>
          <w:color w:val="EE0000"/>
          <w:sz w:val="24"/>
          <w:szCs w:val="24"/>
        </w:rPr>
        <w:t>The objective function of user</w:t>
      </w:r>
      <w:r w:rsidRPr="00FC5EA6">
        <w:rPr>
          <w:rFonts w:ascii="Times New Roman" w:hAnsi="Times New Roman" w:cs="Times New Roman" w:hint="eastAsia"/>
          <w:color w:val="EE0000"/>
          <w:sz w:val="24"/>
          <w:szCs w:val="24"/>
        </w:rPr>
        <w:t>s</w:t>
      </w:r>
      <w:r w:rsidRPr="00FC5EA6">
        <w:rPr>
          <w:rFonts w:ascii="Times New Roman" w:hAnsi="Times New Roman" w:cs="Times New Roman"/>
          <w:color w:val="EE0000"/>
          <w:sz w:val="24"/>
          <w:szCs w:val="24"/>
        </w:rPr>
        <w:t xml:space="preserve"> is as follows:</w:t>
      </w:r>
    </w:p>
    <w:p w14:paraId="71A39C37" w14:textId="77777777" w:rsidR="00B638A4" w:rsidRPr="00FC5EA6" w:rsidRDefault="00B638A4" w:rsidP="00B638A4">
      <w:pPr>
        <w:pStyle w:val="MTDisplayEquation"/>
        <w:rPr>
          <w:rFonts w:cs="Times New Roman" w:hint="eastAsia"/>
          <w:color w:val="EE0000"/>
          <w:lang w:eastAsia="zh-CN"/>
        </w:rPr>
      </w:pPr>
      <w:bookmarkStart w:id="19" w:name="_Hlk200575256"/>
      <w:r w:rsidRPr="00FC5EA6">
        <w:rPr>
          <w:rFonts w:cs="Times New Roman"/>
          <w:color w:val="EE0000"/>
        </w:rPr>
        <w:tab/>
      </w:r>
      <w:r w:rsidRPr="00FC5EA6">
        <w:rPr>
          <w:rFonts w:cs="Times New Roman"/>
          <w:color w:val="EE0000"/>
          <w:position w:val="-26"/>
        </w:rPr>
        <w:object w:dxaOrig="3060" w:dyaOrig="480" w14:anchorId="109A41A7">
          <v:shape id="_x0000_i2699" type="#_x0000_t75" style="width:152.75pt;height:24.75pt" o:ole="">
            <v:imagedata r:id="rId193" o:title=""/>
          </v:shape>
          <o:OLEObject Type="Embed" ProgID="Equation.DSMT4" ShapeID="_x0000_i2699" DrawAspect="Content" ObjectID="_1817907584" r:id="rId194"/>
        </w:object>
      </w:r>
      <w:r w:rsidRPr="00FC5EA6">
        <w:rPr>
          <w:rFonts w:cs="Times New Roman"/>
          <w:color w:val="EE0000"/>
        </w:rPr>
        <w:tab/>
      </w:r>
      <w:r>
        <w:rPr>
          <w:rFonts w:cs="Times New Roman" w:hint="eastAsia"/>
          <w:color w:val="EE0000"/>
          <w:lang w:eastAsia="zh-CN"/>
        </w:rPr>
        <w:t>(20)</w:t>
      </w:r>
    </w:p>
    <w:bookmarkEnd w:id="19"/>
    <w:p w14:paraId="2CACD401" w14:textId="77777777" w:rsidR="00B638A4" w:rsidRPr="00FC5EA6" w:rsidRDefault="00B638A4" w:rsidP="00B638A4">
      <w:pPr>
        <w:pStyle w:val="MTDisplayEquation"/>
        <w:rPr>
          <w:rFonts w:cs="Times New Roman" w:hint="eastAsia"/>
          <w:color w:val="EE0000"/>
          <w:lang w:eastAsia="zh-CN"/>
        </w:rPr>
      </w:pPr>
      <w:r w:rsidRPr="00FC5EA6">
        <w:rPr>
          <w:rFonts w:cs="Times New Roman"/>
          <w:color w:val="EE0000"/>
        </w:rPr>
        <w:tab/>
      </w:r>
      <w:r w:rsidRPr="00FC5EA6">
        <w:rPr>
          <w:rFonts w:cs="Times New Roman"/>
          <w:color w:val="EE0000"/>
          <w:position w:val="-30"/>
        </w:rPr>
        <w:object w:dxaOrig="5480" w:dyaOrig="700" w14:anchorId="08D553B3">
          <v:shape id="_x0000_i2700" type="#_x0000_t75" style="width:274.55pt;height:33.8pt" o:ole="">
            <v:imagedata r:id="rId195" o:title=""/>
          </v:shape>
          <o:OLEObject Type="Embed" ProgID="Equation.DSMT4" ShapeID="_x0000_i2700" DrawAspect="Content" ObjectID="_1817907585" r:id="rId196"/>
        </w:object>
      </w:r>
      <w:r w:rsidRPr="00FC5EA6">
        <w:rPr>
          <w:rFonts w:cs="Times New Roman"/>
          <w:color w:val="EE0000"/>
        </w:rPr>
        <w:tab/>
      </w:r>
      <w:r>
        <w:rPr>
          <w:rFonts w:cs="Times New Roman" w:hint="eastAsia"/>
          <w:color w:val="EE0000"/>
          <w:lang w:eastAsia="zh-CN"/>
        </w:rPr>
        <w:t>(21)</w:t>
      </w:r>
    </w:p>
    <w:p w14:paraId="7D4E0519" w14:textId="77777777" w:rsidR="00B638A4" w:rsidRPr="00FC5EA6" w:rsidRDefault="00B638A4" w:rsidP="00B638A4">
      <w:pPr>
        <w:pStyle w:val="MTDisplayEquation"/>
        <w:rPr>
          <w:rFonts w:cs="Times New Roman" w:hint="eastAsia"/>
          <w:color w:val="EE0000"/>
          <w:lang w:eastAsia="zh-CN"/>
        </w:rPr>
      </w:pPr>
      <w:r w:rsidRPr="00FC5EA6">
        <w:rPr>
          <w:rFonts w:cs="Times New Roman"/>
          <w:color w:val="EE0000"/>
        </w:rPr>
        <w:tab/>
      </w:r>
      <w:r w:rsidRPr="00FC5EA6">
        <w:rPr>
          <w:rFonts w:cs="Times New Roman"/>
          <w:color w:val="EE0000"/>
          <w:position w:val="-28"/>
        </w:rPr>
        <w:object w:dxaOrig="5160" w:dyaOrig="620" w14:anchorId="7AF8BE0F">
          <v:shape id="_x0000_i2701" type="#_x0000_t75" style="width:257.3pt;height:30.7pt" o:ole="">
            <v:imagedata r:id="rId197" o:title=""/>
          </v:shape>
          <o:OLEObject Type="Embed" ProgID="Equation.DSMT4" ShapeID="_x0000_i2701" DrawAspect="Content" ObjectID="_1817907586" r:id="rId198"/>
        </w:object>
      </w:r>
      <w:r w:rsidRPr="00FC5EA6">
        <w:rPr>
          <w:rFonts w:cs="Times New Roman"/>
          <w:color w:val="EE0000"/>
        </w:rPr>
        <w:tab/>
      </w:r>
      <w:r>
        <w:rPr>
          <w:rFonts w:cs="Times New Roman" w:hint="eastAsia"/>
          <w:color w:val="EE0000"/>
          <w:lang w:eastAsia="zh-CN"/>
        </w:rPr>
        <w:t>(22)</w:t>
      </w:r>
    </w:p>
    <w:p w14:paraId="35268F03" w14:textId="77777777" w:rsidR="00B638A4" w:rsidRPr="00FC5EA6" w:rsidRDefault="00B638A4" w:rsidP="00B638A4">
      <w:pPr>
        <w:spacing w:line="480" w:lineRule="auto"/>
        <w:rPr>
          <w:rFonts w:ascii="Times New Roman" w:hAnsi="Times New Roman" w:cs="Times New Roman"/>
          <w:color w:val="EE0000"/>
          <w:sz w:val="24"/>
          <w:szCs w:val="24"/>
        </w:rPr>
      </w:pPr>
      <w:bookmarkStart w:id="20" w:name="_Hlk200547513"/>
      <w:proofErr w:type="spellStart"/>
      <w:proofErr w:type="gramStart"/>
      <w:r w:rsidRPr="00B4275A">
        <w:rPr>
          <w:rFonts w:ascii="Times New Roman" w:hAnsi="Times New Roman" w:cs="Times New Roman" w:hint="eastAsia"/>
          <w:i/>
          <w:iCs/>
          <w:color w:val="EE0000"/>
          <w:sz w:val="24"/>
          <w:szCs w:val="24"/>
        </w:rPr>
        <w:t>C</w:t>
      </w:r>
      <w:r w:rsidRPr="00B4275A">
        <w:rPr>
          <w:rFonts w:ascii="Times New Roman" w:hAnsi="Times New Roman" w:cs="Times New Roman" w:hint="eastAsia"/>
          <w:i/>
          <w:iCs/>
          <w:color w:val="EE0000"/>
          <w:sz w:val="24"/>
          <w:szCs w:val="24"/>
          <w:vertAlign w:val="subscript"/>
        </w:rPr>
        <w:t>carbonL,j</w:t>
      </w:r>
      <w:proofErr w:type="spellEnd"/>
      <w:proofErr w:type="gramEnd"/>
      <w:r w:rsidRPr="00B4275A">
        <w:rPr>
          <w:rFonts w:ascii="Times New Roman" w:hAnsi="Times New Roman" w:cs="Times New Roman" w:hint="eastAsia"/>
          <w:color w:val="EE0000"/>
          <w:sz w:val="24"/>
          <w:szCs w:val="24"/>
        </w:rPr>
        <w:t xml:space="preserve"> </w:t>
      </w:r>
      <w:r>
        <w:rPr>
          <w:rFonts w:ascii="Times New Roman" w:hAnsi="Times New Roman" w:cs="Times New Roman" w:hint="eastAsia"/>
          <w:color w:val="EE0000"/>
          <w:sz w:val="24"/>
          <w:szCs w:val="24"/>
        </w:rPr>
        <w:t xml:space="preserve">and </w:t>
      </w:r>
      <w:proofErr w:type="spellStart"/>
      <w:proofErr w:type="gramStart"/>
      <w:r w:rsidRPr="00B4275A">
        <w:rPr>
          <w:rFonts w:ascii="Times New Roman" w:hAnsi="Times New Roman" w:cs="Times New Roman" w:hint="eastAsia"/>
          <w:i/>
          <w:iCs/>
          <w:color w:val="EE0000"/>
          <w:sz w:val="24"/>
          <w:szCs w:val="24"/>
        </w:rPr>
        <w:t>C</w:t>
      </w:r>
      <w:r w:rsidRPr="00B4275A">
        <w:rPr>
          <w:rFonts w:ascii="Times New Roman" w:hAnsi="Times New Roman" w:cs="Times New Roman" w:hint="eastAsia"/>
          <w:i/>
          <w:iCs/>
          <w:color w:val="EE0000"/>
          <w:sz w:val="24"/>
          <w:szCs w:val="24"/>
          <w:vertAlign w:val="subscript"/>
        </w:rPr>
        <w:t>pe,j</w:t>
      </w:r>
      <w:proofErr w:type="spellEnd"/>
      <w:proofErr w:type="gramEnd"/>
      <w:r>
        <w:rPr>
          <w:rFonts w:ascii="Times New Roman" w:hAnsi="Times New Roman" w:cs="Times New Roman" w:hint="eastAsia"/>
          <w:color w:val="EE0000"/>
          <w:sz w:val="24"/>
          <w:szCs w:val="24"/>
        </w:rPr>
        <w:t xml:space="preserve"> can be seen in </w:t>
      </w:r>
      <w:proofErr w:type="spellStart"/>
      <w:r>
        <w:rPr>
          <w:rFonts w:ascii="Times New Roman" w:hAnsi="Times New Roman" w:cs="Times New Roman" w:hint="eastAsia"/>
          <w:color w:val="EE0000"/>
          <w:sz w:val="24"/>
          <w:szCs w:val="24"/>
        </w:rPr>
        <w:t>Eqs</w:t>
      </w:r>
      <w:proofErr w:type="spellEnd"/>
      <w:r>
        <w:rPr>
          <w:rFonts w:ascii="Times New Roman" w:hAnsi="Times New Roman" w:cs="Times New Roman" w:hint="eastAsia"/>
          <w:color w:val="EE0000"/>
          <w:sz w:val="24"/>
          <w:szCs w:val="24"/>
        </w:rPr>
        <w:t>. (31) and (35)</w:t>
      </w:r>
      <w:r w:rsidRPr="00FC5EA6">
        <w:rPr>
          <w:rFonts w:ascii="Times New Roman" w:hAnsi="Times New Roman" w:cs="Times New Roman"/>
          <w:color w:val="EE0000"/>
          <w:sz w:val="24"/>
          <w:szCs w:val="24"/>
        </w:rPr>
        <w:t>.</w:t>
      </w:r>
      <w:bookmarkEnd w:id="20"/>
      <w:r w:rsidRPr="00FC5EA6">
        <w:rPr>
          <w:rFonts w:ascii="Times New Roman" w:hAnsi="Times New Roman" w:cs="Times New Roman" w:hint="eastAsia"/>
          <w:color w:val="EE0000"/>
          <w:sz w:val="24"/>
          <w:szCs w:val="24"/>
        </w:rPr>
        <w:t xml:space="preserve"> </w:t>
      </w:r>
    </w:p>
    <w:p w14:paraId="2349348B" w14:textId="77777777" w:rsidR="00B638A4" w:rsidRPr="00FC5EA6" w:rsidRDefault="00B638A4" w:rsidP="00B638A4">
      <w:pPr>
        <w:pStyle w:val="PARA"/>
        <w:spacing w:line="480" w:lineRule="auto"/>
        <w:ind w:firstLine="420"/>
        <w:rPr>
          <w:rFonts w:cs="Times New Roman"/>
          <w:color w:val="EE0000"/>
          <w:sz w:val="24"/>
          <w:szCs w:val="24"/>
          <w:lang w:eastAsia="zh-CN"/>
        </w:rPr>
      </w:pPr>
      <w:r w:rsidRPr="00FC5EA6">
        <w:rPr>
          <w:rFonts w:cs="Times New Roman"/>
          <w:color w:val="EE0000"/>
          <w:sz w:val="24"/>
          <w:szCs w:val="24"/>
          <w:lang w:eastAsia="zh-CN"/>
        </w:rPr>
        <w:t>The constraints of the lower-level optimization model are as follows:</w:t>
      </w:r>
    </w:p>
    <w:p w14:paraId="4A7172CA" w14:textId="77777777" w:rsidR="00B638A4" w:rsidRPr="00FC5EA6" w:rsidRDefault="00B638A4" w:rsidP="00B638A4">
      <w:pPr>
        <w:pStyle w:val="PARA"/>
        <w:spacing w:line="480" w:lineRule="auto"/>
        <w:ind w:firstLine="420"/>
        <w:rPr>
          <w:rFonts w:cs="Times New Roman"/>
          <w:color w:val="EE0000"/>
          <w:sz w:val="24"/>
          <w:szCs w:val="24"/>
          <w:lang w:eastAsia="zh-CN"/>
        </w:rPr>
      </w:pPr>
      <w:r w:rsidRPr="00FC5EA6">
        <w:rPr>
          <w:rFonts w:cs="Times New Roman" w:hint="eastAsia"/>
          <w:color w:val="EE0000"/>
          <w:sz w:val="24"/>
          <w:szCs w:val="24"/>
          <w:lang w:eastAsia="zh-CN"/>
        </w:rPr>
        <w:t>(1) Load adjustment upper and lower limit constraints:</w:t>
      </w:r>
    </w:p>
    <w:p w14:paraId="7D4D955B" w14:textId="77777777" w:rsidR="00B638A4" w:rsidRPr="00FC5EA6" w:rsidRDefault="00B638A4" w:rsidP="00B638A4">
      <w:pPr>
        <w:pStyle w:val="MTDisplayEquation"/>
        <w:rPr>
          <w:rFonts w:cs="Times New Roman" w:hint="eastAsia"/>
          <w:color w:val="EE0000"/>
          <w:lang w:eastAsia="zh-CN"/>
        </w:rPr>
      </w:pPr>
      <w:r w:rsidRPr="00FC5EA6">
        <w:rPr>
          <w:rFonts w:cs="Times New Roman"/>
          <w:color w:val="EE0000"/>
        </w:rPr>
        <w:tab/>
      </w:r>
      <w:r w:rsidRPr="00FC5EA6">
        <w:rPr>
          <w:rFonts w:cs="Times New Roman"/>
          <w:color w:val="EE0000"/>
          <w:position w:val="-12"/>
        </w:rPr>
        <w:object w:dxaOrig="2200" w:dyaOrig="340" w14:anchorId="33A042F5">
          <v:shape id="_x0000_i2702" type="#_x0000_t75" style="width:110.2pt;height:17.2pt" o:ole="">
            <v:imagedata r:id="rId199" o:title=""/>
          </v:shape>
          <o:OLEObject Type="Embed" ProgID="Equation.DSMT4" ShapeID="_x0000_i2702" DrawAspect="Content" ObjectID="_1817907587" r:id="rId200"/>
        </w:object>
      </w:r>
      <w:r w:rsidRPr="00FC5EA6">
        <w:rPr>
          <w:rFonts w:cs="Times New Roman"/>
          <w:color w:val="EE0000"/>
        </w:rPr>
        <w:tab/>
      </w:r>
      <w:r>
        <w:rPr>
          <w:rFonts w:cs="Times New Roman" w:hint="eastAsia"/>
          <w:color w:val="EE0000"/>
          <w:lang w:eastAsia="zh-CN"/>
        </w:rPr>
        <w:t>(23)</w:t>
      </w:r>
    </w:p>
    <w:p w14:paraId="2467CC6E" w14:textId="77777777" w:rsidR="00B638A4" w:rsidRPr="00FC5EA6" w:rsidRDefault="00B638A4" w:rsidP="00B638A4">
      <w:pPr>
        <w:spacing w:line="360" w:lineRule="auto"/>
        <w:ind w:firstLineChars="200" w:firstLine="480"/>
        <w:rPr>
          <w:rFonts w:ascii="Times New Roman" w:hAnsi="Times New Roman" w:cs="Times New Roman"/>
          <w:color w:val="EE0000"/>
          <w:sz w:val="24"/>
          <w:szCs w:val="28"/>
        </w:rPr>
      </w:pPr>
      <w:r w:rsidRPr="00FC5EA6">
        <w:rPr>
          <w:rFonts w:ascii="Times New Roman" w:hAnsi="Times New Roman" w:cs="Times New Roman"/>
          <w:color w:val="EE0000"/>
          <w:sz w:val="24"/>
          <w:szCs w:val="28"/>
        </w:rPr>
        <w:t>(2) Total load adjustment constraints:</w:t>
      </w:r>
    </w:p>
    <w:bookmarkStart w:id="21" w:name="_Hlk204694007"/>
    <w:p w14:paraId="3D1A61EA" w14:textId="77777777" w:rsidR="00B638A4" w:rsidRPr="00FC5EA6" w:rsidRDefault="00B638A4" w:rsidP="00B638A4">
      <w:pPr>
        <w:pStyle w:val="MTDisplayEquation"/>
        <w:rPr>
          <w:rFonts w:cs="Times New Roman" w:hint="eastAsia"/>
          <w:color w:val="EE0000"/>
          <w:lang w:eastAsia="zh-CN"/>
        </w:rPr>
      </w:pPr>
      <w:r w:rsidRPr="00FC5EA6">
        <w:rPr>
          <w:rFonts w:cs="Times New Roman"/>
          <w:color w:val="EE0000"/>
          <w:position w:val="-28"/>
        </w:rPr>
        <w:object w:dxaOrig="7040" w:dyaOrig="620" w14:anchorId="26356E13">
          <v:shape id="_x0000_i2703" type="#_x0000_t75" style="width:351.55pt;height:30.7pt" o:ole="">
            <v:imagedata r:id="rId201" o:title=""/>
          </v:shape>
          <o:OLEObject Type="Embed" ProgID="Equation.DSMT4" ShapeID="_x0000_i2703" DrawAspect="Content" ObjectID="_1817907588" r:id="rId202"/>
        </w:object>
      </w:r>
      <w:bookmarkEnd w:id="21"/>
      <w:r w:rsidRPr="00FC5EA6">
        <w:rPr>
          <w:rFonts w:cs="Times New Roman"/>
          <w:color w:val="EE0000"/>
        </w:rPr>
        <w:tab/>
      </w:r>
      <w:r>
        <w:rPr>
          <w:rFonts w:cs="Times New Roman" w:hint="eastAsia"/>
          <w:color w:val="EE0000"/>
          <w:lang w:eastAsia="zh-CN"/>
        </w:rPr>
        <w:t>(24)</w:t>
      </w:r>
    </w:p>
    <w:p w14:paraId="382B3290" w14:textId="77777777" w:rsidR="00B638A4" w:rsidRPr="00FC5EA6" w:rsidRDefault="00B638A4" w:rsidP="00B638A4">
      <w:pPr>
        <w:spacing w:line="480" w:lineRule="auto"/>
        <w:rPr>
          <w:rFonts w:ascii="Times New Roman" w:hAnsi="Times New Roman" w:cs="Times New Roman"/>
          <w:color w:val="EE0000"/>
          <w:sz w:val="24"/>
          <w:szCs w:val="24"/>
        </w:rPr>
      </w:pPr>
      <w:r w:rsidRPr="00FC5EA6">
        <w:rPr>
          <w:rFonts w:ascii="Times New Roman" w:hAnsi="Times New Roman" w:cs="Times New Roman"/>
          <w:color w:val="EE0000"/>
          <w:sz w:val="24"/>
          <w:szCs w:val="24"/>
        </w:rPr>
        <w:t xml:space="preserve">where </w:t>
      </w:r>
      <w:bookmarkStart w:id="22" w:name="_Hlk200547562"/>
      <w:r w:rsidRPr="00FC5EA6">
        <w:rPr>
          <w:rFonts w:ascii="Times New Roman" w:hAnsi="Times New Roman" w:cs="Times New Roman"/>
          <w:color w:val="EE0000"/>
          <w:position w:val="-10"/>
        </w:rPr>
        <w:object w:dxaOrig="360" w:dyaOrig="300" w14:anchorId="6ACC83CD">
          <v:shape id="_x0000_i2704" type="#_x0000_t75" style="width:18.8pt;height:15.05pt" o:ole="">
            <v:imagedata r:id="rId203" o:title=""/>
          </v:shape>
          <o:OLEObject Type="Embed" ProgID="Equation.DSMT4" ShapeID="_x0000_i2704" DrawAspect="Content" ObjectID="_1817907589" r:id="rId204"/>
        </w:object>
      </w:r>
      <w:r w:rsidRPr="00FC5EA6">
        <w:rPr>
          <w:rFonts w:ascii="Times New Roman" w:hAnsi="Times New Roman" w:cs="Times New Roman"/>
          <w:color w:val="EE0000"/>
        </w:rPr>
        <w:t xml:space="preserve"> and </w:t>
      </w:r>
      <w:r w:rsidRPr="00FC5EA6">
        <w:rPr>
          <w:rFonts w:ascii="Times New Roman" w:hAnsi="Times New Roman" w:cs="Times New Roman"/>
          <w:color w:val="EE0000"/>
          <w:position w:val="-10"/>
        </w:rPr>
        <w:object w:dxaOrig="380" w:dyaOrig="300" w14:anchorId="42E93274">
          <v:shape id="_x0000_i2705" type="#_x0000_t75" style="width:18.8pt;height:15.05pt" o:ole="">
            <v:imagedata r:id="rId205" o:title=""/>
          </v:shape>
          <o:OLEObject Type="Embed" ProgID="Equation.DSMT4" ShapeID="_x0000_i2705" DrawAspect="Content" ObjectID="_1817907590" r:id="rId206"/>
        </w:object>
      </w:r>
      <w:r w:rsidRPr="00FC5EA6">
        <w:rPr>
          <w:rFonts w:ascii="Times New Roman" w:hAnsi="Times New Roman" w:cs="Times New Roman"/>
          <w:color w:val="EE0000"/>
          <w:sz w:val="24"/>
          <w:szCs w:val="28"/>
        </w:rPr>
        <w:t xml:space="preserve">represent the </w:t>
      </w:r>
      <w:r w:rsidRPr="00FC5EA6">
        <w:rPr>
          <w:rFonts w:ascii="Times New Roman" w:hAnsi="Times New Roman" w:cs="Times New Roman"/>
          <w:color w:val="EE0000"/>
          <w:sz w:val="24"/>
          <w:szCs w:val="24"/>
        </w:rPr>
        <w:t>adjustment coefficient</w:t>
      </w:r>
      <w:bookmarkEnd w:id="22"/>
      <w:r w:rsidRPr="00FC5EA6">
        <w:rPr>
          <w:rFonts w:ascii="Times New Roman" w:hAnsi="Times New Roman" w:cs="Times New Roman"/>
          <w:color w:val="EE0000"/>
          <w:sz w:val="24"/>
          <w:szCs w:val="24"/>
        </w:rPr>
        <w:t>.</w:t>
      </w:r>
    </w:p>
    <w:p w14:paraId="6C3F8F02" w14:textId="77777777" w:rsidR="00B638A4" w:rsidRPr="00FC5EA6" w:rsidRDefault="00B638A4" w:rsidP="00B638A4">
      <w:pPr>
        <w:pStyle w:val="PARA"/>
        <w:spacing w:line="480" w:lineRule="auto"/>
        <w:ind w:firstLineChars="200" w:firstLine="472"/>
        <w:rPr>
          <w:rFonts w:cs="Times New Roman"/>
          <w:color w:val="EE0000"/>
          <w:sz w:val="24"/>
          <w:szCs w:val="24"/>
          <w:lang w:eastAsia="zh-CN"/>
        </w:rPr>
      </w:pPr>
      <w:r w:rsidRPr="00FC5EA6">
        <w:rPr>
          <w:rFonts w:cs="Times New Roman" w:hint="eastAsia"/>
          <w:color w:val="EE0000"/>
          <w:sz w:val="24"/>
          <w:szCs w:val="24"/>
          <w:lang w:eastAsia="zh-CN"/>
        </w:rPr>
        <w:t xml:space="preserve">(3) </w:t>
      </w:r>
      <w:r w:rsidRPr="00FC5EA6">
        <w:rPr>
          <w:rFonts w:cs="Times New Roman"/>
          <w:color w:val="EE0000"/>
          <w:sz w:val="24"/>
          <w:szCs w:val="24"/>
        </w:rPr>
        <w:t>The user's carbon quota constraints</w:t>
      </w:r>
      <w:r w:rsidRPr="00FC5EA6">
        <w:rPr>
          <w:rFonts w:cs="Times New Roman" w:hint="eastAsia"/>
          <w:iCs/>
          <w:color w:val="EE0000"/>
          <w:sz w:val="24"/>
          <w:szCs w:val="24"/>
          <w:lang w:eastAsia="zh-CN"/>
        </w:rPr>
        <w:t>:</w:t>
      </w:r>
    </w:p>
    <w:p w14:paraId="5D5E319E" w14:textId="77777777" w:rsidR="00B638A4" w:rsidRPr="00FC5EA6" w:rsidRDefault="00B638A4" w:rsidP="00B638A4">
      <w:pPr>
        <w:spacing w:line="480" w:lineRule="auto"/>
        <w:ind w:firstLineChars="200" w:firstLine="480"/>
        <w:rPr>
          <w:rFonts w:ascii="Times New Roman" w:hAnsi="Times New Roman" w:cs="Times New Roman"/>
          <w:color w:val="EE0000"/>
          <w:sz w:val="24"/>
          <w:szCs w:val="28"/>
        </w:rPr>
      </w:pPr>
      <w:r w:rsidRPr="00FC5EA6">
        <w:rPr>
          <w:rFonts w:ascii="Times New Roman" w:hAnsi="Times New Roman" w:cs="Times New Roman" w:hint="eastAsia"/>
          <w:color w:val="EE0000"/>
          <w:sz w:val="24"/>
          <w:szCs w:val="28"/>
        </w:rPr>
        <w:t>The ISO performs the initial market clearing using users' baseline consumption</w:t>
      </w:r>
      <w:r w:rsidRPr="00FC5EA6">
        <w:rPr>
          <w:rFonts w:ascii="Times New Roman" w:hAnsi="Times New Roman" w:cs="Times New Roman"/>
          <w:color w:val="EE0000"/>
          <w:sz w:val="24"/>
          <w:szCs w:val="28"/>
        </w:rPr>
        <w:t>. Thus, each user's initial carbon responsibility is determined as follows:</w:t>
      </w:r>
    </w:p>
    <w:p w14:paraId="01A257D7" w14:textId="77777777" w:rsidR="00B638A4" w:rsidRPr="00FC5EA6" w:rsidRDefault="00B638A4" w:rsidP="00B638A4">
      <w:pPr>
        <w:pStyle w:val="MTDisplayEquation"/>
        <w:rPr>
          <w:rFonts w:cs="Times New Roman" w:hint="eastAsia"/>
          <w:color w:val="EE0000"/>
          <w:lang w:eastAsia="zh-CN"/>
        </w:rPr>
      </w:pPr>
      <w:r w:rsidRPr="00FC5EA6">
        <w:rPr>
          <w:rFonts w:cs="Times New Roman"/>
          <w:color w:val="EE0000"/>
          <w:lang w:eastAsia="zh-CN"/>
        </w:rPr>
        <w:tab/>
      </w:r>
      <w:r w:rsidRPr="00FC5EA6">
        <w:rPr>
          <w:rFonts w:cs="Times New Roman"/>
          <w:color w:val="EE0000"/>
          <w:position w:val="-58"/>
        </w:rPr>
        <w:object w:dxaOrig="2120" w:dyaOrig="1240" w14:anchorId="07416409">
          <v:shape id="_x0000_i2706" type="#_x0000_t75" style="width:105.2pt;height:62.3pt" o:ole="">
            <v:imagedata r:id="rId207" o:title=""/>
          </v:shape>
          <o:OLEObject Type="Embed" ProgID="Equation.DSMT4" ShapeID="_x0000_i2706" DrawAspect="Content" ObjectID="_1817907591" r:id="rId208"/>
        </w:object>
      </w:r>
      <w:r w:rsidRPr="00FC5EA6">
        <w:rPr>
          <w:rFonts w:cs="Times New Roman"/>
          <w:color w:val="EE0000"/>
        </w:rPr>
        <w:tab/>
      </w:r>
      <w:r>
        <w:rPr>
          <w:rFonts w:cs="Times New Roman" w:hint="eastAsia"/>
          <w:color w:val="EE0000"/>
          <w:lang w:eastAsia="zh-CN"/>
        </w:rPr>
        <w:t>(25)</w:t>
      </w:r>
    </w:p>
    <w:p w14:paraId="4C1073A0" w14:textId="77777777" w:rsidR="00B638A4" w:rsidRPr="00FC5EA6" w:rsidRDefault="00B638A4" w:rsidP="00B638A4">
      <w:pPr>
        <w:spacing w:line="480" w:lineRule="auto"/>
        <w:ind w:firstLineChars="200" w:firstLine="480"/>
        <w:rPr>
          <w:rFonts w:ascii="Times New Roman" w:hAnsi="Times New Roman" w:cs="Times New Roman"/>
          <w:color w:val="EE0000"/>
          <w:sz w:val="24"/>
          <w:szCs w:val="28"/>
        </w:rPr>
      </w:pPr>
      <w:r w:rsidRPr="00FC5EA6">
        <w:rPr>
          <w:rFonts w:ascii="Times New Roman" w:hAnsi="Times New Roman" w:cs="Times New Roman"/>
          <w:color w:val="EE0000"/>
          <w:sz w:val="24"/>
          <w:szCs w:val="28"/>
        </w:rPr>
        <w:t xml:space="preserve">After the </w:t>
      </w:r>
      <w:r w:rsidRPr="00FC5EA6">
        <w:rPr>
          <w:rFonts w:ascii="Times New Roman" w:hAnsi="Times New Roman" w:cs="Times New Roman" w:hint="eastAsia"/>
          <w:color w:val="EE0000"/>
          <w:sz w:val="24"/>
          <w:szCs w:val="28"/>
        </w:rPr>
        <w:t>initial</w:t>
      </w:r>
      <w:r w:rsidRPr="00FC5EA6">
        <w:rPr>
          <w:rFonts w:ascii="Times New Roman" w:hAnsi="Times New Roman" w:cs="Times New Roman"/>
          <w:color w:val="EE0000"/>
          <w:sz w:val="24"/>
          <w:szCs w:val="28"/>
        </w:rPr>
        <w:t xml:space="preserve"> clearing, users adjust their electricity consumption behavior </w:t>
      </w:r>
      <w:r w:rsidRPr="00FC5EA6">
        <w:rPr>
          <w:rFonts w:ascii="Times New Roman" w:hAnsi="Times New Roman" w:cs="Times New Roman" w:hint="eastAsia"/>
          <w:color w:val="EE0000"/>
          <w:sz w:val="24"/>
          <w:szCs w:val="28"/>
        </w:rPr>
        <w:t xml:space="preserve">from </w:t>
      </w:r>
      <w:r w:rsidRPr="00FC5EA6">
        <w:rPr>
          <w:rFonts w:hint="eastAsia"/>
          <w:color w:val="EE0000"/>
          <w:position w:val="-14"/>
        </w:rPr>
        <w:object w:dxaOrig="440" w:dyaOrig="380" w14:anchorId="72A76337">
          <v:shape id="_x0000_i2707" type="#_x0000_t75" style="width:22.55pt;height:18.8pt" o:ole="">
            <v:imagedata r:id="rId209" o:title=""/>
          </v:shape>
          <o:OLEObject Type="Embed" ProgID="Equation.DSMT4" ShapeID="_x0000_i2707" DrawAspect="Content" ObjectID="_1817907592" r:id="rId210"/>
        </w:object>
      </w:r>
      <w:r w:rsidRPr="00FC5EA6">
        <w:rPr>
          <w:rFonts w:hint="eastAsia"/>
          <w:color w:val="EE0000"/>
        </w:rPr>
        <w:t xml:space="preserve"> </w:t>
      </w:r>
      <w:proofErr w:type="spellStart"/>
      <w:r w:rsidRPr="00FC5EA6">
        <w:rPr>
          <w:rFonts w:ascii="Times New Roman" w:hAnsi="Times New Roman" w:cs="Times New Roman" w:hint="eastAsia"/>
          <w:color w:val="EE0000"/>
          <w:sz w:val="24"/>
          <w:szCs w:val="28"/>
        </w:rPr>
        <w:t>to</w:t>
      </w:r>
      <w:proofErr w:type="spellEnd"/>
      <w:r w:rsidRPr="00FC5EA6">
        <w:rPr>
          <w:rFonts w:ascii="Times New Roman" w:hAnsi="Times New Roman" w:cs="Times New Roman" w:hint="eastAsia"/>
          <w:color w:val="EE0000"/>
          <w:sz w:val="24"/>
          <w:szCs w:val="28"/>
        </w:rPr>
        <w:t xml:space="preserve"> </w:t>
      </w:r>
      <w:r w:rsidRPr="00FC5EA6">
        <w:rPr>
          <w:rFonts w:hint="eastAsia"/>
          <w:color w:val="EE0000"/>
          <w:position w:val="-14"/>
        </w:rPr>
        <w:object w:dxaOrig="440" w:dyaOrig="380" w14:anchorId="1A962CCB">
          <v:shape id="_x0000_i2708" type="#_x0000_t75" style="width:22.55pt;height:18.8pt" o:ole="">
            <v:imagedata r:id="rId211" o:title=""/>
          </v:shape>
          <o:OLEObject Type="Embed" ProgID="Equation.DSMT4" ShapeID="_x0000_i2708" DrawAspect="Content" ObjectID="_1817907593" r:id="rId212"/>
        </w:object>
      </w:r>
      <w:r w:rsidRPr="00FC5EA6">
        <w:rPr>
          <w:rFonts w:ascii="Times New Roman" w:hAnsi="Times New Roman" w:cs="Times New Roman"/>
          <w:color w:val="EE0000"/>
          <w:sz w:val="24"/>
          <w:szCs w:val="28"/>
        </w:rPr>
        <w:t xml:space="preserve"> </w:t>
      </w:r>
      <w:proofErr w:type="spellStart"/>
      <w:r w:rsidRPr="00FC5EA6">
        <w:rPr>
          <w:rFonts w:ascii="Times New Roman" w:hAnsi="Times New Roman" w:cs="Times New Roman"/>
          <w:color w:val="EE0000"/>
          <w:sz w:val="24"/>
          <w:szCs w:val="28"/>
        </w:rPr>
        <w:t>based</w:t>
      </w:r>
      <w:proofErr w:type="spellEnd"/>
      <w:r w:rsidRPr="00FC5EA6">
        <w:rPr>
          <w:rFonts w:ascii="Times New Roman" w:hAnsi="Times New Roman" w:cs="Times New Roman"/>
          <w:color w:val="EE0000"/>
          <w:sz w:val="24"/>
          <w:szCs w:val="28"/>
        </w:rPr>
        <w:t xml:space="preserve"> on the RMCEF, LMP, and their own production benefits. This behavioral shift triggers a second market clearing by the ISO, leading to changes in the </w:t>
      </w:r>
      <w:r w:rsidRPr="00FC5EA6">
        <w:rPr>
          <w:rFonts w:ascii="Times New Roman" w:hAnsi="Times New Roman" w:cs="Times New Roman"/>
          <w:color w:val="EE0000"/>
          <w:sz w:val="24"/>
          <w:szCs w:val="28"/>
        </w:rPr>
        <w:lastRenderedPageBreak/>
        <w:t xml:space="preserve">system’s total carbon emissions </w:t>
      </w:r>
      <w:bookmarkStart w:id="23" w:name="_Hlk200533097"/>
      <w:r w:rsidRPr="00FC5EA6">
        <w:rPr>
          <w:rFonts w:ascii="Times New Roman" w:hAnsi="Times New Roman" w:cs="Times New Roman"/>
          <w:color w:val="EE0000"/>
          <w:position w:val="-10"/>
          <w:sz w:val="24"/>
          <w:szCs w:val="28"/>
        </w:rPr>
        <w:object w:dxaOrig="520" w:dyaOrig="340" w14:anchorId="0E412C4F">
          <v:shape id="_x0000_i2709" type="#_x0000_t75" style="width:26.3pt;height:17.2pt" o:ole="">
            <v:imagedata r:id="rId213" o:title=""/>
          </v:shape>
          <o:OLEObject Type="Embed" ProgID="Equation.DSMT4" ShapeID="_x0000_i2709" DrawAspect="Content" ObjectID="_1817907594" r:id="rId214"/>
        </w:object>
      </w:r>
      <w:bookmarkEnd w:id="23"/>
      <w:r w:rsidRPr="00FC5EA6">
        <w:rPr>
          <w:rFonts w:ascii="Times New Roman" w:hAnsi="Times New Roman" w:cs="Times New Roman"/>
          <w:color w:val="EE0000"/>
          <w:sz w:val="24"/>
          <w:szCs w:val="28"/>
        </w:rPr>
        <w:t>. Accordingly, the carbon responsibility borne by the user after adjusting their electricity consumption behavior is given by:</w:t>
      </w:r>
    </w:p>
    <w:p w14:paraId="2E309486" w14:textId="77777777" w:rsidR="00B638A4" w:rsidRPr="00FC5EA6" w:rsidRDefault="00B638A4" w:rsidP="00B638A4">
      <w:pPr>
        <w:pStyle w:val="MTDisplayEquation"/>
        <w:rPr>
          <w:rFonts w:cs="Times New Roman" w:hint="eastAsia"/>
          <w:color w:val="EE0000"/>
          <w:lang w:eastAsia="zh-CN"/>
        </w:rPr>
      </w:pPr>
      <w:r w:rsidRPr="00FC5EA6">
        <w:rPr>
          <w:rFonts w:cs="Times New Roman"/>
          <w:color w:val="EE0000"/>
          <w:lang w:eastAsia="zh-CN"/>
        </w:rPr>
        <w:tab/>
      </w:r>
      <w:r w:rsidRPr="00FC5EA6">
        <w:rPr>
          <w:rFonts w:cs="Times New Roman"/>
          <w:color w:val="EE0000"/>
          <w:position w:val="-26"/>
        </w:rPr>
        <w:object w:dxaOrig="2340" w:dyaOrig="639" w14:anchorId="754D8DE4">
          <v:shape id="_x0000_i2710" type="#_x0000_t75" style="width:117.1pt;height:30.05pt" o:ole="">
            <v:imagedata r:id="rId215" o:title=""/>
          </v:shape>
          <o:OLEObject Type="Embed" ProgID="Equation.DSMT4" ShapeID="_x0000_i2710" DrawAspect="Content" ObjectID="_1817907595" r:id="rId216"/>
        </w:object>
      </w:r>
      <w:r w:rsidRPr="00FC5EA6">
        <w:rPr>
          <w:rFonts w:cs="Times New Roman"/>
          <w:color w:val="EE0000"/>
        </w:rPr>
        <w:tab/>
      </w:r>
      <w:r>
        <w:rPr>
          <w:rFonts w:cs="Times New Roman" w:hint="eastAsia"/>
          <w:color w:val="EE0000"/>
          <w:lang w:eastAsia="zh-CN"/>
        </w:rPr>
        <w:t>(26)</w:t>
      </w:r>
    </w:p>
    <w:p w14:paraId="18BE9DFE" w14:textId="77777777" w:rsidR="00B638A4" w:rsidRPr="00FC5EA6" w:rsidRDefault="00B638A4" w:rsidP="00B638A4">
      <w:pPr>
        <w:spacing w:line="480" w:lineRule="auto"/>
        <w:rPr>
          <w:rFonts w:ascii="Times New Roman" w:hAnsi="Times New Roman" w:cs="Times New Roman"/>
          <w:color w:val="EE0000"/>
          <w:sz w:val="24"/>
          <w:szCs w:val="28"/>
        </w:rPr>
      </w:pPr>
      <w:r w:rsidRPr="00FC5EA6">
        <w:rPr>
          <w:rFonts w:ascii="Times New Roman" w:hAnsi="Times New Roman" w:cs="Times New Roman"/>
          <w:color w:val="EE0000"/>
          <w:sz w:val="24"/>
          <w:szCs w:val="28"/>
        </w:rPr>
        <w:t xml:space="preserve">where </w:t>
      </w:r>
      <w:bookmarkStart w:id="24" w:name="_Hlk200533186"/>
      <w:r w:rsidRPr="00FC5EA6">
        <w:rPr>
          <w:rFonts w:ascii="Times New Roman" w:hAnsi="Times New Roman" w:cs="Times New Roman"/>
          <w:color w:val="EE0000"/>
          <w:position w:val="-12"/>
          <w:sz w:val="24"/>
          <w:szCs w:val="28"/>
        </w:rPr>
        <w:object w:dxaOrig="380" w:dyaOrig="360" w14:anchorId="3B4950B3">
          <v:shape id="_x0000_i2711" type="#_x0000_t75" style="width:19.4pt;height:18.8pt" o:ole="">
            <v:imagedata r:id="rId217" o:title=""/>
          </v:shape>
          <o:OLEObject Type="Embed" ProgID="Equation.DSMT4" ShapeID="_x0000_i2711" DrawAspect="Content" ObjectID="_1817907596" r:id="rId218"/>
        </w:object>
      </w:r>
      <w:r w:rsidRPr="00FC5EA6">
        <w:rPr>
          <w:rFonts w:ascii="Times New Roman" w:hAnsi="Times New Roman" w:cs="Times New Roman"/>
          <w:color w:val="EE0000"/>
          <w:sz w:val="24"/>
          <w:szCs w:val="28"/>
        </w:rPr>
        <w:t xml:space="preserve"> represents the RMCEF at time </w:t>
      </w:r>
      <w:r w:rsidRPr="00FC5EA6">
        <w:rPr>
          <w:rFonts w:ascii="Times New Roman" w:hAnsi="Times New Roman" w:cs="Times New Roman"/>
          <w:i/>
          <w:iCs/>
          <w:color w:val="EE0000"/>
          <w:sz w:val="24"/>
          <w:szCs w:val="28"/>
        </w:rPr>
        <w:t>t</w:t>
      </w:r>
      <w:r w:rsidRPr="00FC5EA6">
        <w:rPr>
          <w:rFonts w:ascii="Times New Roman" w:hAnsi="Times New Roman" w:cs="Times New Roman"/>
          <w:color w:val="EE0000"/>
          <w:sz w:val="24"/>
          <w:szCs w:val="28"/>
        </w:rPr>
        <w:t xml:space="preserve"> on the day </w:t>
      </w:r>
      <w:r w:rsidRPr="00FC5EA6">
        <w:rPr>
          <w:rFonts w:ascii="Times New Roman" w:hAnsi="Times New Roman" w:cs="Times New Roman"/>
          <w:i/>
          <w:iCs/>
          <w:color w:val="EE0000"/>
          <w:sz w:val="24"/>
          <w:szCs w:val="28"/>
        </w:rPr>
        <w:t>d</w:t>
      </w:r>
      <w:bookmarkEnd w:id="24"/>
      <w:r w:rsidRPr="00FC5EA6">
        <w:rPr>
          <w:rFonts w:ascii="Times New Roman" w:hAnsi="Times New Roman" w:cs="Times New Roman"/>
          <w:color w:val="EE0000"/>
          <w:sz w:val="24"/>
          <w:szCs w:val="28"/>
        </w:rPr>
        <w:t>, calculated as follows:</w:t>
      </w:r>
    </w:p>
    <w:p w14:paraId="63BFCD6C" w14:textId="77777777" w:rsidR="00B638A4" w:rsidRPr="00FC5EA6" w:rsidRDefault="00B638A4" w:rsidP="00B638A4">
      <w:pPr>
        <w:pStyle w:val="PARA"/>
        <w:adjustRightInd/>
        <w:spacing w:line="480" w:lineRule="auto"/>
        <w:ind w:firstLineChars="200" w:firstLine="472"/>
        <w:rPr>
          <w:rFonts w:cs="Times New Roman"/>
          <w:color w:val="EE0000"/>
          <w:sz w:val="24"/>
          <w:szCs w:val="24"/>
          <w:lang w:eastAsia="zh-CN"/>
        </w:rPr>
      </w:pPr>
      <w:r w:rsidRPr="00FC5EA6">
        <w:rPr>
          <w:rFonts w:cs="Times New Roman"/>
          <w:color w:val="EE0000"/>
          <w:sz w:val="24"/>
          <w:szCs w:val="24"/>
          <w:lang w:eastAsia="zh-CN"/>
        </w:rPr>
        <w:t xml:space="preserve">The portion of carbon fees that </w:t>
      </w:r>
      <w:r w:rsidRPr="00FC5EA6">
        <w:rPr>
          <w:rFonts w:cs="Times New Roman" w:hint="eastAsia"/>
          <w:color w:val="EE0000"/>
          <w:sz w:val="24"/>
          <w:szCs w:val="24"/>
          <w:lang w:eastAsia="zh-CN"/>
        </w:rPr>
        <w:t>users</w:t>
      </w:r>
      <w:r w:rsidRPr="00FC5EA6">
        <w:rPr>
          <w:rFonts w:cs="Times New Roman"/>
          <w:color w:val="EE0000"/>
          <w:sz w:val="24"/>
          <w:szCs w:val="24"/>
          <w:lang w:eastAsia="zh-CN"/>
        </w:rPr>
        <w:t xml:space="preserve"> are required to pay is </w:t>
      </w:r>
      <w:r>
        <w:rPr>
          <w:rFonts w:cs="Times New Roman" w:hint="eastAsia"/>
          <w:color w:val="EE0000"/>
          <w:sz w:val="24"/>
          <w:szCs w:val="24"/>
          <w:lang w:eastAsia="zh-CN"/>
        </w:rPr>
        <w:t>shown below</w:t>
      </w:r>
      <w:r w:rsidRPr="00FC5EA6">
        <w:rPr>
          <w:rFonts w:cs="Times New Roman"/>
          <w:color w:val="EE0000"/>
          <w:sz w:val="24"/>
          <w:szCs w:val="24"/>
          <w:lang w:eastAsia="zh-CN"/>
        </w:rPr>
        <w:t>:</w:t>
      </w:r>
    </w:p>
    <w:p w14:paraId="50389242" w14:textId="77777777" w:rsidR="00B638A4" w:rsidRPr="00FC5EA6" w:rsidRDefault="00B638A4" w:rsidP="00B638A4">
      <w:pPr>
        <w:pStyle w:val="MTDisplayEquation"/>
        <w:rPr>
          <w:rFonts w:cs="Times New Roman" w:hint="eastAsia"/>
          <w:color w:val="EE0000"/>
          <w:lang w:eastAsia="zh-CN"/>
        </w:rPr>
      </w:pPr>
      <w:r w:rsidRPr="00FC5EA6">
        <w:rPr>
          <w:rFonts w:cs="Times New Roman"/>
          <w:color w:val="EE0000"/>
          <w:lang w:eastAsia="zh-CN"/>
        </w:rPr>
        <w:tab/>
      </w:r>
      <w:r w:rsidRPr="00FC5EA6">
        <w:rPr>
          <w:rFonts w:cs="Times New Roman"/>
          <w:color w:val="EE0000"/>
          <w:position w:val="-14"/>
        </w:rPr>
        <w:object w:dxaOrig="1540" w:dyaOrig="380" w14:anchorId="06A9BA06">
          <v:shape id="_x0000_i2712" type="#_x0000_t75" style="width:77pt;height:19.1pt" o:ole="">
            <v:imagedata r:id="rId219" o:title=""/>
          </v:shape>
          <o:OLEObject Type="Embed" ProgID="Equation.DSMT4" ShapeID="_x0000_i2712" DrawAspect="Content" ObjectID="_1817907597" r:id="rId220"/>
        </w:object>
      </w:r>
      <w:r w:rsidRPr="00FC5EA6">
        <w:rPr>
          <w:rFonts w:cs="Times New Roman"/>
          <w:color w:val="EE0000"/>
        </w:rPr>
        <w:tab/>
      </w:r>
      <w:r>
        <w:rPr>
          <w:rFonts w:cs="Times New Roman" w:hint="eastAsia"/>
          <w:color w:val="EE0000"/>
          <w:lang w:eastAsia="zh-CN"/>
        </w:rPr>
        <w:t>(27)</w:t>
      </w:r>
    </w:p>
    <w:p w14:paraId="254FC8A4" w14:textId="77777777" w:rsidR="00B638A4" w:rsidRPr="00FC5EA6" w:rsidRDefault="00B638A4" w:rsidP="00B638A4">
      <w:pPr>
        <w:pStyle w:val="PARA"/>
        <w:spacing w:line="480" w:lineRule="auto"/>
        <w:ind w:firstLineChars="200" w:firstLine="472"/>
        <w:rPr>
          <w:rFonts w:cs="Times New Roman"/>
          <w:color w:val="EE0000"/>
          <w:sz w:val="24"/>
          <w:szCs w:val="24"/>
          <w:lang w:eastAsia="zh-CN"/>
        </w:rPr>
      </w:pPr>
      <w:r w:rsidRPr="00FC5EA6">
        <w:rPr>
          <w:rFonts w:cs="Times New Roman" w:hint="eastAsia"/>
          <w:color w:val="EE0000"/>
          <w:sz w:val="24"/>
          <w:szCs w:val="24"/>
          <w:lang w:eastAsia="zh-CN"/>
        </w:rPr>
        <w:t xml:space="preserve">(4) </w:t>
      </w:r>
      <w:r w:rsidRPr="00FC5EA6">
        <w:rPr>
          <w:rFonts w:cs="Times New Roman"/>
          <w:color w:val="EE0000"/>
          <w:sz w:val="24"/>
          <w:szCs w:val="24"/>
        </w:rPr>
        <w:t xml:space="preserve">The user's </w:t>
      </w:r>
      <w:r w:rsidRPr="00FC5EA6">
        <w:rPr>
          <w:rFonts w:cs="Times New Roman" w:hint="eastAsia"/>
          <w:color w:val="EE0000"/>
          <w:sz w:val="24"/>
          <w:szCs w:val="24"/>
        </w:rPr>
        <w:t>linearization</w:t>
      </w:r>
      <w:r w:rsidRPr="00FC5EA6">
        <w:rPr>
          <w:rFonts w:cs="Times New Roman"/>
          <w:color w:val="EE0000"/>
          <w:sz w:val="24"/>
          <w:szCs w:val="24"/>
        </w:rPr>
        <w:t xml:space="preserve"> constraints</w:t>
      </w:r>
      <w:r w:rsidRPr="00FC5EA6">
        <w:rPr>
          <w:rFonts w:cs="Times New Roman" w:hint="eastAsia"/>
          <w:iCs/>
          <w:color w:val="EE0000"/>
          <w:sz w:val="24"/>
          <w:szCs w:val="24"/>
          <w:lang w:eastAsia="zh-CN"/>
        </w:rPr>
        <w:t>:</w:t>
      </w:r>
    </w:p>
    <w:p w14:paraId="00D10D2E" w14:textId="77777777" w:rsidR="00B638A4" w:rsidRPr="00FC5EA6" w:rsidRDefault="00B638A4" w:rsidP="00B638A4">
      <w:pPr>
        <w:spacing w:line="480" w:lineRule="auto"/>
        <w:ind w:firstLineChars="200" w:firstLine="480"/>
        <w:rPr>
          <w:rFonts w:ascii="Times New Roman" w:hAnsi="Times New Roman" w:cs="Times New Roman"/>
          <w:color w:val="EE0000"/>
          <w:sz w:val="24"/>
          <w:szCs w:val="28"/>
        </w:rPr>
      </w:pPr>
      <w:r w:rsidRPr="00FC5EA6">
        <w:rPr>
          <w:rFonts w:ascii="Times New Roman" w:hAnsi="Times New Roman" w:cs="Times New Roman"/>
          <w:color w:val="EE0000"/>
          <w:sz w:val="24"/>
          <w:szCs w:val="28"/>
        </w:rPr>
        <w:t xml:space="preserve">The linearization method </w:t>
      </w:r>
      <w:r w:rsidRPr="00B4275A">
        <w:rPr>
          <w:rFonts w:ascii="Times New Roman" w:hAnsi="Times New Roman" w:cs="Times New Roman"/>
          <w:color w:val="EE0000"/>
          <w:sz w:val="24"/>
          <w:szCs w:val="28"/>
        </w:rPr>
        <w:t xml:space="preserve">for </w:t>
      </w:r>
      <w:r w:rsidRPr="00B4275A">
        <w:rPr>
          <w:rFonts w:ascii="Times New Roman" w:hAnsi="Times New Roman" w:cs="Times New Roman"/>
          <w:position w:val="-12"/>
        </w:rPr>
        <w:object w:dxaOrig="700" w:dyaOrig="320" w14:anchorId="3852273C">
          <v:shape id="_x0000_i2724" type="#_x0000_t75" style="width:35.05pt;height:15.95pt" o:ole="">
            <v:imagedata r:id="rId221" o:title=""/>
          </v:shape>
          <o:OLEObject Type="Embed" ProgID="Equation.DSMT4" ShapeID="_x0000_i2724" DrawAspect="Content" ObjectID="_1817907598" r:id="rId222"/>
        </w:object>
      </w:r>
      <w:r w:rsidRPr="00B4275A">
        <w:rPr>
          <w:rFonts w:ascii="Times New Roman" w:hAnsi="Times New Roman" w:cs="Times New Roman"/>
          <w:color w:val="EE0000"/>
          <w:sz w:val="24"/>
          <w:szCs w:val="28"/>
        </w:rPr>
        <w:t xml:space="preserve"> and </w:t>
      </w:r>
      <w:r w:rsidRPr="00B4275A">
        <w:rPr>
          <w:rFonts w:ascii="Times New Roman" w:hAnsi="Times New Roman" w:cs="Times New Roman"/>
          <w:position w:val="-14"/>
        </w:rPr>
        <w:object w:dxaOrig="440" w:dyaOrig="360" w14:anchorId="42B80555">
          <v:shape id="_x0000_i2725" type="#_x0000_t75" style="width:21.9pt;height:18.15pt" o:ole="">
            <v:imagedata r:id="rId223" o:title=""/>
          </v:shape>
          <o:OLEObject Type="Embed" ProgID="Equation.DSMT4" ShapeID="_x0000_i2725" DrawAspect="Content" ObjectID="_1817907599" r:id="rId224"/>
        </w:object>
      </w:r>
      <w:r w:rsidRPr="00B4275A">
        <w:rPr>
          <w:rFonts w:ascii="Times New Roman" w:hAnsi="Times New Roman" w:cs="Times New Roman"/>
          <w:color w:val="EE0000"/>
          <w:sz w:val="24"/>
          <w:szCs w:val="28"/>
        </w:rPr>
        <w:t xml:space="preserve"> in th</w:t>
      </w:r>
      <w:r w:rsidRPr="00FC5EA6">
        <w:rPr>
          <w:rFonts w:ascii="Times New Roman" w:hAnsi="Times New Roman" w:cs="Times New Roman"/>
          <w:color w:val="EE0000"/>
          <w:sz w:val="24"/>
          <w:szCs w:val="28"/>
        </w:rPr>
        <w:t>e user side optimization model is consistent with the above.</w:t>
      </w:r>
    </w:p>
    <w:p w14:paraId="6EF349C4" w14:textId="77777777" w:rsidR="00B638A4" w:rsidRPr="00FC5EA6" w:rsidRDefault="00B638A4" w:rsidP="00B638A4">
      <w:pPr>
        <w:pStyle w:val="MTDisplayEquation"/>
        <w:rPr>
          <w:rFonts w:hint="eastAsia"/>
          <w:color w:val="EE0000"/>
          <w:lang w:eastAsia="zh-CN"/>
        </w:rPr>
      </w:pPr>
      <w:r w:rsidRPr="00FC5EA6">
        <w:rPr>
          <w:color w:val="EE0000"/>
        </w:rPr>
        <w:tab/>
      </w:r>
      <w:r w:rsidRPr="00FC5EA6">
        <w:rPr>
          <w:color w:val="EE0000"/>
          <w:position w:val="-26"/>
        </w:rPr>
        <w:object w:dxaOrig="3300" w:dyaOrig="620" w14:anchorId="28B1743C">
          <v:shape id="_x0000_i2713" type="#_x0000_t75" style="width:164.65pt;height:30.7pt" o:ole="">
            <v:imagedata r:id="rId225" o:title=""/>
          </v:shape>
          <o:OLEObject Type="Embed" ProgID="Equation.DSMT4" ShapeID="_x0000_i2713" DrawAspect="Content" ObjectID="_1817907600" r:id="rId226"/>
        </w:object>
      </w:r>
      <w:r w:rsidRPr="00FC5EA6">
        <w:rPr>
          <w:color w:val="EE0000"/>
        </w:rPr>
        <w:tab/>
      </w:r>
      <w:r>
        <w:rPr>
          <w:rFonts w:hint="eastAsia"/>
          <w:color w:val="EE0000"/>
          <w:lang w:eastAsia="zh-CN"/>
        </w:rPr>
        <w:t>(28)</w:t>
      </w:r>
    </w:p>
    <w:p w14:paraId="0661DCEB" w14:textId="77777777" w:rsidR="00B638A4" w:rsidRPr="00FC5EA6" w:rsidRDefault="00B638A4" w:rsidP="00B638A4">
      <w:pPr>
        <w:pStyle w:val="MTDisplayEquation"/>
        <w:spacing w:line="360" w:lineRule="auto"/>
        <w:rPr>
          <w:rFonts w:hint="eastAsia"/>
          <w:color w:val="EE0000"/>
          <w:lang w:eastAsia="zh-CN"/>
        </w:rPr>
      </w:pPr>
      <w:r w:rsidRPr="00FC5EA6">
        <w:rPr>
          <w:color w:val="EE0000"/>
        </w:rPr>
        <w:tab/>
      </w:r>
      <w:r w:rsidRPr="00FC5EA6">
        <w:rPr>
          <w:rFonts w:hint="eastAsia"/>
          <w:color w:val="EE0000"/>
          <w:position w:val="-26"/>
        </w:rPr>
        <w:object w:dxaOrig="1400" w:dyaOrig="620" w14:anchorId="3AC4D9EB">
          <v:shape id="_x0000_i2714" type="#_x0000_t75" style="width:70.1pt;height:31pt" o:ole="">
            <v:imagedata r:id="rId227" o:title=""/>
          </v:shape>
          <o:OLEObject Type="Embed" ProgID="Equation.DSMT4" ShapeID="_x0000_i2714" DrawAspect="Content" ObjectID="_1817907601" r:id="rId228"/>
        </w:object>
      </w:r>
      <w:r w:rsidRPr="00FC5EA6">
        <w:rPr>
          <w:color w:val="EE0000"/>
        </w:rPr>
        <w:tab/>
      </w:r>
      <w:r>
        <w:rPr>
          <w:rFonts w:hint="eastAsia"/>
          <w:color w:val="EE0000"/>
          <w:lang w:eastAsia="zh-CN"/>
        </w:rPr>
        <w:t>(29)</w:t>
      </w:r>
    </w:p>
    <w:p w14:paraId="7364D3FF" w14:textId="77777777" w:rsidR="00B638A4" w:rsidRPr="00FC5EA6" w:rsidRDefault="00B638A4" w:rsidP="00B638A4">
      <w:pPr>
        <w:pStyle w:val="MTDisplayEquation"/>
        <w:rPr>
          <w:rFonts w:hint="eastAsia"/>
          <w:color w:val="EE0000"/>
          <w:lang w:eastAsia="zh-CN"/>
        </w:rPr>
      </w:pPr>
      <w:r w:rsidRPr="00FC5EA6">
        <w:rPr>
          <w:color w:val="EE0000"/>
        </w:rPr>
        <w:tab/>
      </w:r>
      <w:r w:rsidRPr="00FC5EA6">
        <w:rPr>
          <w:color w:val="EE0000"/>
          <w:position w:val="-50"/>
        </w:rPr>
        <w:object w:dxaOrig="3120" w:dyaOrig="1100" w14:anchorId="2CE8E816">
          <v:shape id="_x0000_i2715" type="#_x0000_t75" style="width:155.6pt;height:54.8pt" o:ole="">
            <v:imagedata r:id="rId229" o:title=""/>
          </v:shape>
          <o:OLEObject Type="Embed" ProgID="Equation.DSMT4" ShapeID="_x0000_i2715" DrawAspect="Content" ObjectID="_1817907602" r:id="rId230"/>
        </w:object>
      </w:r>
      <w:r w:rsidRPr="00FC5EA6">
        <w:rPr>
          <w:color w:val="EE0000"/>
        </w:rPr>
        <w:tab/>
      </w:r>
      <w:r>
        <w:rPr>
          <w:rFonts w:hint="eastAsia"/>
          <w:color w:val="EE0000"/>
          <w:lang w:eastAsia="zh-CN"/>
        </w:rPr>
        <w:t>(30)</w:t>
      </w:r>
    </w:p>
    <w:p w14:paraId="7E25D96A" w14:textId="77777777" w:rsidR="00B638A4" w:rsidRPr="00FC5EA6" w:rsidRDefault="00B638A4" w:rsidP="00B638A4">
      <w:pPr>
        <w:pStyle w:val="MTDisplayEquation"/>
        <w:rPr>
          <w:rFonts w:hint="eastAsia"/>
          <w:color w:val="EE0000"/>
          <w:lang w:eastAsia="zh-CN"/>
        </w:rPr>
      </w:pPr>
      <w:r w:rsidRPr="00FC5EA6">
        <w:rPr>
          <w:color w:val="EE0000"/>
        </w:rPr>
        <w:tab/>
      </w:r>
      <w:r w:rsidRPr="00FC5EA6">
        <w:rPr>
          <w:color w:val="EE0000"/>
          <w:position w:val="-56"/>
        </w:rPr>
        <w:object w:dxaOrig="6880" w:dyaOrig="1219" w14:anchorId="7E1C540D">
          <v:shape id="_x0000_i2716" type="#_x0000_t75" style="width:343.7pt;height:60.75pt" o:ole="">
            <v:imagedata r:id="rId231" o:title=""/>
          </v:shape>
          <o:OLEObject Type="Embed" ProgID="Equation.DSMT4" ShapeID="_x0000_i2716" DrawAspect="Content" ObjectID="_1817907603" r:id="rId232"/>
        </w:object>
      </w:r>
      <w:r w:rsidRPr="00FC5EA6">
        <w:rPr>
          <w:color w:val="EE0000"/>
        </w:rPr>
        <w:tab/>
      </w:r>
      <w:r>
        <w:rPr>
          <w:rFonts w:hint="eastAsia"/>
          <w:color w:val="EE0000"/>
          <w:lang w:eastAsia="zh-CN"/>
        </w:rPr>
        <w:t>(31)</w:t>
      </w:r>
    </w:p>
    <w:p w14:paraId="0D12BA69" w14:textId="77777777" w:rsidR="00B638A4" w:rsidRPr="00FC5EA6" w:rsidRDefault="00B638A4" w:rsidP="00B638A4">
      <w:pPr>
        <w:pStyle w:val="MTDisplayEquation"/>
        <w:rPr>
          <w:rFonts w:hint="eastAsia"/>
          <w:color w:val="EE0000"/>
          <w:lang w:eastAsia="zh-CN"/>
        </w:rPr>
      </w:pPr>
      <w:r w:rsidRPr="00FC5EA6">
        <w:rPr>
          <w:color w:val="EE0000"/>
        </w:rPr>
        <w:tab/>
      </w:r>
      <w:r w:rsidRPr="00FC5EA6">
        <w:rPr>
          <w:color w:val="EE0000"/>
          <w:position w:val="-68"/>
        </w:rPr>
        <w:object w:dxaOrig="4400" w:dyaOrig="1460" w14:anchorId="1FD1828B">
          <v:shape id="_x0000_i2717" type="#_x0000_t75" style="width:220.4pt;height:73.25pt" o:ole="">
            <v:imagedata r:id="rId233" o:title=""/>
          </v:shape>
          <o:OLEObject Type="Embed" ProgID="Equation.DSMT4" ShapeID="_x0000_i2717" DrawAspect="Content" ObjectID="_1817907604" r:id="rId234"/>
        </w:object>
      </w:r>
      <w:r w:rsidRPr="00FC5EA6">
        <w:rPr>
          <w:color w:val="EE0000"/>
        </w:rPr>
        <w:tab/>
      </w:r>
      <w:r>
        <w:rPr>
          <w:rFonts w:hint="eastAsia"/>
          <w:color w:val="EE0000"/>
          <w:lang w:eastAsia="zh-CN"/>
        </w:rPr>
        <w:t>(32)</w:t>
      </w:r>
    </w:p>
    <w:p w14:paraId="22860E36" w14:textId="77777777" w:rsidR="00B638A4" w:rsidRPr="00FC5EA6" w:rsidRDefault="00B638A4" w:rsidP="00B638A4">
      <w:pPr>
        <w:pStyle w:val="MTDisplayEquation"/>
        <w:rPr>
          <w:rFonts w:cs="Times New Roman" w:hint="eastAsia"/>
          <w:color w:val="EE0000"/>
          <w:lang w:eastAsia="zh-CN"/>
        </w:rPr>
      </w:pPr>
      <w:r w:rsidRPr="00FC5EA6">
        <w:rPr>
          <w:rFonts w:cs="Times New Roman"/>
          <w:color w:val="EE0000"/>
          <w:lang w:eastAsia="zh-CN"/>
        </w:rPr>
        <w:tab/>
      </w:r>
      <w:r w:rsidRPr="00FC5EA6">
        <w:rPr>
          <w:rFonts w:cs="Times New Roman"/>
          <w:color w:val="EE0000"/>
          <w:position w:val="-28"/>
        </w:rPr>
        <w:object w:dxaOrig="5060" w:dyaOrig="639" w14:anchorId="4389BFE0">
          <v:shape id="_x0000_i2718" type="#_x0000_t75" style="width:252.65pt;height:30.7pt" o:ole="">
            <v:imagedata r:id="rId235" o:title=""/>
          </v:shape>
          <o:OLEObject Type="Embed" ProgID="Equation.DSMT4" ShapeID="_x0000_i2718" DrawAspect="Content" ObjectID="_1817907605" r:id="rId236"/>
        </w:object>
      </w:r>
      <w:r w:rsidRPr="00FC5EA6">
        <w:rPr>
          <w:rFonts w:cs="Times New Roman"/>
          <w:color w:val="EE0000"/>
        </w:rPr>
        <w:tab/>
      </w:r>
      <w:r>
        <w:rPr>
          <w:rFonts w:cs="Times New Roman" w:hint="eastAsia"/>
          <w:color w:val="EE0000"/>
          <w:lang w:eastAsia="zh-CN"/>
        </w:rPr>
        <w:t>(33)</w:t>
      </w:r>
    </w:p>
    <w:p w14:paraId="0BDBECB6" w14:textId="77777777" w:rsidR="00B638A4" w:rsidRPr="00FC5EA6" w:rsidRDefault="00B638A4" w:rsidP="00B638A4">
      <w:pPr>
        <w:pStyle w:val="MTDisplayEquation"/>
        <w:rPr>
          <w:rFonts w:cs="Times New Roman" w:hint="eastAsia"/>
          <w:color w:val="EE0000"/>
          <w:lang w:eastAsia="zh-CN"/>
        </w:rPr>
      </w:pPr>
      <w:r w:rsidRPr="00FC5EA6">
        <w:rPr>
          <w:rFonts w:cs="Times New Roman"/>
          <w:color w:val="EE0000"/>
          <w:lang w:eastAsia="zh-CN"/>
        </w:rPr>
        <w:tab/>
      </w:r>
      <w:r w:rsidRPr="00FC5EA6">
        <w:rPr>
          <w:rFonts w:cs="Times New Roman"/>
          <w:color w:val="EE0000"/>
          <w:position w:val="-14"/>
        </w:rPr>
        <w:object w:dxaOrig="2020" w:dyaOrig="360" w14:anchorId="1692C2C1">
          <v:shape id="_x0000_i2719" type="#_x0000_t75" style="width:101.1pt;height:17.2pt" o:ole="">
            <v:imagedata r:id="rId237" o:title=""/>
          </v:shape>
          <o:OLEObject Type="Embed" ProgID="Equation.DSMT4" ShapeID="_x0000_i2719" DrawAspect="Content" ObjectID="_1817907606" r:id="rId238"/>
        </w:object>
      </w:r>
      <w:r w:rsidRPr="00FC5EA6">
        <w:rPr>
          <w:rFonts w:cs="Times New Roman"/>
          <w:color w:val="EE0000"/>
        </w:rPr>
        <w:tab/>
      </w:r>
      <w:r>
        <w:rPr>
          <w:rFonts w:cs="Times New Roman" w:hint="eastAsia"/>
          <w:color w:val="EE0000"/>
          <w:lang w:eastAsia="zh-CN"/>
        </w:rPr>
        <w:t>(34)</w:t>
      </w:r>
    </w:p>
    <w:p w14:paraId="0F14B359" w14:textId="77777777" w:rsidR="00B638A4" w:rsidRPr="00FC5EA6" w:rsidRDefault="00B638A4" w:rsidP="00B638A4">
      <w:pPr>
        <w:pStyle w:val="MTDisplayEquation"/>
        <w:rPr>
          <w:rFonts w:cs="Times New Roman" w:hint="eastAsia"/>
          <w:color w:val="EE0000"/>
          <w:lang w:eastAsia="zh-CN"/>
        </w:rPr>
      </w:pPr>
      <w:r w:rsidRPr="00FC5EA6">
        <w:rPr>
          <w:rFonts w:cs="Times New Roman"/>
          <w:color w:val="EE0000"/>
        </w:rPr>
        <w:tab/>
      </w:r>
      <w:r w:rsidRPr="00FC5EA6">
        <w:rPr>
          <w:rFonts w:cs="Times New Roman"/>
          <w:color w:val="EE0000"/>
          <w:position w:val="-14"/>
        </w:rPr>
        <w:object w:dxaOrig="2180" w:dyaOrig="400" w14:anchorId="17461971">
          <v:shape id="_x0000_i2720" type="#_x0000_t75" style="width:108.95pt;height:19.4pt" o:ole="">
            <v:imagedata r:id="rId239" o:title=""/>
          </v:shape>
          <o:OLEObject Type="Embed" ProgID="Equation.DSMT4" ShapeID="_x0000_i2720" DrawAspect="Content" ObjectID="_1817907607" r:id="rId240"/>
        </w:object>
      </w:r>
      <w:r w:rsidRPr="00FC5EA6">
        <w:rPr>
          <w:rFonts w:cs="Times New Roman"/>
          <w:color w:val="EE0000"/>
        </w:rPr>
        <w:tab/>
      </w:r>
      <w:r>
        <w:rPr>
          <w:rFonts w:cs="Times New Roman" w:hint="eastAsia"/>
          <w:color w:val="EE0000"/>
          <w:lang w:eastAsia="zh-CN"/>
        </w:rPr>
        <w:t>(35)</w:t>
      </w:r>
    </w:p>
    <w:bookmarkEnd w:id="9"/>
    <w:p w14:paraId="26D3F187" w14:textId="77777777" w:rsidR="001079DE" w:rsidRDefault="001079DE" w:rsidP="001079DE">
      <w:pPr>
        <w:spacing w:line="480" w:lineRule="auto"/>
        <w:rPr>
          <w:rFonts w:ascii="Times New Roman" w:hAnsi="Times New Roman" w:cs="Times New Roman"/>
          <w:sz w:val="24"/>
          <w:szCs w:val="24"/>
        </w:rPr>
      </w:pPr>
    </w:p>
    <w:p w14:paraId="49B08FFF" w14:textId="31DD7EA8" w:rsidR="00276DAA" w:rsidRPr="00416993" w:rsidRDefault="00276DAA" w:rsidP="00276DAA">
      <w:pPr>
        <w:pStyle w:val="30"/>
        <w:spacing w:before="120" w:afterLines="0" w:after="0" w:line="360" w:lineRule="auto"/>
        <w:jc w:val="center"/>
        <w:rPr>
          <w:rFonts w:cs="Times New Roman"/>
          <w:color w:val="EE0000"/>
          <w:szCs w:val="24"/>
        </w:rPr>
      </w:pPr>
      <w:r>
        <w:rPr>
          <w:rFonts w:eastAsiaTheme="minorEastAsia" w:cs="Times New Roman" w:hint="eastAsia"/>
          <w:color w:val="EE0000"/>
          <w:szCs w:val="24"/>
        </w:rPr>
        <w:lastRenderedPageBreak/>
        <w:t>F</w:t>
      </w:r>
      <w:r w:rsidRPr="00416993">
        <w:rPr>
          <w:rFonts w:eastAsiaTheme="minorEastAsia" w:cs="Times New Roman"/>
          <w:color w:val="EE0000"/>
          <w:szCs w:val="24"/>
        </w:rPr>
        <w:t xml:space="preserve">. </w:t>
      </w:r>
      <w:r w:rsidRPr="00276DAA">
        <w:rPr>
          <w:rFonts w:cs="Times New Roman" w:hint="eastAsia"/>
          <w:color w:val="EE0000"/>
          <w:szCs w:val="24"/>
        </w:rPr>
        <w:t>The data used for rolling throughout the year</w:t>
      </w:r>
    </w:p>
    <w:p w14:paraId="6600D9CE" w14:textId="3EC6EF95" w:rsidR="00276DAA" w:rsidRDefault="00E85DCA" w:rsidP="001079DE">
      <w:pPr>
        <w:spacing w:line="480" w:lineRule="auto"/>
        <w:rPr>
          <w:rFonts w:ascii="Times New Roman" w:hAnsi="Times New Roman" w:cs="Times New Roman"/>
          <w:sz w:val="24"/>
          <w:szCs w:val="24"/>
        </w:rPr>
      </w:pPr>
      <w:bookmarkStart w:id="25" w:name="_Hlk207286370"/>
      <w:r w:rsidRPr="00E85DCA">
        <w:rPr>
          <w:rFonts w:ascii="Times New Roman" w:hAnsi="Times New Roman" w:cs="Times New Roman"/>
          <w:noProof/>
          <w:sz w:val="24"/>
          <w:szCs w:val="24"/>
        </w:rPr>
        <w:drawing>
          <wp:inline distT="0" distB="0" distL="0" distR="0" wp14:anchorId="6E938A65" wp14:editId="7D6CD054">
            <wp:extent cx="5400040" cy="1585595"/>
            <wp:effectExtent l="0" t="0" r="0" b="0"/>
            <wp:docPr id="8039647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400040" cy="1585595"/>
                    </a:xfrm>
                    <a:prstGeom prst="rect">
                      <a:avLst/>
                    </a:prstGeom>
                    <a:noFill/>
                    <a:ln>
                      <a:noFill/>
                    </a:ln>
                  </pic:spPr>
                </pic:pic>
              </a:graphicData>
            </a:graphic>
          </wp:inline>
        </w:drawing>
      </w:r>
    </w:p>
    <w:p w14:paraId="402FED29" w14:textId="258A918F" w:rsidR="00E85DCA" w:rsidRPr="005D68FF" w:rsidRDefault="00E85DCA" w:rsidP="005D68FF">
      <w:pPr>
        <w:pStyle w:val="af7"/>
        <w:numPr>
          <w:ilvl w:val="0"/>
          <w:numId w:val="31"/>
        </w:numPr>
        <w:spacing w:line="480" w:lineRule="auto"/>
        <w:ind w:firstLineChars="0"/>
        <w:jc w:val="center"/>
        <w:rPr>
          <w:rFonts w:ascii="Times New Roman" w:hAnsi="Times New Roman" w:cs="Times New Roman"/>
          <w:b/>
          <w:bCs/>
          <w:color w:val="EE0000"/>
          <w:sz w:val="24"/>
          <w:szCs w:val="24"/>
        </w:rPr>
      </w:pPr>
      <w:r w:rsidRPr="005D68FF">
        <w:rPr>
          <w:rFonts w:ascii="Times New Roman" w:hAnsi="Times New Roman" w:cs="Times New Roman" w:hint="eastAsia"/>
          <w:b/>
          <w:bCs/>
          <w:color w:val="EE0000"/>
          <w:sz w:val="24"/>
          <w:szCs w:val="24"/>
        </w:rPr>
        <w:t>Primary energy price</w:t>
      </w:r>
      <w:bookmarkEnd w:id="25"/>
    </w:p>
    <w:sectPr w:rsidR="00E85DCA" w:rsidRPr="005D68FF" w:rsidSect="00790E8B">
      <w:footerReference w:type="default" r:id="rId242"/>
      <w:pgSz w:w="11906" w:h="16838" w:code="9"/>
      <w:pgMar w:top="1701" w:right="1701" w:bottom="1701" w:left="1701"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9247CEF" w14:textId="77777777" w:rsidR="00FA75A1" w:rsidRDefault="00FA75A1" w:rsidP="00F719B2">
      <w:pPr>
        <w:rPr>
          <w:rFonts w:hint="eastAsia"/>
        </w:rPr>
      </w:pPr>
      <w:r>
        <w:separator/>
      </w:r>
    </w:p>
  </w:endnote>
  <w:endnote w:type="continuationSeparator" w:id="0">
    <w:p w14:paraId="37583CE3" w14:textId="77777777" w:rsidR="00FA75A1" w:rsidRDefault="00FA75A1" w:rsidP="00F719B2">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 w:name="TimesLTStd-Roman">
    <w:altName w:val="Times New Roman"/>
    <w:charset w:val="00"/>
    <w:family w:val="auto"/>
    <w:pitch w:val="default"/>
    <w:sig w:usb0="00000000" w:usb1="00000000" w:usb2="00000000" w:usb3="00000000" w:csb0="00000001" w:csb1="00000000"/>
  </w:font>
  <w:font w:name="FormataOTF-Bold">
    <w:altName w:val="Calibri"/>
    <w:panose1 w:val="00000000000000000000"/>
    <w:charset w:val="00"/>
    <w:family w:val="auto"/>
    <w:notTrueType/>
    <w:pitch w:val="default"/>
    <w:sig w:usb0="00000003" w:usb1="00000000" w:usb2="00000000" w:usb3="00000000" w:csb0="00000001" w:csb1="00000000"/>
  </w:font>
  <w:font w:name="FormataOTFMdIt">
    <w:altName w:val="MV Boli"/>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1429201"/>
      <w:docPartObj>
        <w:docPartGallery w:val="Page Numbers (Bottom of Page)"/>
        <w:docPartUnique/>
      </w:docPartObj>
    </w:sdtPr>
    <w:sdtEndPr>
      <w:rPr>
        <w:rFonts w:ascii="Times New Roman" w:hAnsi="Times New Roman" w:cs="Times New Roman"/>
        <w:sz w:val="24"/>
      </w:rPr>
    </w:sdtEndPr>
    <w:sdtContent>
      <w:p w14:paraId="035DA1B4" w14:textId="42237CEE" w:rsidR="004920C2" w:rsidRPr="007120B5" w:rsidRDefault="004920C2">
        <w:pPr>
          <w:pStyle w:val="a5"/>
          <w:jc w:val="center"/>
          <w:rPr>
            <w:rFonts w:ascii="Times New Roman" w:hAnsi="Times New Roman" w:cs="Times New Roman"/>
            <w:sz w:val="24"/>
          </w:rPr>
        </w:pPr>
        <w:r w:rsidRPr="007120B5">
          <w:rPr>
            <w:rFonts w:ascii="Times New Roman" w:hAnsi="Times New Roman" w:cs="Times New Roman"/>
            <w:sz w:val="24"/>
          </w:rPr>
          <w:fldChar w:fldCharType="begin"/>
        </w:r>
        <w:r w:rsidRPr="007120B5">
          <w:rPr>
            <w:rFonts w:ascii="Times New Roman" w:hAnsi="Times New Roman" w:cs="Times New Roman"/>
            <w:sz w:val="24"/>
          </w:rPr>
          <w:instrText>PAGE   \* MERGEFORMAT</w:instrText>
        </w:r>
        <w:r w:rsidRPr="007120B5">
          <w:rPr>
            <w:rFonts w:ascii="Times New Roman" w:hAnsi="Times New Roman" w:cs="Times New Roman"/>
            <w:sz w:val="24"/>
          </w:rPr>
          <w:fldChar w:fldCharType="separate"/>
        </w:r>
        <w:r w:rsidRPr="007120B5">
          <w:rPr>
            <w:rFonts w:ascii="Times New Roman" w:hAnsi="Times New Roman" w:cs="Times New Roman"/>
            <w:sz w:val="24"/>
            <w:lang w:val="zh-CN"/>
          </w:rPr>
          <w:t>2</w:t>
        </w:r>
        <w:r w:rsidRPr="007120B5">
          <w:rPr>
            <w:rFonts w:ascii="Times New Roman" w:hAnsi="Times New Roman" w:cs="Times New Roman"/>
            <w:sz w:val="24"/>
          </w:rPr>
          <w:fldChar w:fldCharType="end"/>
        </w:r>
      </w:p>
    </w:sdtContent>
  </w:sdt>
  <w:p w14:paraId="42B2E3F9" w14:textId="77777777" w:rsidR="004920C2" w:rsidRDefault="004920C2">
    <w:pPr>
      <w:pStyle w:val="a5"/>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792B844" w14:textId="77777777" w:rsidR="00FA75A1" w:rsidRDefault="00FA75A1" w:rsidP="00F719B2">
      <w:pPr>
        <w:rPr>
          <w:rFonts w:hint="eastAsia"/>
        </w:rPr>
      </w:pPr>
      <w:r>
        <w:separator/>
      </w:r>
    </w:p>
  </w:footnote>
  <w:footnote w:type="continuationSeparator" w:id="0">
    <w:p w14:paraId="5E9B8B7A" w14:textId="77777777" w:rsidR="00FA75A1" w:rsidRDefault="00FA75A1" w:rsidP="00F719B2">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5E5662"/>
    <w:multiLevelType w:val="multilevel"/>
    <w:tmpl w:val="793EB432"/>
    <w:lvl w:ilvl="0">
      <w:start w:val="2"/>
      <w:numFmt w:val="decimal"/>
      <w:lvlText w:val="%1."/>
      <w:lvlJc w:val="left"/>
      <w:pPr>
        <w:ind w:left="456" w:hanging="360"/>
      </w:pPr>
      <w:rPr>
        <w:rFonts w:hint="default"/>
      </w:rPr>
    </w:lvl>
    <w:lvl w:ilvl="1">
      <w:start w:val="1"/>
      <w:numFmt w:val="decimal"/>
      <w:lvlText w:val="%1%2"/>
      <w:lvlJc w:val="left"/>
      <w:pPr>
        <w:ind w:left="880" w:hanging="440"/>
      </w:pPr>
      <w:rPr>
        <w:rFonts w:hint="eastAsia"/>
      </w:rPr>
    </w:lvl>
    <w:lvl w:ilvl="2">
      <w:start w:val="1"/>
      <w:numFmt w:val="lowerRoman"/>
      <w:lvlText w:val="%3."/>
      <w:lvlJc w:val="right"/>
      <w:pPr>
        <w:ind w:left="1320" w:hanging="440"/>
      </w:pPr>
      <w:rPr>
        <w:rFonts w:hint="eastAsia"/>
      </w:rPr>
    </w:lvl>
    <w:lvl w:ilvl="3">
      <w:start w:val="1"/>
      <w:numFmt w:val="decimal"/>
      <w:lvlText w:val="%4."/>
      <w:lvlJc w:val="left"/>
      <w:pPr>
        <w:ind w:left="1760" w:hanging="440"/>
      </w:pPr>
      <w:rPr>
        <w:rFonts w:hint="eastAsia"/>
      </w:rPr>
    </w:lvl>
    <w:lvl w:ilvl="4">
      <w:start w:val="1"/>
      <w:numFmt w:val="lowerLetter"/>
      <w:lvlText w:val="%5)"/>
      <w:lvlJc w:val="left"/>
      <w:pPr>
        <w:ind w:left="2200" w:hanging="440"/>
      </w:pPr>
      <w:rPr>
        <w:rFonts w:hint="eastAsia"/>
      </w:rPr>
    </w:lvl>
    <w:lvl w:ilvl="5">
      <w:start w:val="1"/>
      <w:numFmt w:val="lowerRoman"/>
      <w:lvlText w:val="%6."/>
      <w:lvlJc w:val="right"/>
      <w:pPr>
        <w:ind w:left="2640" w:hanging="440"/>
      </w:pPr>
      <w:rPr>
        <w:rFonts w:hint="eastAsia"/>
      </w:rPr>
    </w:lvl>
    <w:lvl w:ilvl="6">
      <w:start w:val="1"/>
      <w:numFmt w:val="decimal"/>
      <w:lvlText w:val="%7."/>
      <w:lvlJc w:val="left"/>
      <w:pPr>
        <w:ind w:left="3080" w:hanging="440"/>
      </w:pPr>
      <w:rPr>
        <w:rFonts w:hint="eastAsia"/>
      </w:rPr>
    </w:lvl>
    <w:lvl w:ilvl="7">
      <w:start w:val="1"/>
      <w:numFmt w:val="lowerLetter"/>
      <w:lvlText w:val="%8)"/>
      <w:lvlJc w:val="left"/>
      <w:pPr>
        <w:ind w:left="3520" w:hanging="440"/>
      </w:pPr>
      <w:rPr>
        <w:rFonts w:hint="eastAsia"/>
      </w:rPr>
    </w:lvl>
    <w:lvl w:ilvl="8">
      <w:start w:val="1"/>
      <w:numFmt w:val="lowerRoman"/>
      <w:lvlText w:val="%9."/>
      <w:lvlJc w:val="right"/>
      <w:pPr>
        <w:ind w:left="3960" w:hanging="440"/>
      </w:pPr>
      <w:rPr>
        <w:rFonts w:hint="eastAsia"/>
      </w:rPr>
    </w:lvl>
  </w:abstractNum>
  <w:abstractNum w:abstractNumId="1" w15:restartNumberingAfterBreak="0">
    <w:nsid w:val="07C07FDF"/>
    <w:multiLevelType w:val="multilevel"/>
    <w:tmpl w:val="CD96871E"/>
    <w:styleLink w:val="H2Restart"/>
    <w:lvl w:ilvl="0">
      <w:start w:val="1"/>
      <w:numFmt w:val="upperLetter"/>
      <w:suff w:val="space"/>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0C316B74"/>
    <w:multiLevelType w:val="hybridMultilevel"/>
    <w:tmpl w:val="1E8E9984"/>
    <w:lvl w:ilvl="0" w:tplc="C9B4B1C2">
      <w:start w:val="1"/>
      <w:numFmt w:val="bullet"/>
      <w:lvlText w:val=""/>
      <w:lvlJc w:val="left"/>
      <w:pPr>
        <w:ind w:left="912" w:hanging="440"/>
      </w:pPr>
      <w:rPr>
        <w:rFonts w:ascii="Wingdings" w:hAnsi="Wingdings" w:hint="default"/>
      </w:rPr>
    </w:lvl>
    <w:lvl w:ilvl="1" w:tplc="04090003" w:tentative="1">
      <w:start w:val="1"/>
      <w:numFmt w:val="bullet"/>
      <w:lvlText w:val=""/>
      <w:lvlJc w:val="left"/>
      <w:pPr>
        <w:ind w:left="1352" w:hanging="440"/>
      </w:pPr>
      <w:rPr>
        <w:rFonts w:ascii="Wingdings" w:hAnsi="Wingdings" w:hint="default"/>
      </w:rPr>
    </w:lvl>
    <w:lvl w:ilvl="2" w:tplc="04090005" w:tentative="1">
      <w:start w:val="1"/>
      <w:numFmt w:val="bullet"/>
      <w:lvlText w:val=""/>
      <w:lvlJc w:val="left"/>
      <w:pPr>
        <w:ind w:left="1792" w:hanging="440"/>
      </w:pPr>
      <w:rPr>
        <w:rFonts w:ascii="Wingdings" w:hAnsi="Wingdings" w:hint="default"/>
      </w:rPr>
    </w:lvl>
    <w:lvl w:ilvl="3" w:tplc="04090001" w:tentative="1">
      <w:start w:val="1"/>
      <w:numFmt w:val="bullet"/>
      <w:lvlText w:val=""/>
      <w:lvlJc w:val="left"/>
      <w:pPr>
        <w:ind w:left="2232" w:hanging="440"/>
      </w:pPr>
      <w:rPr>
        <w:rFonts w:ascii="Wingdings" w:hAnsi="Wingdings" w:hint="default"/>
      </w:rPr>
    </w:lvl>
    <w:lvl w:ilvl="4" w:tplc="04090003" w:tentative="1">
      <w:start w:val="1"/>
      <w:numFmt w:val="bullet"/>
      <w:lvlText w:val=""/>
      <w:lvlJc w:val="left"/>
      <w:pPr>
        <w:ind w:left="2672" w:hanging="440"/>
      </w:pPr>
      <w:rPr>
        <w:rFonts w:ascii="Wingdings" w:hAnsi="Wingdings" w:hint="default"/>
      </w:rPr>
    </w:lvl>
    <w:lvl w:ilvl="5" w:tplc="04090005" w:tentative="1">
      <w:start w:val="1"/>
      <w:numFmt w:val="bullet"/>
      <w:lvlText w:val=""/>
      <w:lvlJc w:val="left"/>
      <w:pPr>
        <w:ind w:left="3112" w:hanging="440"/>
      </w:pPr>
      <w:rPr>
        <w:rFonts w:ascii="Wingdings" w:hAnsi="Wingdings" w:hint="default"/>
      </w:rPr>
    </w:lvl>
    <w:lvl w:ilvl="6" w:tplc="04090001" w:tentative="1">
      <w:start w:val="1"/>
      <w:numFmt w:val="bullet"/>
      <w:lvlText w:val=""/>
      <w:lvlJc w:val="left"/>
      <w:pPr>
        <w:ind w:left="3552" w:hanging="440"/>
      </w:pPr>
      <w:rPr>
        <w:rFonts w:ascii="Wingdings" w:hAnsi="Wingdings" w:hint="default"/>
      </w:rPr>
    </w:lvl>
    <w:lvl w:ilvl="7" w:tplc="04090003" w:tentative="1">
      <w:start w:val="1"/>
      <w:numFmt w:val="bullet"/>
      <w:lvlText w:val=""/>
      <w:lvlJc w:val="left"/>
      <w:pPr>
        <w:ind w:left="3992" w:hanging="440"/>
      </w:pPr>
      <w:rPr>
        <w:rFonts w:ascii="Wingdings" w:hAnsi="Wingdings" w:hint="default"/>
      </w:rPr>
    </w:lvl>
    <w:lvl w:ilvl="8" w:tplc="04090005" w:tentative="1">
      <w:start w:val="1"/>
      <w:numFmt w:val="bullet"/>
      <w:lvlText w:val=""/>
      <w:lvlJc w:val="left"/>
      <w:pPr>
        <w:ind w:left="4432" w:hanging="440"/>
      </w:pPr>
      <w:rPr>
        <w:rFonts w:ascii="Wingdings" w:hAnsi="Wingdings" w:hint="default"/>
      </w:rPr>
    </w:lvl>
  </w:abstractNum>
  <w:abstractNum w:abstractNumId="3" w15:restartNumberingAfterBreak="0">
    <w:nsid w:val="0C5F46A1"/>
    <w:multiLevelType w:val="multilevel"/>
    <w:tmpl w:val="231AF160"/>
    <w:styleLink w:val="6"/>
    <w:lvl w:ilvl="0">
      <w:start w:val="5"/>
      <w:numFmt w:val="decimal"/>
      <w:lvlText w:val="%1"/>
      <w:lvlJc w:val="left"/>
      <w:pPr>
        <w:ind w:left="425" w:hanging="425"/>
      </w:pPr>
      <w:rPr>
        <w:rFonts w:hint="eastAsia"/>
      </w:rPr>
    </w:lvl>
    <w:lvl w:ilvl="1">
      <w:start w:val="3"/>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0FCE7A80"/>
    <w:multiLevelType w:val="hybridMultilevel"/>
    <w:tmpl w:val="EAD0DCE0"/>
    <w:lvl w:ilvl="0" w:tplc="DA2E91B8">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 w15:restartNumberingAfterBreak="0">
    <w:nsid w:val="176F3BA9"/>
    <w:multiLevelType w:val="multilevel"/>
    <w:tmpl w:val="1362DC18"/>
    <w:lvl w:ilvl="0">
      <w:start w:val="1"/>
      <w:numFmt w:val="decimal"/>
      <w:lvlText w:val="%1."/>
      <w:lvlJc w:val="left"/>
      <w:pPr>
        <w:tabs>
          <w:tab w:val="num" w:pos="720"/>
        </w:tabs>
        <w:ind w:left="720" w:hanging="360"/>
      </w:pPr>
    </w:lvl>
    <w:lvl w:ilvl="1">
      <w:start w:val="1"/>
      <w:numFmt w:val="bullet"/>
      <w:lvlText w:val=""/>
      <w:lvlJc w:val="left"/>
      <w:pPr>
        <w:ind w:left="836" w:hanging="44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93B2B3C"/>
    <w:multiLevelType w:val="hybridMultilevel"/>
    <w:tmpl w:val="41AE24B0"/>
    <w:lvl w:ilvl="0" w:tplc="54C6A93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24EB759B"/>
    <w:multiLevelType w:val="hybridMultilevel"/>
    <w:tmpl w:val="330EFE3C"/>
    <w:lvl w:ilvl="0" w:tplc="C9B4B1C2">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8" w15:restartNumberingAfterBreak="0">
    <w:nsid w:val="2C433E9B"/>
    <w:multiLevelType w:val="multilevel"/>
    <w:tmpl w:val="0409001D"/>
    <w:lvl w:ilvl="0">
      <w:start w:val="5"/>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2F4B13BA"/>
    <w:multiLevelType w:val="hybridMultilevel"/>
    <w:tmpl w:val="DBCCB0D4"/>
    <w:lvl w:ilvl="0" w:tplc="C9B4B1C2">
      <w:start w:val="1"/>
      <w:numFmt w:val="bullet"/>
      <w:lvlText w:val=""/>
      <w:lvlJc w:val="left"/>
      <w:pPr>
        <w:ind w:left="820" w:hanging="420"/>
      </w:pPr>
      <w:rPr>
        <w:rFonts w:ascii="Wingdings" w:hAnsi="Wingdings" w:hint="default"/>
      </w:rPr>
    </w:lvl>
    <w:lvl w:ilvl="1" w:tplc="04090003">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10" w15:restartNumberingAfterBreak="0">
    <w:nsid w:val="3371371F"/>
    <w:multiLevelType w:val="hybridMultilevel"/>
    <w:tmpl w:val="F0A2194C"/>
    <w:lvl w:ilvl="0" w:tplc="433CDEF4">
      <w:start w:val="1"/>
      <w:numFmt w:val="decimal"/>
      <w:lvlText w:val="%1."/>
      <w:lvlJc w:val="left"/>
      <w:pPr>
        <w:ind w:left="360" w:hanging="360"/>
      </w:pPr>
      <w:rPr>
        <w:rFonts w:hint="default"/>
      </w:rPr>
    </w:lvl>
    <w:lvl w:ilvl="1" w:tplc="04090019">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33E4726D"/>
    <w:multiLevelType w:val="multilevel"/>
    <w:tmpl w:val="90B4B226"/>
    <w:lvl w:ilvl="0">
      <w:start w:val="1"/>
      <w:numFmt w:val="upperRoman"/>
      <w:pStyle w:val="H1ListNoSpace"/>
      <w:suff w:val="space"/>
      <w:lvlText w:val="%1."/>
      <w:lvlJc w:val="left"/>
      <w:pPr>
        <w:ind w:left="4755"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15:restartNumberingAfterBreak="0">
    <w:nsid w:val="369247EC"/>
    <w:multiLevelType w:val="hybridMultilevel"/>
    <w:tmpl w:val="E5163224"/>
    <w:lvl w:ilvl="0" w:tplc="C9B4B1C2">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3" w15:restartNumberingAfterBreak="0">
    <w:nsid w:val="383B5C2F"/>
    <w:multiLevelType w:val="multilevel"/>
    <w:tmpl w:val="625CE9D4"/>
    <w:styleLink w:val="2"/>
    <w:lvl w:ilvl="0">
      <w:start w:val="4"/>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3F567BEC"/>
    <w:multiLevelType w:val="multilevel"/>
    <w:tmpl w:val="62388A70"/>
    <w:lvl w:ilvl="0">
      <w:start w:val="1"/>
      <w:numFmt w:val="decimal"/>
      <w:lvlText w:val="%1"/>
      <w:lvlJc w:val="left"/>
      <w:pPr>
        <w:ind w:left="425" w:hanging="425"/>
      </w:pPr>
      <w:rPr>
        <w:rFonts w:hint="eastAsia"/>
      </w:rPr>
    </w:lvl>
    <w:lvl w:ilvl="1">
      <w:start w:val="2"/>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3FB36D21"/>
    <w:multiLevelType w:val="multilevel"/>
    <w:tmpl w:val="550AE4A0"/>
    <w:lvl w:ilvl="0">
      <w:start w:val="3"/>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15:restartNumberingAfterBreak="0">
    <w:nsid w:val="424353C8"/>
    <w:multiLevelType w:val="hybridMultilevel"/>
    <w:tmpl w:val="E2461976"/>
    <w:lvl w:ilvl="0" w:tplc="90849190">
      <w:start w:val="1"/>
      <w:numFmt w:val="decimal"/>
      <w:lvlText w:val="TABLE %1."/>
      <w:lvlJc w:val="left"/>
      <w:pPr>
        <w:ind w:left="6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428A6B87"/>
    <w:multiLevelType w:val="multilevel"/>
    <w:tmpl w:val="CAE2DE60"/>
    <w:lvl w:ilvl="0">
      <w:start w:val="2"/>
      <w:numFmt w:val="decimal"/>
      <w:lvlText w:val="%1"/>
      <w:lvlJc w:val="left"/>
      <w:pPr>
        <w:ind w:left="360" w:hanging="360"/>
      </w:pPr>
      <w:rPr>
        <w:rFonts w:eastAsiaTheme="minorEastAsia" w:hint="default"/>
      </w:rPr>
    </w:lvl>
    <w:lvl w:ilvl="1">
      <w:start w:val="1"/>
      <w:numFmt w:val="decimal"/>
      <w:lvlText w:val="%1.%2"/>
      <w:lvlJc w:val="left"/>
      <w:pPr>
        <w:ind w:left="360" w:hanging="360"/>
      </w:pPr>
      <w:rPr>
        <w:rFonts w:eastAsiaTheme="minorEastAsia" w:hint="default"/>
      </w:rPr>
    </w:lvl>
    <w:lvl w:ilvl="2">
      <w:start w:val="1"/>
      <w:numFmt w:val="decimal"/>
      <w:lvlText w:val="%1.%2.%3"/>
      <w:lvlJc w:val="left"/>
      <w:pPr>
        <w:ind w:left="720" w:hanging="720"/>
      </w:pPr>
      <w:rPr>
        <w:rFonts w:eastAsiaTheme="minorEastAsia" w:hint="default"/>
      </w:rPr>
    </w:lvl>
    <w:lvl w:ilvl="3">
      <w:start w:val="1"/>
      <w:numFmt w:val="decimal"/>
      <w:lvlText w:val="%1.%2.%3.%4"/>
      <w:lvlJc w:val="left"/>
      <w:pPr>
        <w:ind w:left="720" w:hanging="720"/>
      </w:pPr>
      <w:rPr>
        <w:rFonts w:eastAsiaTheme="minorEastAsia" w:hint="default"/>
      </w:rPr>
    </w:lvl>
    <w:lvl w:ilvl="4">
      <w:start w:val="1"/>
      <w:numFmt w:val="decimal"/>
      <w:lvlText w:val="%1.%2.%3.%4.%5"/>
      <w:lvlJc w:val="left"/>
      <w:pPr>
        <w:ind w:left="1080" w:hanging="1080"/>
      </w:pPr>
      <w:rPr>
        <w:rFonts w:eastAsiaTheme="minorEastAsia" w:hint="default"/>
      </w:rPr>
    </w:lvl>
    <w:lvl w:ilvl="5">
      <w:start w:val="1"/>
      <w:numFmt w:val="decimal"/>
      <w:lvlText w:val="%1.%2.%3.%4.%5.%6"/>
      <w:lvlJc w:val="left"/>
      <w:pPr>
        <w:ind w:left="1080" w:hanging="1080"/>
      </w:pPr>
      <w:rPr>
        <w:rFonts w:eastAsiaTheme="minorEastAsia" w:hint="default"/>
      </w:rPr>
    </w:lvl>
    <w:lvl w:ilvl="6">
      <w:start w:val="1"/>
      <w:numFmt w:val="decimal"/>
      <w:lvlText w:val="%1.%2.%3.%4.%5.%6.%7"/>
      <w:lvlJc w:val="left"/>
      <w:pPr>
        <w:ind w:left="1440" w:hanging="1440"/>
      </w:pPr>
      <w:rPr>
        <w:rFonts w:eastAsiaTheme="minorEastAsia" w:hint="default"/>
      </w:rPr>
    </w:lvl>
    <w:lvl w:ilvl="7">
      <w:start w:val="1"/>
      <w:numFmt w:val="decimal"/>
      <w:lvlText w:val="%1.%2.%3.%4.%5.%6.%7.%8"/>
      <w:lvlJc w:val="left"/>
      <w:pPr>
        <w:ind w:left="1440" w:hanging="1440"/>
      </w:pPr>
      <w:rPr>
        <w:rFonts w:eastAsiaTheme="minorEastAsia" w:hint="default"/>
      </w:rPr>
    </w:lvl>
    <w:lvl w:ilvl="8">
      <w:start w:val="1"/>
      <w:numFmt w:val="decimal"/>
      <w:lvlText w:val="%1.%2.%3.%4.%5.%6.%7.%8.%9"/>
      <w:lvlJc w:val="left"/>
      <w:pPr>
        <w:ind w:left="1800" w:hanging="1800"/>
      </w:pPr>
      <w:rPr>
        <w:rFonts w:eastAsiaTheme="minorEastAsia" w:hint="default"/>
      </w:rPr>
    </w:lvl>
  </w:abstractNum>
  <w:abstractNum w:abstractNumId="18" w15:restartNumberingAfterBreak="0">
    <w:nsid w:val="482F7CB5"/>
    <w:multiLevelType w:val="multilevel"/>
    <w:tmpl w:val="30C08780"/>
    <w:lvl w:ilvl="0">
      <w:start w:val="3"/>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15:restartNumberingAfterBreak="0">
    <w:nsid w:val="4E7233FA"/>
    <w:multiLevelType w:val="hybridMultilevel"/>
    <w:tmpl w:val="2FE489CA"/>
    <w:lvl w:ilvl="0" w:tplc="FB1616BA">
      <w:start w:val="1"/>
      <w:numFmt w:val="decimal"/>
      <w:lvlText w:val="Fig. %1."/>
      <w:lvlJc w:val="left"/>
      <w:pPr>
        <w:ind w:left="1716" w:hanging="440"/>
      </w:pPr>
      <w:rPr>
        <w:rFonts w:hint="eastAsia"/>
      </w:rPr>
    </w:lvl>
    <w:lvl w:ilvl="1" w:tplc="04090019" w:tentative="1">
      <w:start w:val="1"/>
      <w:numFmt w:val="lowerLetter"/>
      <w:lvlText w:val="%2)"/>
      <w:lvlJc w:val="left"/>
      <w:pPr>
        <w:ind w:left="2156" w:hanging="440"/>
      </w:pPr>
    </w:lvl>
    <w:lvl w:ilvl="2" w:tplc="0409001B" w:tentative="1">
      <w:start w:val="1"/>
      <w:numFmt w:val="lowerRoman"/>
      <w:lvlText w:val="%3."/>
      <w:lvlJc w:val="right"/>
      <w:pPr>
        <w:ind w:left="2596" w:hanging="440"/>
      </w:pPr>
    </w:lvl>
    <w:lvl w:ilvl="3" w:tplc="0409000F" w:tentative="1">
      <w:start w:val="1"/>
      <w:numFmt w:val="decimal"/>
      <w:lvlText w:val="%4."/>
      <w:lvlJc w:val="left"/>
      <w:pPr>
        <w:ind w:left="3036" w:hanging="440"/>
      </w:pPr>
    </w:lvl>
    <w:lvl w:ilvl="4" w:tplc="04090019" w:tentative="1">
      <w:start w:val="1"/>
      <w:numFmt w:val="lowerLetter"/>
      <w:lvlText w:val="%5)"/>
      <w:lvlJc w:val="left"/>
      <w:pPr>
        <w:ind w:left="3476" w:hanging="440"/>
      </w:pPr>
    </w:lvl>
    <w:lvl w:ilvl="5" w:tplc="0409001B" w:tentative="1">
      <w:start w:val="1"/>
      <w:numFmt w:val="lowerRoman"/>
      <w:lvlText w:val="%6."/>
      <w:lvlJc w:val="right"/>
      <w:pPr>
        <w:ind w:left="3916" w:hanging="440"/>
      </w:pPr>
    </w:lvl>
    <w:lvl w:ilvl="6" w:tplc="0409000F" w:tentative="1">
      <w:start w:val="1"/>
      <w:numFmt w:val="decimal"/>
      <w:lvlText w:val="%7."/>
      <w:lvlJc w:val="left"/>
      <w:pPr>
        <w:ind w:left="4356" w:hanging="440"/>
      </w:pPr>
    </w:lvl>
    <w:lvl w:ilvl="7" w:tplc="04090019" w:tentative="1">
      <w:start w:val="1"/>
      <w:numFmt w:val="lowerLetter"/>
      <w:lvlText w:val="%8)"/>
      <w:lvlJc w:val="left"/>
      <w:pPr>
        <w:ind w:left="4796" w:hanging="440"/>
      </w:pPr>
    </w:lvl>
    <w:lvl w:ilvl="8" w:tplc="0409001B" w:tentative="1">
      <w:start w:val="1"/>
      <w:numFmt w:val="lowerRoman"/>
      <w:lvlText w:val="%9."/>
      <w:lvlJc w:val="right"/>
      <w:pPr>
        <w:ind w:left="5236" w:hanging="440"/>
      </w:pPr>
    </w:lvl>
  </w:abstractNum>
  <w:abstractNum w:abstractNumId="20" w15:restartNumberingAfterBreak="0">
    <w:nsid w:val="510E5B39"/>
    <w:multiLevelType w:val="multilevel"/>
    <w:tmpl w:val="D7AA579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527F2B76"/>
    <w:multiLevelType w:val="multilevel"/>
    <w:tmpl w:val="0409001D"/>
    <w:styleLink w:val="3"/>
    <w:lvl w:ilvl="0">
      <w:start w:val="4"/>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52B76BCE"/>
    <w:multiLevelType w:val="multilevel"/>
    <w:tmpl w:val="DF289F44"/>
    <w:lvl w:ilvl="0">
      <w:start w:val="1"/>
      <w:numFmt w:val="decimal"/>
      <w:lvlText w:val="%1."/>
      <w:lvlJc w:val="left"/>
      <w:pPr>
        <w:tabs>
          <w:tab w:val="num" w:pos="720"/>
        </w:tabs>
        <w:ind w:left="720" w:hanging="360"/>
      </w:pPr>
    </w:lvl>
    <w:lvl w:ilvl="1">
      <w:start w:val="1"/>
      <w:numFmt w:val="bullet"/>
      <w:lvlText w:val=""/>
      <w:lvlJc w:val="left"/>
      <w:pPr>
        <w:ind w:left="1520" w:hanging="44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59986FE9"/>
    <w:multiLevelType w:val="hybridMultilevel"/>
    <w:tmpl w:val="ECC03E3A"/>
    <w:lvl w:ilvl="0" w:tplc="0A1415BA">
      <w:start w:val="1"/>
      <w:numFmt w:val="decimal"/>
      <w:lvlText w:val="[%1]"/>
      <w:lvlJc w:val="left"/>
      <w:pPr>
        <w:ind w:left="988"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CB7216C"/>
    <w:multiLevelType w:val="multilevel"/>
    <w:tmpl w:val="1A42A60C"/>
    <w:lvl w:ilvl="0">
      <w:start w:val="1"/>
      <w:numFmt w:val="decimal"/>
      <w:lvlText w:val="%1."/>
      <w:lvlJc w:val="left"/>
      <w:pPr>
        <w:tabs>
          <w:tab w:val="num" w:pos="720"/>
        </w:tabs>
        <w:ind w:left="720" w:hanging="360"/>
      </w:pPr>
    </w:lvl>
    <w:lvl w:ilvl="1">
      <w:start w:val="1"/>
      <w:numFmt w:val="bullet"/>
      <w:lvlText w:val=""/>
      <w:lvlJc w:val="left"/>
      <w:pPr>
        <w:ind w:left="836" w:hanging="44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5D322129"/>
    <w:multiLevelType w:val="multilevel"/>
    <w:tmpl w:val="0409001D"/>
    <w:styleLink w:val="4"/>
    <w:lvl w:ilvl="0">
      <w:start w:val="5"/>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69803191"/>
    <w:multiLevelType w:val="hybridMultilevel"/>
    <w:tmpl w:val="97BA60C8"/>
    <w:lvl w:ilvl="0" w:tplc="C9B4B1C2">
      <w:start w:val="1"/>
      <w:numFmt w:val="bullet"/>
      <w:lvlText w:val=""/>
      <w:lvlJc w:val="left"/>
      <w:pPr>
        <w:ind w:left="816" w:hanging="420"/>
      </w:pPr>
      <w:rPr>
        <w:rFonts w:ascii="Wingdings" w:hAnsi="Wingdings" w:hint="default"/>
      </w:rPr>
    </w:lvl>
    <w:lvl w:ilvl="1" w:tplc="04090003">
      <w:start w:val="1"/>
      <w:numFmt w:val="bullet"/>
      <w:lvlText w:val=""/>
      <w:lvlJc w:val="left"/>
      <w:pPr>
        <w:ind w:left="1236" w:hanging="420"/>
      </w:pPr>
      <w:rPr>
        <w:rFonts w:ascii="Wingdings" w:hAnsi="Wingdings" w:hint="default"/>
      </w:rPr>
    </w:lvl>
    <w:lvl w:ilvl="2" w:tplc="04090005" w:tentative="1">
      <w:start w:val="1"/>
      <w:numFmt w:val="bullet"/>
      <w:lvlText w:val=""/>
      <w:lvlJc w:val="left"/>
      <w:pPr>
        <w:ind w:left="1656" w:hanging="420"/>
      </w:pPr>
      <w:rPr>
        <w:rFonts w:ascii="Wingdings" w:hAnsi="Wingdings" w:hint="default"/>
      </w:rPr>
    </w:lvl>
    <w:lvl w:ilvl="3" w:tplc="04090001" w:tentative="1">
      <w:start w:val="1"/>
      <w:numFmt w:val="bullet"/>
      <w:lvlText w:val=""/>
      <w:lvlJc w:val="left"/>
      <w:pPr>
        <w:ind w:left="2076" w:hanging="420"/>
      </w:pPr>
      <w:rPr>
        <w:rFonts w:ascii="Wingdings" w:hAnsi="Wingdings" w:hint="default"/>
      </w:rPr>
    </w:lvl>
    <w:lvl w:ilvl="4" w:tplc="04090003" w:tentative="1">
      <w:start w:val="1"/>
      <w:numFmt w:val="bullet"/>
      <w:lvlText w:val=""/>
      <w:lvlJc w:val="left"/>
      <w:pPr>
        <w:ind w:left="2496" w:hanging="420"/>
      </w:pPr>
      <w:rPr>
        <w:rFonts w:ascii="Wingdings" w:hAnsi="Wingdings" w:hint="default"/>
      </w:rPr>
    </w:lvl>
    <w:lvl w:ilvl="5" w:tplc="04090005" w:tentative="1">
      <w:start w:val="1"/>
      <w:numFmt w:val="bullet"/>
      <w:lvlText w:val=""/>
      <w:lvlJc w:val="left"/>
      <w:pPr>
        <w:ind w:left="2916" w:hanging="420"/>
      </w:pPr>
      <w:rPr>
        <w:rFonts w:ascii="Wingdings" w:hAnsi="Wingdings" w:hint="default"/>
      </w:rPr>
    </w:lvl>
    <w:lvl w:ilvl="6" w:tplc="04090001" w:tentative="1">
      <w:start w:val="1"/>
      <w:numFmt w:val="bullet"/>
      <w:lvlText w:val=""/>
      <w:lvlJc w:val="left"/>
      <w:pPr>
        <w:ind w:left="3336" w:hanging="420"/>
      </w:pPr>
      <w:rPr>
        <w:rFonts w:ascii="Wingdings" w:hAnsi="Wingdings" w:hint="default"/>
      </w:rPr>
    </w:lvl>
    <w:lvl w:ilvl="7" w:tplc="04090003" w:tentative="1">
      <w:start w:val="1"/>
      <w:numFmt w:val="bullet"/>
      <w:lvlText w:val=""/>
      <w:lvlJc w:val="left"/>
      <w:pPr>
        <w:ind w:left="3756" w:hanging="420"/>
      </w:pPr>
      <w:rPr>
        <w:rFonts w:ascii="Wingdings" w:hAnsi="Wingdings" w:hint="default"/>
      </w:rPr>
    </w:lvl>
    <w:lvl w:ilvl="8" w:tplc="04090005" w:tentative="1">
      <w:start w:val="1"/>
      <w:numFmt w:val="bullet"/>
      <w:lvlText w:val=""/>
      <w:lvlJc w:val="left"/>
      <w:pPr>
        <w:ind w:left="4176" w:hanging="420"/>
      </w:pPr>
      <w:rPr>
        <w:rFonts w:ascii="Wingdings" w:hAnsi="Wingdings" w:hint="default"/>
      </w:rPr>
    </w:lvl>
  </w:abstractNum>
  <w:abstractNum w:abstractNumId="27" w15:restartNumberingAfterBreak="0">
    <w:nsid w:val="6BFE4F79"/>
    <w:multiLevelType w:val="hybridMultilevel"/>
    <w:tmpl w:val="2E865934"/>
    <w:lvl w:ilvl="0" w:tplc="6B505B88">
      <w:start w:val="1"/>
      <w:numFmt w:val="upperLetter"/>
      <w:pStyle w:val="H2First"/>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8" w15:restartNumberingAfterBreak="0">
    <w:nsid w:val="7447118D"/>
    <w:multiLevelType w:val="hybridMultilevel"/>
    <w:tmpl w:val="943E8892"/>
    <w:lvl w:ilvl="0" w:tplc="FB1616BA">
      <w:start w:val="1"/>
      <w:numFmt w:val="decimal"/>
      <w:lvlText w:val="Fig. %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9" w15:restartNumberingAfterBreak="0">
    <w:nsid w:val="744D79B8"/>
    <w:multiLevelType w:val="multilevel"/>
    <w:tmpl w:val="F7229BD4"/>
    <w:styleLink w:val="5"/>
    <w:lvl w:ilvl="0">
      <w:start w:val="5"/>
      <w:numFmt w:val="decimal"/>
      <w:lvlText w:val="%1"/>
      <w:lvlJc w:val="left"/>
      <w:pPr>
        <w:ind w:left="425" w:hanging="425"/>
      </w:pPr>
      <w:rPr>
        <w:rFonts w:hint="eastAsia"/>
      </w:rPr>
    </w:lvl>
    <w:lvl w:ilvl="1">
      <w:start w:val="2"/>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0" w15:restartNumberingAfterBreak="0">
    <w:nsid w:val="7A7E0E5C"/>
    <w:multiLevelType w:val="multilevel"/>
    <w:tmpl w:val="F6A6D13E"/>
    <w:styleLink w:val="1"/>
    <w:lvl w:ilvl="0">
      <w:start w:val="4"/>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306520379">
    <w:abstractNumId w:val="11"/>
  </w:num>
  <w:num w:numId="2" w16cid:durableId="574585107">
    <w:abstractNumId w:val="1"/>
  </w:num>
  <w:num w:numId="3" w16cid:durableId="2134857352">
    <w:abstractNumId w:val="27"/>
  </w:num>
  <w:num w:numId="4" w16cid:durableId="1961453156">
    <w:abstractNumId w:val="26"/>
  </w:num>
  <w:num w:numId="5" w16cid:durableId="1835339818">
    <w:abstractNumId w:val="9"/>
  </w:num>
  <w:num w:numId="6" w16cid:durableId="2050376111">
    <w:abstractNumId w:val="2"/>
  </w:num>
  <w:num w:numId="7" w16cid:durableId="1337347842">
    <w:abstractNumId w:val="12"/>
  </w:num>
  <w:num w:numId="8" w16cid:durableId="990326689">
    <w:abstractNumId w:val="23"/>
  </w:num>
  <w:num w:numId="9" w16cid:durableId="1587230530">
    <w:abstractNumId w:val="7"/>
  </w:num>
  <w:num w:numId="10" w16cid:durableId="1863399056">
    <w:abstractNumId w:val="0"/>
  </w:num>
  <w:num w:numId="11" w16cid:durableId="370542633">
    <w:abstractNumId w:val="18"/>
  </w:num>
  <w:num w:numId="12" w16cid:durableId="1200513167">
    <w:abstractNumId w:val="8"/>
  </w:num>
  <w:num w:numId="13" w16cid:durableId="156464840">
    <w:abstractNumId w:val="30"/>
  </w:num>
  <w:num w:numId="14" w16cid:durableId="1045250967">
    <w:abstractNumId w:val="13"/>
  </w:num>
  <w:num w:numId="15" w16cid:durableId="697202697">
    <w:abstractNumId w:val="21"/>
  </w:num>
  <w:num w:numId="16" w16cid:durableId="2131244276">
    <w:abstractNumId w:val="14"/>
  </w:num>
  <w:num w:numId="17" w16cid:durableId="1199778770">
    <w:abstractNumId w:val="25"/>
  </w:num>
  <w:num w:numId="18" w16cid:durableId="1713536517">
    <w:abstractNumId w:val="29"/>
  </w:num>
  <w:num w:numId="19" w16cid:durableId="1526364860">
    <w:abstractNumId w:val="3"/>
  </w:num>
  <w:num w:numId="20" w16cid:durableId="138495238">
    <w:abstractNumId w:val="15"/>
  </w:num>
  <w:num w:numId="21" w16cid:durableId="356662197">
    <w:abstractNumId w:val="19"/>
  </w:num>
  <w:num w:numId="22" w16cid:durableId="1333265518">
    <w:abstractNumId w:val="17"/>
  </w:num>
  <w:num w:numId="23" w16cid:durableId="104547278">
    <w:abstractNumId w:val="20"/>
  </w:num>
  <w:num w:numId="24" w16cid:durableId="397870022">
    <w:abstractNumId w:val="22"/>
  </w:num>
  <w:num w:numId="25" w16cid:durableId="289366979">
    <w:abstractNumId w:val="5"/>
  </w:num>
  <w:num w:numId="26" w16cid:durableId="1365054238">
    <w:abstractNumId w:val="24"/>
  </w:num>
  <w:num w:numId="27" w16cid:durableId="1403261554">
    <w:abstractNumId w:val="16"/>
  </w:num>
  <w:num w:numId="28" w16cid:durableId="47531867">
    <w:abstractNumId w:val="10"/>
  </w:num>
  <w:num w:numId="29" w16cid:durableId="1435590699">
    <w:abstractNumId w:val="6"/>
  </w:num>
  <w:num w:numId="30" w16cid:durableId="2107341300">
    <w:abstractNumId w:val="4"/>
  </w:num>
  <w:num w:numId="31" w16cid:durableId="735013681">
    <w:abstractNumId w:val="28"/>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C6957"/>
    <w:rsid w:val="0000112D"/>
    <w:rsid w:val="000012CF"/>
    <w:rsid w:val="00001EF8"/>
    <w:rsid w:val="00001F78"/>
    <w:rsid w:val="000021CA"/>
    <w:rsid w:val="000033B5"/>
    <w:rsid w:val="00003A12"/>
    <w:rsid w:val="00003B83"/>
    <w:rsid w:val="00004A63"/>
    <w:rsid w:val="000050E9"/>
    <w:rsid w:val="00005229"/>
    <w:rsid w:val="000052F0"/>
    <w:rsid w:val="0000758E"/>
    <w:rsid w:val="00007875"/>
    <w:rsid w:val="00011091"/>
    <w:rsid w:val="0001181C"/>
    <w:rsid w:val="00011FC9"/>
    <w:rsid w:val="000124D8"/>
    <w:rsid w:val="00013155"/>
    <w:rsid w:val="000143EB"/>
    <w:rsid w:val="00015201"/>
    <w:rsid w:val="0001732A"/>
    <w:rsid w:val="000173B2"/>
    <w:rsid w:val="000178A5"/>
    <w:rsid w:val="000204C7"/>
    <w:rsid w:val="00020A14"/>
    <w:rsid w:val="00022FF2"/>
    <w:rsid w:val="00024EC5"/>
    <w:rsid w:val="0002511B"/>
    <w:rsid w:val="00025F07"/>
    <w:rsid w:val="000260D4"/>
    <w:rsid w:val="000261C3"/>
    <w:rsid w:val="000268D0"/>
    <w:rsid w:val="0002762C"/>
    <w:rsid w:val="00027E25"/>
    <w:rsid w:val="00031682"/>
    <w:rsid w:val="00031B29"/>
    <w:rsid w:val="00032730"/>
    <w:rsid w:val="0003331E"/>
    <w:rsid w:val="00034133"/>
    <w:rsid w:val="000341B9"/>
    <w:rsid w:val="00034262"/>
    <w:rsid w:val="00035C01"/>
    <w:rsid w:val="00035C8F"/>
    <w:rsid w:val="00036C19"/>
    <w:rsid w:val="00036DF1"/>
    <w:rsid w:val="000370AE"/>
    <w:rsid w:val="00037984"/>
    <w:rsid w:val="00037C87"/>
    <w:rsid w:val="00037CA5"/>
    <w:rsid w:val="00040163"/>
    <w:rsid w:val="0004135A"/>
    <w:rsid w:val="000425C3"/>
    <w:rsid w:val="00042B25"/>
    <w:rsid w:val="00043221"/>
    <w:rsid w:val="00043395"/>
    <w:rsid w:val="00044325"/>
    <w:rsid w:val="000448AA"/>
    <w:rsid w:val="000449B5"/>
    <w:rsid w:val="000456AE"/>
    <w:rsid w:val="00045854"/>
    <w:rsid w:val="0004668F"/>
    <w:rsid w:val="00046995"/>
    <w:rsid w:val="00047266"/>
    <w:rsid w:val="00047E8C"/>
    <w:rsid w:val="00050177"/>
    <w:rsid w:val="00050606"/>
    <w:rsid w:val="00050AA0"/>
    <w:rsid w:val="00050E36"/>
    <w:rsid w:val="00050F74"/>
    <w:rsid w:val="00051219"/>
    <w:rsid w:val="000513B7"/>
    <w:rsid w:val="00051B23"/>
    <w:rsid w:val="0005278D"/>
    <w:rsid w:val="00054175"/>
    <w:rsid w:val="000547C2"/>
    <w:rsid w:val="00054A94"/>
    <w:rsid w:val="00055C5B"/>
    <w:rsid w:val="00055CC0"/>
    <w:rsid w:val="00056E43"/>
    <w:rsid w:val="00060707"/>
    <w:rsid w:val="00060A9E"/>
    <w:rsid w:val="0006136B"/>
    <w:rsid w:val="00061B5D"/>
    <w:rsid w:val="00062B0B"/>
    <w:rsid w:val="0006315E"/>
    <w:rsid w:val="000637A8"/>
    <w:rsid w:val="000642DB"/>
    <w:rsid w:val="000645E9"/>
    <w:rsid w:val="00064A5D"/>
    <w:rsid w:val="00064BDC"/>
    <w:rsid w:val="00064F54"/>
    <w:rsid w:val="00066043"/>
    <w:rsid w:val="000663EA"/>
    <w:rsid w:val="00066D7E"/>
    <w:rsid w:val="00067DA7"/>
    <w:rsid w:val="00070DEA"/>
    <w:rsid w:val="000714E8"/>
    <w:rsid w:val="00072122"/>
    <w:rsid w:val="00072225"/>
    <w:rsid w:val="00073BA4"/>
    <w:rsid w:val="000743FA"/>
    <w:rsid w:val="0007445F"/>
    <w:rsid w:val="00074564"/>
    <w:rsid w:val="000755ED"/>
    <w:rsid w:val="000762D3"/>
    <w:rsid w:val="00077079"/>
    <w:rsid w:val="000777E8"/>
    <w:rsid w:val="0007795C"/>
    <w:rsid w:val="00077A6A"/>
    <w:rsid w:val="00080388"/>
    <w:rsid w:val="000818A6"/>
    <w:rsid w:val="00081995"/>
    <w:rsid w:val="00082889"/>
    <w:rsid w:val="00084F1F"/>
    <w:rsid w:val="00085092"/>
    <w:rsid w:val="000857FF"/>
    <w:rsid w:val="000868CB"/>
    <w:rsid w:val="00087773"/>
    <w:rsid w:val="00090174"/>
    <w:rsid w:val="00090E27"/>
    <w:rsid w:val="00091051"/>
    <w:rsid w:val="000916A9"/>
    <w:rsid w:val="00092758"/>
    <w:rsid w:val="000932DE"/>
    <w:rsid w:val="00094AE7"/>
    <w:rsid w:val="00095072"/>
    <w:rsid w:val="00095D68"/>
    <w:rsid w:val="000966A0"/>
    <w:rsid w:val="00096886"/>
    <w:rsid w:val="0009741F"/>
    <w:rsid w:val="00097C20"/>
    <w:rsid w:val="000A1676"/>
    <w:rsid w:val="000A19D8"/>
    <w:rsid w:val="000A2689"/>
    <w:rsid w:val="000A28D3"/>
    <w:rsid w:val="000A4AFE"/>
    <w:rsid w:val="000A5805"/>
    <w:rsid w:val="000A5F60"/>
    <w:rsid w:val="000A682D"/>
    <w:rsid w:val="000A6BF4"/>
    <w:rsid w:val="000A6F34"/>
    <w:rsid w:val="000A7433"/>
    <w:rsid w:val="000A7AF8"/>
    <w:rsid w:val="000B1560"/>
    <w:rsid w:val="000B1846"/>
    <w:rsid w:val="000B19E1"/>
    <w:rsid w:val="000B2F1D"/>
    <w:rsid w:val="000B4391"/>
    <w:rsid w:val="000B4AAC"/>
    <w:rsid w:val="000B4B4B"/>
    <w:rsid w:val="000B5251"/>
    <w:rsid w:val="000B5B36"/>
    <w:rsid w:val="000B7F72"/>
    <w:rsid w:val="000C0326"/>
    <w:rsid w:val="000C1576"/>
    <w:rsid w:val="000C1A1F"/>
    <w:rsid w:val="000C1D11"/>
    <w:rsid w:val="000C2AC0"/>
    <w:rsid w:val="000C2ADF"/>
    <w:rsid w:val="000C3155"/>
    <w:rsid w:val="000C3191"/>
    <w:rsid w:val="000C342E"/>
    <w:rsid w:val="000C3DE4"/>
    <w:rsid w:val="000C50B1"/>
    <w:rsid w:val="000C5E66"/>
    <w:rsid w:val="000C608E"/>
    <w:rsid w:val="000C62CF"/>
    <w:rsid w:val="000C62FA"/>
    <w:rsid w:val="000C6E34"/>
    <w:rsid w:val="000C760F"/>
    <w:rsid w:val="000C776F"/>
    <w:rsid w:val="000D0040"/>
    <w:rsid w:val="000D1DF9"/>
    <w:rsid w:val="000D2924"/>
    <w:rsid w:val="000D3760"/>
    <w:rsid w:val="000D3F85"/>
    <w:rsid w:val="000D492F"/>
    <w:rsid w:val="000D5AC2"/>
    <w:rsid w:val="000D6668"/>
    <w:rsid w:val="000D6A85"/>
    <w:rsid w:val="000D6E43"/>
    <w:rsid w:val="000D7D3B"/>
    <w:rsid w:val="000D7E00"/>
    <w:rsid w:val="000D7E46"/>
    <w:rsid w:val="000E007E"/>
    <w:rsid w:val="000E028B"/>
    <w:rsid w:val="000E07C6"/>
    <w:rsid w:val="000E1B80"/>
    <w:rsid w:val="000E1F89"/>
    <w:rsid w:val="000E228B"/>
    <w:rsid w:val="000E232B"/>
    <w:rsid w:val="000E2CB3"/>
    <w:rsid w:val="000E2EF2"/>
    <w:rsid w:val="000E3145"/>
    <w:rsid w:val="000E3F98"/>
    <w:rsid w:val="000E4EED"/>
    <w:rsid w:val="000E5837"/>
    <w:rsid w:val="000E5E37"/>
    <w:rsid w:val="000E5E47"/>
    <w:rsid w:val="000E66FD"/>
    <w:rsid w:val="000E687D"/>
    <w:rsid w:val="000E6ABB"/>
    <w:rsid w:val="000E6F24"/>
    <w:rsid w:val="000F03EC"/>
    <w:rsid w:val="000F105F"/>
    <w:rsid w:val="000F2664"/>
    <w:rsid w:val="000F35D5"/>
    <w:rsid w:val="000F52C3"/>
    <w:rsid w:val="000F5895"/>
    <w:rsid w:val="000F6349"/>
    <w:rsid w:val="000F6406"/>
    <w:rsid w:val="000F6A33"/>
    <w:rsid w:val="000F6C57"/>
    <w:rsid w:val="000F76DE"/>
    <w:rsid w:val="000F7B40"/>
    <w:rsid w:val="000F7C53"/>
    <w:rsid w:val="000F7DB6"/>
    <w:rsid w:val="000F7FA5"/>
    <w:rsid w:val="0010068F"/>
    <w:rsid w:val="001006AF"/>
    <w:rsid w:val="0010163C"/>
    <w:rsid w:val="00101898"/>
    <w:rsid w:val="00101BC7"/>
    <w:rsid w:val="00101D8D"/>
    <w:rsid w:val="00101F2C"/>
    <w:rsid w:val="00102BE0"/>
    <w:rsid w:val="00102C13"/>
    <w:rsid w:val="0010434D"/>
    <w:rsid w:val="00104708"/>
    <w:rsid w:val="00105370"/>
    <w:rsid w:val="00106313"/>
    <w:rsid w:val="00107554"/>
    <w:rsid w:val="001075BD"/>
    <w:rsid w:val="001079DE"/>
    <w:rsid w:val="00107B7F"/>
    <w:rsid w:val="00107E83"/>
    <w:rsid w:val="00107E9D"/>
    <w:rsid w:val="0011052E"/>
    <w:rsid w:val="0011082D"/>
    <w:rsid w:val="00110EB2"/>
    <w:rsid w:val="001122A4"/>
    <w:rsid w:val="001128D9"/>
    <w:rsid w:val="001130A0"/>
    <w:rsid w:val="00114301"/>
    <w:rsid w:val="00115BA3"/>
    <w:rsid w:val="00116A6D"/>
    <w:rsid w:val="00116C52"/>
    <w:rsid w:val="001171EE"/>
    <w:rsid w:val="00121716"/>
    <w:rsid w:val="0012205B"/>
    <w:rsid w:val="001226FF"/>
    <w:rsid w:val="00122B3F"/>
    <w:rsid w:val="00122CCF"/>
    <w:rsid w:val="0012353D"/>
    <w:rsid w:val="00123F2B"/>
    <w:rsid w:val="001243C1"/>
    <w:rsid w:val="001260F7"/>
    <w:rsid w:val="001268F3"/>
    <w:rsid w:val="00127838"/>
    <w:rsid w:val="00131BCE"/>
    <w:rsid w:val="001322FC"/>
    <w:rsid w:val="00134365"/>
    <w:rsid w:val="001353AB"/>
    <w:rsid w:val="00135987"/>
    <w:rsid w:val="00135FA9"/>
    <w:rsid w:val="00140007"/>
    <w:rsid w:val="00146784"/>
    <w:rsid w:val="00147194"/>
    <w:rsid w:val="00150EFC"/>
    <w:rsid w:val="00151889"/>
    <w:rsid w:val="001537F8"/>
    <w:rsid w:val="00153BA2"/>
    <w:rsid w:val="00153C53"/>
    <w:rsid w:val="00155249"/>
    <w:rsid w:val="00155715"/>
    <w:rsid w:val="001557AF"/>
    <w:rsid w:val="00155F05"/>
    <w:rsid w:val="001566BE"/>
    <w:rsid w:val="001604FA"/>
    <w:rsid w:val="00160BA7"/>
    <w:rsid w:val="00160EBD"/>
    <w:rsid w:val="00161B9B"/>
    <w:rsid w:val="001634CF"/>
    <w:rsid w:val="001637D7"/>
    <w:rsid w:val="00164184"/>
    <w:rsid w:val="00164915"/>
    <w:rsid w:val="00165586"/>
    <w:rsid w:val="001668FA"/>
    <w:rsid w:val="00167D9F"/>
    <w:rsid w:val="00170CBE"/>
    <w:rsid w:val="001711AE"/>
    <w:rsid w:val="00173243"/>
    <w:rsid w:val="00173D4D"/>
    <w:rsid w:val="00173E3A"/>
    <w:rsid w:val="001748D6"/>
    <w:rsid w:val="00174A7E"/>
    <w:rsid w:val="001754B4"/>
    <w:rsid w:val="0017555F"/>
    <w:rsid w:val="0017578C"/>
    <w:rsid w:val="00175864"/>
    <w:rsid w:val="001763A6"/>
    <w:rsid w:val="00180A4A"/>
    <w:rsid w:val="0018161E"/>
    <w:rsid w:val="00181B2D"/>
    <w:rsid w:val="001822CA"/>
    <w:rsid w:val="001834AD"/>
    <w:rsid w:val="0018478A"/>
    <w:rsid w:val="00185F58"/>
    <w:rsid w:val="00187982"/>
    <w:rsid w:val="00187C32"/>
    <w:rsid w:val="00187CE2"/>
    <w:rsid w:val="00190560"/>
    <w:rsid w:val="001907A0"/>
    <w:rsid w:val="001907FA"/>
    <w:rsid w:val="0019237E"/>
    <w:rsid w:val="00193E11"/>
    <w:rsid w:val="00193E31"/>
    <w:rsid w:val="00194944"/>
    <w:rsid w:val="00195D1B"/>
    <w:rsid w:val="00196544"/>
    <w:rsid w:val="001965CA"/>
    <w:rsid w:val="0019733F"/>
    <w:rsid w:val="00197DEA"/>
    <w:rsid w:val="001A0A13"/>
    <w:rsid w:val="001A1601"/>
    <w:rsid w:val="001A22D4"/>
    <w:rsid w:val="001A2BA0"/>
    <w:rsid w:val="001A3CA5"/>
    <w:rsid w:val="001A4080"/>
    <w:rsid w:val="001A43C5"/>
    <w:rsid w:val="001A4D54"/>
    <w:rsid w:val="001A57E3"/>
    <w:rsid w:val="001A58F7"/>
    <w:rsid w:val="001A6429"/>
    <w:rsid w:val="001A68B1"/>
    <w:rsid w:val="001A6977"/>
    <w:rsid w:val="001A6A24"/>
    <w:rsid w:val="001A7D2C"/>
    <w:rsid w:val="001B04C4"/>
    <w:rsid w:val="001B1E14"/>
    <w:rsid w:val="001B1EDF"/>
    <w:rsid w:val="001B2193"/>
    <w:rsid w:val="001B2BED"/>
    <w:rsid w:val="001B304A"/>
    <w:rsid w:val="001B36F1"/>
    <w:rsid w:val="001B4149"/>
    <w:rsid w:val="001B415E"/>
    <w:rsid w:val="001B47F9"/>
    <w:rsid w:val="001B5BAA"/>
    <w:rsid w:val="001B612B"/>
    <w:rsid w:val="001B6C8C"/>
    <w:rsid w:val="001B6D12"/>
    <w:rsid w:val="001B736F"/>
    <w:rsid w:val="001C2A7B"/>
    <w:rsid w:val="001C2A93"/>
    <w:rsid w:val="001C2F44"/>
    <w:rsid w:val="001C3A57"/>
    <w:rsid w:val="001C4459"/>
    <w:rsid w:val="001C56BB"/>
    <w:rsid w:val="001C5962"/>
    <w:rsid w:val="001C6004"/>
    <w:rsid w:val="001C659E"/>
    <w:rsid w:val="001C6CB9"/>
    <w:rsid w:val="001C6F2D"/>
    <w:rsid w:val="001C7260"/>
    <w:rsid w:val="001C73B0"/>
    <w:rsid w:val="001D231D"/>
    <w:rsid w:val="001D27A3"/>
    <w:rsid w:val="001D3219"/>
    <w:rsid w:val="001D3C41"/>
    <w:rsid w:val="001D48FB"/>
    <w:rsid w:val="001D4FC3"/>
    <w:rsid w:val="001D639D"/>
    <w:rsid w:val="001D678D"/>
    <w:rsid w:val="001D7C43"/>
    <w:rsid w:val="001E04A6"/>
    <w:rsid w:val="001E065F"/>
    <w:rsid w:val="001E0C55"/>
    <w:rsid w:val="001E1173"/>
    <w:rsid w:val="001E1976"/>
    <w:rsid w:val="001E2F53"/>
    <w:rsid w:val="001E3209"/>
    <w:rsid w:val="001E36B2"/>
    <w:rsid w:val="001E5EF1"/>
    <w:rsid w:val="001E6579"/>
    <w:rsid w:val="001E661F"/>
    <w:rsid w:val="001E66FC"/>
    <w:rsid w:val="001E6C79"/>
    <w:rsid w:val="001E79E7"/>
    <w:rsid w:val="001F1641"/>
    <w:rsid w:val="001F260B"/>
    <w:rsid w:val="001F3301"/>
    <w:rsid w:val="001F33C4"/>
    <w:rsid w:val="001F5098"/>
    <w:rsid w:val="001F5275"/>
    <w:rsid w:val="001F587A"/>
    <w:rsid w:val="001F5B63"/>
    <w:rsid w:val="00200A71"/>
    <w:rsid w:val="0020113F"/>
    <w:rsid w:val="002050EA"/>
    <w:rsid w:val="0020650E"/>
    <w:rsid w:val="00211273"/>
    <w:rsid w:val="0021157D"/>
    <w:rsid w:val="00211D61"/>
    <w:rsid w:val="002123B9"/>
    <w:rsid w:val="00212EC6"/>
    <w:rsid w:val="002138EF"/>
    <w:rsid w:val="00213F21"/>
    <w:rsid w:val="0021404D"/>
    <w:rsid w:val="0021434F"/>
    <w:rsid w:val="00214FCA"/>
    <w:rsid w:val="00216ACD"/>
    <w:rsid w:val="00216F50"/>
    <w:rsid w:val="002170EC"/>
    <w:rsid w:val="0021725A"/>
    <w:rsid w:val="00217C6A"/>
    <w:rsid w:val="00217DFE"/>
    <w:rsid w:val="00220F31"/>
    <w:rsid w:val="00221775"/>
    <w:rsid w:val="002224C0"/>
    <w:rsid w:val="002226A8"/>
    <w:rsid w:val="00222730"/>
    <w:rsid w:val="00223BC9"/>
    <w:rsid w:val="00223F63"/>
    <w:rsid w:val="00224AC5"/>
    <w:rsid w:val="00226801"/>
    <w:rsid w:val="00227B26"/>
    <w:rsid w:val="002310A7"/>
    <w:rsid w:val="0023136F"/>
    <w:rsid w:val="00231504"/>
    <w:rsid w:val="002321D2"/>
    <w:rsid w:val="0023249E"/>
    <w:rsid w:val="002324B9"/>
    <w:rsid w:val="00232F5A"/>
    <w:rsid w:val="00234ACC"/>
    <w:rsid w:val="00237F57"/>
    <w:rsid w:val="00241544"/>
    <w:rsid w:val="002422A6"/>
    <w:rsid w:val="002422B3"/>
    <w:rsid w:val="00242F6E"/>
    <w:rsid w:val="002437BC"/>
    <w:rsid w:val="002439A8"/>
    <w:rsid w:val="002441A2"/>
    <w:rsid w:val="00244BBF"/>
    <w:rsid w:val="00244EDD"/>
    <w:rsid w:val="00244F61"/>
    <w:rsid w:val="00246ED6"/>
    <w:rsid w:val="00246EF2"/>
    <w:rsid w:val="002502C1"/>
    <w:rsid w:val="00250575"/>
    <w:rsid w:val="00250CD7"/>
    <w:rsid w:val="00250F05"/>
    <w:rsid w:val="00251D01"/>
    <w:rsid w:val="002524C2"/>
    <w:rsid w:val="002538A3"/>
    <w:rsid w:val="0025576A"/>
    <w:rsid w:val="002564D1"/>
    <w:rsid w:val="00256963"/>
    <w:rsid w:val="002575AB"/>
    <w:rsid w:val="002600CF"/>
    <w:rsid w:val="0026061F"/>
    <w:rsid w:val="00260C95"/>
    <w:rsid w:val="0026162A"/>
    <w:rsid w:val="0026219E"/>
    <w:rsid w:val="00262205"/>
    <w:rsid w:val="00264838"/>
    <w:rsid w:val="00264982"/>
    <w:rsid w:val="00264BB4"/>
    <w:rsid w:val="00266B3A"/>
    <w:rsid w:val="00266B5D"/>
    <w:rsid w:val="002675C5"/>
    <w:rsid w:val="002700DF"/>
    <w:rsid w:val="002706A8"/>
    <w:rsid w:val="0027080D"/>
    <w:rsid w:val="0027254E"/>
    <w:rsid w:val="00272D25"/>
    <w:rsid w:val="0027388D"/>
    <w:rsid w:val="00274C36"/>
    <w:rsid w:val="0027600C"/>
    <w:rsid w:val="002760F6"/>
    <w:rsid w:val="002768D9"/>
    <w:rsid w:val="00276DAA"/>
    <w:rsid w:val="00277508"/>
    <w:rsid w:val="00280029"/>
    <w:rsid w:val="0028016B"/>
    <w:rsid w:val="00280661"/>
    <w:rsid w:val="00281A1C"/>
    <w:rsid w:val="00281DBA"/>
    <w:rsid w:val="002825C5"/>
    <w:rsid w:val="00283141"/>
    <w:rsid w:val="0028607A"/>
    <w:rsid w:val="00286ACD"/>
    <w:rsid w:val="00286D36"/>
    <w:rsid w:val="00290221"/>
    <w:rsid w:val="00290C28"/>
    <w:rsid w:val="00291389"/>
    <w:rsid w:val="0029219C"/>
    <w:rsid w:val="002924A0"/>
    <w:rsid w:val="00292BFB"/>
    <w:rsid w:val="002934C8"/>
    <w:rsid w:val="00293B74"/>
    <w:rsid w:val="00294551"/>
    <w:rsid w:val="0029475A"/>
    <w:rsid w:val="00294D43"/>
    <w:rsid w:val="002953D1"/>
    <w:rsid w:val="002963E0"/>
    <w:rsid w:val="00296520"/>
    <w:rsid w:val="00297BFC"/>
    <w:rsid w:val="002A040B"/>
    <w:rsid w:val="002A05AE"/>
    <w:rsid w:val="002A0D1C"/>
    <w:rsid w:val="002A1025"/>
    <w:rsid w:val="002A1133"/>
    <w:rsid w:val="002A1828"/>
    <w:rsid w:val="002A2014"/>
    <w:rsid w:val="002A2E6C"/>
    <w:rsid w:val="002A2EED"/>
    <w:rsid w:val="002A50BC"/>
    <w:rsid w:val="002A655F"/>
    <w:rsid w:val="002A68E2"/>
    <w:rsid w:val="002A6A6D"/>
    <w:rsid w:val="002B01E1"/>
    <w:rsid w:val="002B1871"/>
    <w:rsid w:val="002B2A6E"/>
    <w:rsid w:val="002B2B13"/>
    <w:rsid w:val="002B3354"/>
    <w:rsid w:val="002B3E8F"/>
    <w:rsid w:val="002B3FB4"/>
    <w:rsid w:val="002B53F9"/>
    <w:rsid w:val="002B553A"/>
    <w:rsid w:val="002B5AEC"/>
    <w:rsid w:val="002B5D7D"/>
    <w:rsid w:val="002B626C"/>
    <w:rsid w:val="002B632B"/>
    <w:rsid w:val="002B6C12"/>
    <w:rsid w:val="002B7F16"/>
    <w:rsid w:val="002C0220"/>
    <w:rsid w:val="002C083D"/>
    <w:rsid w:val="002C1181"/>
    <w:rsid w:val="002C2B8A"/>
    <w:rsid w:val="002C2C63"/>
    <w:rsid w:val="002C346A"/>
    <w:rsid w:val="002C42A4"/>
    <w:rsid w:val="002C4B7B"/>
    <w:rsid w:val="002C4C28"/>
    <w:rsid w:val="002C590A"/>
    <w:rsid w:val="002C613A"/>
    <w:rsid w:val="002C6E91"/>
    <w:rsid w:val="002C7213"/>
    <w:rsid w:val="002D062D"/>
    <w:rsid w:val="002D1ABA"/>
    <w:rsid w:val="002D1AE1"/>
    <w:rsid w:val="002D2ED2"/>
    <w:rsid w:val="002D30FD"/>
    <w:rsid w:val="002D376B"/>
    <w:rsid w:val="002D3CA1"/>
    <w:rsid w:val="002D4307"/>
    <w:rsid w:val="002D4328"/>
    <w:rsid w:val="002D4A6D"/>
    <w:rsid w:val="002D4BF5"/>
    <w:rsid w:val="002D5AB6"/>
    <w:rsid w:val="002D5EB8"/>
    <w:rsid w:val="002D740E"/>
    <w:rsid w:val="002D7923"/>
    <w:rsid w:val="002E0FB8"/>
    <w:rsid w:val="002E1A57"/>
    <w:rsid w:val="002E1AB8"/>
    <w:rsid w:val="002E3C90"/>
    <w:rsid w:val="002E4838"/>
    <w:rsid w:val="002E4B20"/>
    <w:rsid w:val="002E5B6A"/>
    <w:rsid w:val="002E6687"/>
    <w:rsid w:val="002E7A9A"/>
    <w:rsid w:val="002F07D2"/>
    <w:rsid w:val="002F13E5"/>
    <w:rsid w:val="002F2036"/>
    <w:rsid w:val="002F2824"/>
    <w:rsid w:val="002F2E51"/>
    <w:rsid w:val="002F3575"/>
    <w:rsid w:val="002F50AD"/>
    <w:rsid w:val="002F54A2"/>
    <w:rsid w:val="002F7585"/>
    <w:rsid w:val="00300181"/>
    <w:rsid w:val="00300B91"/>
    <w:rsid w:val="00300FEB"/>
    <w:rsid w:val="00301A48"/>
    <w:rsid w:val="00302573"/>
    <w:rsid w:val="003028A1"/>
    <w:rsid w:val="00302D9E"/>
    <w:rsid w:val="00302DCA"/>
    <w:rsid w:val="00303218"/>
    <w:rsid w:val="00303C9A"/>
    <w:rsid w:val="00303F0F"/>
    <w:rsid w:val="003043EA"/>
    <w:rsid w:val="00305796"/>
    <w:rsid w:val="00305C6A"/>
    <w:rsid w:val="00306882"/>
    <w:rsid w:val="00306E21"/>
    <w:rsid w:val="00307940"/>
    <w:rsid w:val="00307990"/>
    <w:rsid w:val="00307B23"/>
    <w:rsid w:val="00307F97"/>
    <w:rsid w:val="0031166C"/>
    <w:rsid w:val="00311E13"/>
    <w:rsid w:val="00314460"/>
    <w:rsid w:val="00314686"/>
    <w:rsid w:val="0031478A"/>
    <w:rsid w:val="00314E2D"/>
    <w:rsid w:val="00314E36"/>
    <w:rsid w:val="00315A9E"/>
    <w:rsid w:val="00316501"/>
    <w:rsid w:val="00316888"/>
    <w:rsid w:val="003169A8"/>
    <w:rsid w:val="0031706B"/>
    <w:rsid w:val="00317409"/>
    <w:rsid w:val="00317D19"/>
    <w:rsid w:val="00320141"/>
    <w:rsid w:val="0032093D"/>
    <w:rsid w:val="003214B7"/>
    <w:rsid w:val="003214B9"/>
    <w:rsid w:val="0032255D"/>
    <w:rsid w:val="003234EB"/>
    <w:rsid w:val="003236AB"/>
    <w:rsid w:val="00326261"/>
    <w:rsid w:val="00327726"/>
    <w:rsid w:val="003319DE"/>
    <w:rsid w:val="00333BC0"/>
    <w:rsid w:val="00335D9D"/>
    <w:rsid w:val="00336DAB"/>
    <w:rsid w:val="003375AC"/>
    <w:rsid w:val="003402F2"/>
    <w:rsid w:val="0034086A"/>
    <w:rsid w:val="00340B15"/>
    <w:rsid w:val="00342FA4"/>
    <w:rsid w:val="00343CEF"/>
    <w:rsid w:val="00343D0D"/>
    <w:rsid w:val="00343DE5"/>
    <w:rsid w:val="003440A7"/>
    <w:rsid w:val="003444F3"/>
    <w:rsid w:val="00345040"/>
    <w:rsid w:val="00345558"/>
    <w:rsid w:val="003469A4"/>
    <w:rsid w:val="00347063"/>
    <w:rsid w:val="00347DAE"/>
    <w:rsid w:val="0035042B"/>
    <w:rsid w:val="003505F3"/>
    <w:rsid w:val="0035099B"/>
    <w:rsid w:val="00350C0B"/>
    <w:rsid w:val="003512CD"/>
    <w:rsid w:val="003514FF"/>
    <w:rsid w:val="00352CE3"/>
    <w:rsid w:val="0035345C"/>
    <w:rsid w:val="003543E8"/>
    <w:rsid w:val="0035466A"/>
    <w:rsid w:val="00354A31"/>
    <w:rsid w:val="00354FA9"/>
    <w:rsid w:val="0035552A"/>
    <w:rsid w:val="003561D0"/>
    <w:rsid w:val="003568D5"/>
    <w:rsid w:val="00356AC0"/>
    <w:rsid w:val="00356BAF"/>
    <w:rsid w:val="0035762C"/>
    <w:rsid w:val="00357EC0"/>
    <w:rsid w:val="00360C0C"/>
    <w:rsid w:val="00361244"/>
    <w:rsid w:val="0036178D"/>
    <w:rsid w:val="00362DDE"/>
    <w:rsid w:val="0036362E"/>
    <w:rsid w:val="00363D3B"/>
    <w:rsid w:val="00364BF1"/>
    <w:rsid w:val="003653BD"/>
    <w:rsid w:val="00365771"/>
    <w:rsid w:val="00365CF3"/>
    <w:rsid w:val="00366328"/>
    <w:rsid w:val="0036718F"/>
    <w:rsid w:val="00367AE5"/>
    <w:rsid w:val="003710E2"/>
    <w:rsid w:val="003718A3"/>
    <w:rsid w:val="00372BBE"/>
    <w:rsid w:val="00373519"/>
    <w:rsid w:val="00375660"/>
    <w:rsid w:val="00375691"/>
    <w:rsid w:val="003758FD"/>
    <w:rsid w:val="00375CB7"/>
    <w:rsid w:val="003769FB"/>
    <w:rsid w:val="00377716"/>
    <w:rsid w:val="003777FB"/>
    <w:rsid w:val="00377D43"/>
    <w:rsid w:val="00377E60"/>
    <w:rsid w:val="00380631"/>
    <w:rsid w:val="0038192E"/>
    <w:rsid w:val="00383352"/>
    <w:rsid w:val="003836BE"/>
    <w:rsid w:val="00383ABA"/>
    <w:rsid w:val="00383EF5"/>
    <w:rsid w:val="00384D6E"/>
    <w:rsid w:val="0038597A"/>
    <w:rsid w:val="0038670C"/>
    <w:rsid w:val="00386972"/>
    <w:rsid w:val="003871B6"/>
    <w:rsid w:val="0038768F"/>
    <w:rsid w:val="00387E5D"/>
    <w:rsid w:val="00391AF6"/>
    <w:rsid w:val="00391BB5"/>
    <w:rsid w:val="0039216B"/>
    <w:rsid w:val="0039216E"/>
    <w:rsid w:val="00392481"/>
    <w:rsid w:val="00392B8B"/>
    <w:rsid w:val="00392CF7"/>
    <w:rsid w:val="00393C16"/>
    <w:rsid w:val="00394E6C"/>
    <w:rsid w:val="003960BD"/>
    <w:rsid w:val="0039638D"/>
    <w:rsid w:val="003972E0"/>
    <w:rsid w:val="003974A2"/>
    <w:rsid w:val="00397B86"/>
    <w:rsid w:val="003A0D5E"/>
    <w:rsid w:val="003A2B33"/>
    <w:rsid w:val="003A2B9D"/>
    <w:rsid w:val="003A2E8B"/>
    <w:rsid w:val="003A354F"/>
    <w:rsid w:val="003A37F5"/>
    <w:rsid w:val="003A3A92"/>
    <w:rsid w:val="003A41A5"/>
    <w:rsid w:val="003A58E6"/>
    <w:rsid w:val="003A6D58"/>
    <w:rsid w:val="003A70C5"/>
    <w:rsid w:val="003A7FF8"/>
    <w:rsid w:val="003B0624"/>
    <w:rsid w:val="003B0F15"/>
    <w:rsid w:val="003B0F57"/>
    <w:rsid w:val="003B1778"/>
    <w:rsid w:val="003B2407"/>
    <w:rsid w:val="003B240E"/>
    <w:rsid w:val="003B28D5"/>
    <w:rsid w:val="003B2CD3"/>
    <w:rsid w:val="003B7388"/>
    <w:rsid w:val="003B7F8C"/>
    <w:rsid w:val="003C00D0"/>
    <w:rsid w:val="003C0D9D"/>
    <w:rsid w:val="003C0F45"/>
    <w:rsid w:val="003C1422"/>
    <w:rsid w:val="003C1AF8"/>
    <w:rsid w:val="003C20A2"/>
    <w:rsid w:val="003C2615"/>
    <w:rsid w:val="003C299D"/>
    <w:rsid w:val="003C36DC"/>
    <w:rsid w:val="003C42BA"/>
    <w:rsid w:val="003C4BE8"/>
    <w:rsid w:val="003C67D3"/>
    <w:rsid w:val="003C6D02"/>
    <w:rsid w:val="003C7467"/>
    <w:rsid w:val="003D01D9"/>
    <w:rsid w:val="003D1735"/>
    <w:rsid w:val="003D20E6"/>
    <w:rsid w:val="003D2285"/>
    <w:rsid w:val="003D272C"/>
    <w:rsid w:val="003D355F"/>
    <w:rsid w:val="003D383D"/>
    <w:rsid w:val="003D4119"/>
    <w:rsid w:val="003D485B"/>
    <w:rsid w:val="003D5756"/>
    <w:rsid w:val="003D6001"/>
    <w:rsid w:val="003D6A67"/>
    <w:rsid w:val="003D76FE"/>
    <w:rsid w:val="003E09CB"/>
    <w:rsid w:val="003E17F1"/>
    <w:rsid w:val="003E22CC"/>
    <w:rsid w:val="003E2A5D"/>
    <w:rsid w:val="003E3C2D"/>
    <w:rsid w:val="003E41B9"/>
    <w:rsid w:val="003E4421"/>
    <w:rsid w:val="003E462D"/>
    <w:rsid w:val="003E5A30"/>
    <w:rsid w:val="003E5BDD"/>
    <w:rsid w:val="003E5FE7"/>
    <w:rsid w:val="003E6959"/>
    <w:rsid w:val="003E7739"/>
    <w:rsid w:val="003F053B"/>
    <w:rsid w:val="003F0A84"/>
    <w:rsid w:val="003F0D8F"/>
    <w:rsid w:val="003F0ECB"/>
    <w:rsid w:val="003F1A1F"/>
    <w:rsid w:val="003F1D38"/>
    <w:rsid w:val="003F238C"/>
    <w:rsid w:val="003F3978"/>
    <w:rsid w:val="003F3EAB"/>
    <w:rsid w:val="003F5E58"/>
    <w:rsid w:val="003F61B4"/>
    <w:rsid w:val="003F64B3"/>
    <w:rsid w:val="003F786B"/>
    <w:rsid w:val="00401297"/>
    <w:rsid w:val="00402B41"/>
    <w:rsid w:val="00402E78"/>
    <w:rsid w:val="00403953"/>
    <w:rsid w:val="0040628D"/>
    <w:rsid w:val="0040638B"/>
    <w:rsid w:val="00406892"/>
    <w:rsid w:val="004068AD"/>
    <w:rsid w:val="00407311"/>
    <w:rsid w:val="0040736B"/>
    <w:rsid w:val="004077B1"/>
    <w:rsid w:val="00407A60"/>
    <w:rsid w:val="00407C04"/>
    <w:rsid w:val="0041134F"/>
    <w:rsid w:val="004116EA"/>
    <w:rsid w:val="00411AB1"/>
    <w:rsid w:val="00412327"/>
    <w:rsid w:val="00412403"/>
    <w:rsid w:val="00412B50"/>
    <w:rsid w:val="00413071"/>
    <w:rsid w:val="004137F8"/>
    <w:rsid w:val="004139A3"/>
    <w:rsid w:val="00415253"/>
    <w:rsid w:val="00415322"/>
    <w:rsid w:val="00415A4D"/>
    <w:rsid w:val="00415C30"/>
    <w:rsid w:val="004161D1"/>
    <w:rsid w:val="0041629D"/>
    <w:rsid w:val="00416560"/>
    <w:rsid w:val="00416993"/>
    <w:rsid w:val="00416A33"/>
    <w:rsid w:val="00416F3A"/>
    <w:rsid w:val="00420A75"/>
    <w:rsid w:val="004227B9"/>
    <w:rsid w:val="00422D25"/>
    <w:rsid w:val="00422DA6"/>
    <w:rsid w:val="00423396"/>
    <w:rsid w:val="004236A9"/>
    <w:rsid w:val="00424218"/>
    <w:rsid w:val="00424938"/>
    <w:rsid w:val="00425325"/>
    <w:rsid w:val="00426161"/>
    <w:rsid w:val="00426E73"/>
    <w:rsid w:val="004274F8"/>
    <w:rsid w:val="00427673"/>
    <w:rsid w:val="00427C90"/>
    <w:rsid w:val="00427D2F"/>
    <w:rsid w:val="004302AF"/>
    <w:rsid w:val="00430712"/>
    <w:rsid w:val="004307DD"/>
    <w:rsid w:val="00431068"/>
    <w:rsid w:val="00431BCA"/>
    <w:rsid w:val="00431F92"/>
    <w:rsid w:val="004322FF"/>
    <w:rsid w:val="004328BF"/>
    <w:rsid w:val="00433522"/>
    <w:rsid w:val="00433841"/>
    <w:rsid w:val="00433971"/>
    <w:rsid w:val="004346D7"/>
    <w:rsid w:val="00436D14"/>
    <w:rsid w:val="00436D5E"/>
    <w:rsid w:val="004373ED"/>
    <w:rsid w:val="004374EE"/>
    <w:rsid w:val="0043760F"/>
    <w:rsid w:val="004378C7"/>
    <w:rsid w:val="00437F1A"/>
    <w:rsid w:val="004407EB"/>
    <w:rsid w:val="00440937"/>
    <w:rsid w:val="00441D42"/>
    <w:rsid w:val="0044222A"/>
    <w:rsid w:val="0044315B"/>
    <w:rsid w:val="00443430"/>
    <w:rsid w:val="004434DB"/>
    <w:rsid w:val="00446328"/>
    <w:rsid w:val="0044658E"/>
    <w:rsid w:val="0044666A"/>
    <w:rsid w:val="00446862"/>
    <w:rsid w:val="00446C68"/>
    <w:rsid w:val="00446E6D"/>
    <w:rsid w:val="00447014"/>
    <w:rsid w:val="004476F3"/>
    <w:rsid w:val="004479A9"/>
    <w:rsid w:val="0045032E"/>
    <w:rsid w:val="00450AEA"/>
    <w:rsid w:val="00450B94"/>
    <w:rsid w:val="0045112D"/>
    <w:rsid w:val="00451230"/>
    <w:rsid w:val="0045142E"/>
    <w:rsid w:val="00451EA6"/>
    <w:rsid w:val="0045222C"/>
    <w:rsid w:val="00452356"/>
    <w:rsid w:val="0045284E"/>
    <w:rsid w:val="004528FB"/>
    <w:rsid w:val="00452A37"/>
    <w:rsid w:val="004534A0"/>
    <w:rsid w:val="00453E92"/>
    <w:rsid w:val="0045453B"/>
    <w:rsid w:val="004545FE"/>
    <w:rsid w:val="00457A90"/>
    <w:rsid w:val="00457CB1"/>
    <w:rsid w:val="004612C6"/>
    <w:rsid w:val="00461489"/>
    <w:rsid w:val="00464020"/>
    <w:rsid w:val="0046421B"/>
    <w:rsid w:val="00464AF7"/>
    <w:rsid w:val="00466DC6"/>
    <w:rsid w:val="00466FDC"/>
    <w:rsid w:val="004678CE"/>
    <w:rsid w:val="00470A6D"/>
    <w:rsid w:val="00470E4C"/>
    <w:rsid w:val="00470E86"/>
    <w:rsid w:val="00471666"/>
    <w:rsid w:val="00471832"/>
    <w:rsid w:val="004718EE"/>
    <w:rsid w:val="00471CBC"/>
    <w:rsid w:val="00473E77"/>
    <w:rsid w:val="004741C0"/>
    <w:rsid w:val="004743D7"/>
    <w:rsid w:val="004745C2"/>
    <w:rsid w:val="00474672"/>
    <w:rsid w:val="004749A0"/>
    <w:rsid w:val="00475EB9"/>
    <w:rsid w:val="004767FF"/>
    <w:rsid w:val="00477336"/>
    <w:rsid w:val="004814B9"/>
    <w:rsid w:val="004825C3"/>
    <w:rsid w:val="00482E8E"/>
    <w:rsid w:val="00483A46"/>
    <w:rsid w:val="00484164"/>
    <w:rsid w:val="00485043"/>
    <w:rsid w:val="00485653"/>
    <w:rsid w:val="0048624B"/>
    <w:rsid w:val="00487A98"/>
    <w:rsid w:val="00487DC3"/>
    <w:rsid w:val="004917F9"/>
    <w:rsid w:val="00491AAC"/>
    <w:rsid w:val="00491C59"/>
    <w:rsid w:val="004920C2"/>
    <w:rsid w:val="00492543"/>
    <w:rsid w:val="004925CB"/>
    <w:rsid w:val="00492AD7"/>
    <w:rsid w:val="00492E2F"/>
    <w:rsid w:val="00493231"/>
    <w:rsid w:val="004961F5"/>
    <w:rsid w:val="004A09B4"/>
    <w:rsid w:val="004A1B2C"/>
    <w:rsid w:val="004A21F4"/>
    <w:rsid w:val="004A2388"/>
    <w:rsid w:val="004A29DE"/>
    <w:rsid w:val="004A2D6A"/>
    <w:rsid w:val="004A2F6B"/>
    <w:rsid w:val="004A396C"/>
    <w:rsid w:val="004A432B"/>
    <w:rsid w:val="004A4595"/>
    <w:rsid w:val="004A472B"/>
    <w:rsid w:val="004A5166"/>
    <w:rsid w:val="004A56DE"/>
    <w:rsid w:val="004A5BD6"/>
    <w:rsid w:val="004A608D"/>
    <w:rsid w:val="004A6781"/>
    <w:rsid w:val="004A6D1A"/>
    <w:rsid w:val="004B280A"/>
    <w:rsid w:val="004B2B71"/>
    <w:rsid w:val="004B2C69"/>
    <w:rsid w:val="004B2CC1"/>
    <w:rsid w:val="004B2F66"/>
    <w:rsid w:val="004B304F"/>
    <w:rsid w:val="004B3883"/>
    <w:rsid w:val="004B54C3"/>
    <w:rsid w:val="004B61E8"/>
    <w:rsid w:val="004B6406"/>
    <w:rsid w:val="004B6908"/>
    <w:rsid w:val="004B72B0"/>
    <w:rsid w:val="004C0294"/>
    <w:rsid w:val="004C0677"/>
    <w:rsid w:val="004C0920"/>
    <w:rsid w:val="004C0C7A"/>
    <w:rsid w:val="004C21ED"/>
    <w:rsid w:val="004C2C0A"/>
    <w:rsid w:val="004C3647"/>
    <w:rsid w:val="004C3C43"/>
    <w:rsid w:val="004C3FBC"/>
    <w:rsid w:val="004C404A"/>
    <w:rsid w:val="004C50E2"/>
    <w:rsid w:val="004C5A8C"/>
    <w:rsid w:val="004C5BA3"/>
    <w:rsid w:val="004C63A8"/>
    <w:rsid w:val="004C683A"/>
    <w:rsid w:val="004C6E75"/>
    <w:rsid w:val="004D0057"/>
    <w:rsid w:val="004D01E2"/>
    <w:rsid w:val="004D1D02"/>
    <w:rsid w:val="004D2A41"/>
    <w:rsid w:val="004D3185"/>
    <w:rsid w:val="004D3C93"/>
    <w:rsid w:val="004D4655"/>
    <w:rsid w:val="004D4A39"/>
    <w:rsid w:val="004D4EBA"/>
    <w:rsid w:val="004D7306"/>
    <w:rsid w:val="004D79E8"/>
    <w:rsid w:val="004D7B69"/>
    <w:rsid w:val="004E0223"/>
    <w:rsid w:val="004E05E2"/>
    <w:rsid w:val="004E13C4"/>
    <w:rsid w:val="004E17EC"/>
    <w:rsid w:val="004E1EBE"/>
    <w:rsid w:val="004E3B40"/>
    <w:rsid w:val="004E3D27"/>
    <w:rsid w:val="004E3D42"/>
    <w:rsid w:val="004E4576"/>
    <w:rsid w:val="004E53BA"/>
    <w:rsid w:val="004E53CE"/>
    <w:rsid w:val="004E7208"/>
    <w:rsid w:val="004E754C"/>
    <w:rsid w:val="004E7648"/>
    <w:rsid w:val="004E7E99"/>
    <w:rsid w:val="004F0FD4"/>
    <w:rsid w:val="004F2127"/>
    <w:rsid w:val="004F2854"/>
    <w:rsid w:val="004F29F5"/>
    <w:rsid w:val="004F2A0B"/>
    <w:rsid w:val="004F2BF4"/>
    <w:rsid w:val="004F35E9"/>
    <w:rsid w:val="004F4407"/>
    <w:rsid w:val="004F45D6"/>
    <w:rsid w:val="004F4EA6"/>
    <w:rsid w:val="004F6CF6"/>
    <w:rsid w:val="004F6DB1"/>
    <w:rsid w:val="004F74FD"/>
    <w:rsid w:val="00500041"/>
    <w:rsid w:val="005001F4"/>
    <w:rsid w:val="0050181A"/>
    <w:rsid w:val="00501BC0"/>
    <w:rsid w:val="00502118"/>
    <w:rsid w:val="005027AB"/>
    <w:rsid w:val="005044BD"/>
    <w:rsid w:val="00504691"/>
    <w:rsid w:val="00504E97"/>
    <w:rsid w:val="005056DD"/>
    <w:rsid w:val="00505F2B"/>
    <w:rsid w:val="0050791F"/>
    <w:rsid w:val="00510B8C"/>
    <w:rsid w:val="00512D98"/>
    <w:rsid w:val="00513790"/>
    <w:rsid w:val="00513A3A"/>
    <w:rsid w:val="0051491D"/>
    <w:rsid w:val="00514A89"/>
    <w:rsid w:val="00515426"/>
    <w:rsid w:val="0051734B"/>
    <w:rsid w:val="005200F4"/>
    <w:rsid w:val="00520707"/>
    <w:rsid w:val="00521EFF"/>
    <w:rsid w:val="00522EDC"/>
    <w:rsid w:val="00523520"/>
    <w:rsid w:val="00523966"/>
    <w:rsid w:val="00523E88"/>
    <w:rsid w:val="005250FA"/>
    <w:rsid w:val="0052522D"/>
    <w:rsid w:val="00525502"/>
    <w:rsid w:val="00525BDF"/>
    <w:rsid w:val="0052645A"/>
    <w:rsid w:val="00526C44"/>
    <w:rsid w:val="00526D51"/>
    <w:rsid w:val="0052750C"/>
    <w:rsid w:val="00527AD6"/>
    <w:rsid w:val="005301F3"/>
    <w:rsid w:val="00530626"/>
    <w:rsid w:val="00531ECD"/>
    <w:rsid w:val="00531F09"/>
    <w:rsid w:val="00532D29"/>
    <w:rsid w:val="00533454"/>
    <w:rsid w:val="0053562B"/>
    <w:rsid w:val="00535A73"/>
    <w:rsid w:val="005363F0"/>
    <w:rsid w:val="0053754B"/>
    <w:rsid w:val="005379F4"/>
    <w:rsid w:val="0054036E"/>
    <w:rsid w:val="00540CE1"/>
    <w:rsid w:val="005410FE"/>
    <w:rsid w:val="00541AE7"/>
    <w:rsid w:val="00541C64"/>
    <w:rsid w:val="005422F4"/>
    <w:rsid w:val="00543210"/>
    <w:rsid w:val="00543306"/>
    <w:rsid w:val="00544BF0"/>
    <w:rsid w:val="00545BCB"/>
    <w:rsid w:val="00545E05"/>
    <w:rsid w:val="00547180"/>
    <w:rsid w:val="00550E20"/>
    <w:rsid w:val="00551338"/>
    <w:rsid w:val="00551C2F"/>
    <w:rsid w:val="00552FAB"/>
    <w:rsid w:val="00553323"/>
    <w:rsid w:val="00553720"/>
    <w:rsid w:val="00553938"/>
    <w:rsid w:val="00553CBE"/>
    <w:rsid w:val="00555775"/>
    <w:rsid w:val="00555B03"/>
    <w:rsid w:val="00555E45"/>
    <w:rsid w:val="005572FE"/>
    <w:rsid w:val="005578A1"/>
    <w:rsid w:val="00557911"/>
    <w:rsid w:val="005579C2"/>
    <w:rsid w:val="005605FB"/>
    <w:rsid w:val="0056108E"/>
    <w:rsid w:val="005616F7"/>
    <w:rsid w:val="00562903"/>
    <w:rsid w:val="00564085"/>
    <w:rsid w:val="005641F3"/>
    <w:rsid w:val="00564DDD"/>
    <w:rsid w:val="00564EE2"/>
    <w:rsid w:val="0056510D"/>
    <w:rsid w:val="005653B4"/>
    <w:rsid w:val="005653E6"/>
    <w:rsid w:val="0056563A"/>
    <w:rsid w:val="005662DA"/>
    <w:rsid w:val="0056630F"/>
    <w:rsid w:val="00566405"/>
    <w:rsid w:val="00566B2C"/>
    <w:rsid w:val="00566E23"/>
    <w:rsid w:val="00567E83"/>
    <w:rsid w:val="0057134E"/>
    <w:rsid w:val="00572309"/>
    <w:rsid w:val="00572811"/>
    <w:rsid w:val="0057309B"/>
    <w:rsid w:val="00573277"/>
    <w:rsid w:val="005735F5"/>
    <w:rsid w:val="00574AF2"/>
    <w:rsid w:val="00575D55"/>
    <w:rsid w:val="00576D35"/>
    <w:rsid w:val="005809D6"/>
    <w:rsid w:val="0058180E"/>
    <w:rsid w:val="00581816"/>
    <w:rsid w:val="00582075"/>
    <w:rsid w:val="0058208E"/>
    <w:rsid w:val="0058383C"/>
    <w:rsid w:val="00583D3A"/>
    <w:rsid w:val="005854B9"/>
    <w:rsid w:val="00585569"/>
    <w:rsid w:val="0058557D"/>
    <w:rsid w:val="005871AC"/>
    <w:rsid w:val="00587693"/>
    <w:rsid w:val="00587CB5"/>
    <w:rsid w:val="00587DF8"/>
    <w:rsid w:val="00590742"/>
    <w:rsid w:val="00591575"/>
    <w:rsid w:val="0059189D"/>
    <w:rsid w:val="00592469"/>
    <w:rsid w:val="00592F0A"/>
    <w:rsid w:val="00594017"/>
    <w:rsid w:val="005941A9"/>
    <w:rsid w:val="00594285"/>
    <w:rsid w:val="0059471D"/>
    <w:rsid w:val="00595915"/>
    <w:rsid w:val="00595B3A"/>
    <w:rsid w:val="00595BD7"/>
    <w:rsid w:val="0059690B"/>
    <w:rsid w:val="00597715"/>
    <w:rsid w:val="00597D39"/>
    <w:rsid w:val="005A085A"/>
    <w:rsid w:val="005A0E64"/>
    <w:rsid w:val="005A155C"/>
    <w:rsid w:val="005A1830"/>
    <w:rsid w:val="005A2045"/>
    <w:rsid w:val="005A2941"/>
    <w:rsid w:val="005A2F33"/>
    <w:rsid w:val="005A36D9"/>
    <w:rsid w:val="005A4718"/>
    <w:rsid w:val="005A5777"/>
    <w:rsid w:val="005A5911"/>
    <w:rsid w:val="005A71BE"/>
    <w:rsid w:val="005A7F80"/>
    <w:rsid w:val="005B0E34"/>
    <w:rsid w:val="005B0EA7"/>
    <w:rsid w:val="005B0EFA"/>
    <w:rsid w:val="005B12D5"/>
    <w:rsid w:val="005B1E40"/>
    <w:rsid w:val="005B3941"/>
    <w:rsid w:val="005B4CE2"/>
    <w:rsid w:val="005B5010"/>
    <w:rsid w:val="005B75C8"/>
    <w:rsid w:val="005B7E35"/>
    <w:rsid w:val="005C0986"/>
    <w:rsid w:val="005C128C"/>
    <w:rsid w:val="005C12D3"/>
    <w:rsid w:val="005C14A5"/>
    <w:rsid w:val="005C1678"/>
    <w:rsid w:val="005C3933"/>
    <w:rsid w:val="005C411B"/>
    <w:rsid w:val="005C46BF"/>
    <w:rsid w:val="005C566B"/>
    <w:rsid w:val="005C69C6"/>
    <w:rsid w:val="005C6C3E"/>
    <w:rsid w:val="005D0372"/>
    <w:rsid w:val="005D06DE"/>
    <w:rsid w:val="005D1218"/>
    <w:rsid w:val="005D2333"/>
    <w:rsid w:val="005D23D8"/>
    <w:rsid w:val="005D28C0"/>
    <w:rsid w:val="005D2A37"/>
    <w:rsid w:val="005D2B23"/>
    <w:rsid w:val="005D33E7"/>
    <w:rsid w:val="005D4BD0"/>
    <w:rsid w:val="005D5B5D"/>
    <w:rsid w:val="005D68FF"/>
    <w:rsid w:val="005D6AEB"/>
    <w:rsid w:val="005D70EE"/>
    <w:rsid w:val="005D7583"/>
    <w:rsid w:val="005D7EFA"/>
    <w:rsid w:val="005E0960"/>
    <w:rsid w:val="005E0F9D"/>
    <w:rsid w:val="005E1B5C"/>
    <w:rsid w:val="005E1EB1"/>
    <w:rsid w:val="005E2468"/>
    <w:rsid w:val="005E261D"/>
    <w:rsid w:val="005E46DF"/>
    <w:rsid w:val="005E49A2"/>
    <w:rsid w:val="005E51AB"/>
    <w:rsid w:val="005F0CDA"/>
    <w:rsid w:val="005F1A38"/>
    <w:rsid w:val="005F1E65"/>
    <w:rsid w:val="005F2598"/>
    <w:rsid w:val="005F2998"/>
    <w:rsid w:val="005F4C33"/>
    <w:rsid w:val="005F4F35"/>
    <w:rsid w:val="005F5AD6"/>
    <w:rsid w:val="005F602D"/>
    <w:rsid w:val="005F62AF"/>
    <w:rsid w:val="005F65C6"/>
    <w:rsid w:val="005F6F46"/>
    <w:rsid w:val="005F7639"/>
    <w:rsid w:val="00600139"/>
    <w:rsid w:val="0060014B"/>
    <w:rsid w:val="006007F5"/>
    <w:rsid w:val="0060359E"/>
    <w:rsid w:val="0060436C"/>
    <w:rsid w:val="00604370"/>
    <w:rsid w:val="006047CF"/>
    <w:rsid w:val="00604B22"/>
    <w:rsid w:val="00605C13"/>
    <w:rsid w:val="00606C98"/>
    <w:rsid w:val="006072B7"/>
    <w:rsid w:val="006075DE"/>
    <w:rsid w:val="006108B6"/>
    <w:rsid w:val="00610DE3"/>
    <w:rsid w:val="00611329"/>
    <w:rsid w:val="00611A5E"/>
    <w:rsid w:val="00611C14"/>
    <w:rsid w:val="006121D6"/>
    <w:rsid w:val="00612DD1"/>
    <w:rsid w:val="00612E07"/>
    <w:rsid w:val="0061365E"/>
    <w:rsid w:val="00614659"/>
    <w:rsid w:val="006154A3"/>
    <w:rsid w:val="00615A0A"/>
    <w:rsid w:val="00616132"/>
    <w:rsid w:val="00617430"/>
    <w:rsid w:val="0061765B"/>
    <w:rsid w:val="00617FBF"/>
    <w:rsid w:val="006208A5"/>
    <w:rsid w:val="00621947"/>
    <w:rsid w:val="00621DEA"/>
    <w:rsid w:val="0062270A"/>
    <w:rsid w:val="006228DE"/>
    <w:rsid w:val="00622C73"/>
    <w:rsid w:val="006231C0"/>
    <w:rsid w:val="006247BF"/>
    <w:rsid w:val="00624D8B"/>
    <w:rsid w:val="006250AF"/>
    <w:rsid w:val="006251A5"/>
    <w:rsid w:val="00626A5F"/>
    <w:rsid w:val="0063116C"/>
    <w:rsid w:val="00631D48"/>
    <w:rsid w:val="006329AE"/>
    <w:rsid w:val="006340AF"/>
    <w:rsid w:val="00634C14"/>
    <w:rsid w:val="006350B3"/>
    <w:rsid w:val="0063576B"/>
    <w:rsid w:val="00635C37"/>
    <w:rsid w:val="00635C68"/>
    <w:rsid w:val="006360B9"/>
    <w:rsid w:val="00637135"/>
    <w:rsid w:val="006375CF"/>
    <w:rsid w:val="00637942"/>
    <w:rsid w:val="006379D8"/>
    <w:rsid w:val="00642D38"/>
    <w:rsid w:val="006435F9"/>
    <w:rsid w:val="00643CB0"/>
    <w:rsid w:val="006449AB"/>
    <w:rsid w:val="00645CD9"/>
    <w:rsid w:val="00645CEF"/>
    <w:rsid w:val="00645E67"/>
    <w:rsid w:val="00645F64"/>
    <w:rsid w:val="0064666A"/>
    <w:rsid w:val="006471A9"/>
    <w:rsid w:val="00647859"/>
    <w:rsid w:val="00647E84"/>
    <w:rsid w:val="00651025"/>
    <w:rsid w:val="00652A4D"/>
    <w:rsid w:val="00652B23"/>
    <w:rsid w:val="00653588"/>
    <w:rsid w:val="00653590"/>
    <w:rsid w:val="00653BD8"/>
    <w:rsid w:val="00654107"/>
    <w:rsid w:val="00654BE8"/>
    <w:rsid w:val="006553DA"/>
    <w:rsid w:val="00655465"/>
    <w:rsid w:val="0065593F"/>
    <w:rsid w:val="00655EA4"/>
    <w:rsid w:val="00656B28"/>
    <w:rsid w:val="00661D48"/>
    <w:rsid w:val="00662CF8"/>
    <w:rsid w:val="006638C5"/>
    <w:rsid w:val="00664866"/>
    <w:rsid w:val="00664D13"/>
    <w:rsid w:val="006662A5"/>
    <w:rsid w:val="006663B0"/>
    <w:rsid w:val="00666A47"/>
    <w:rsid w:val="00667336"/>
    <w:rsid w:val="006718C6"/>
    <w:rsid w:val="00671957"/>
    <w:rsid w:val="0067219C"/>
    <w:rsid w:val="006721E2"/>
    <w:rsid w:val="00672362"/>
    <w:rsid w:val="006728A1"/>
    <w:rsid w:val="00673404"/>
    <w:rsid w:val="006735AA"/>
    <w:rsid w:val="00673D51"/>
    <w:rsid w:val="006741E0"/>
    <w:rsid w:val="00674DDE"/>
    <w:rsid w:val="00674E77"/>
    <w:rsid w:val="00675845"/>
    <w:rsid w:val="006760CF"/>
    <w:rsid w:val="00676602"/>
    <w:rsid w:val="00677395"/>
    <w:rsid w:val="00677F3C"/>
    <w:rsid w:val="00680537"/>
    <w:rsid w:val="00680C36"/>
    <w:rsid w:val="0068108D"/>
    <w:rsid w:val="00681523"/>
    <w:rsid w:val="0068206A"/>
    <w:rsid w:val="00682D29"/>
    <w:rsid w:val="00683228"/>
    <w:rsid w:val="00683394"/>
    <w:rsid w:val="00685DC1"/>
    <w:rsid w:val="00685EA5"/>
    <w:rsid w:val="006874D2"/>
    <w:rsid w:val="006902A4"/>
    <w:rsid w:val="0069086A"/>
    <w:rsid w:val="006908D4"/>
    <w:rsid w:val="00694EDD"/>
    <w:rsid w:val="00696099"/>
    <w:rsid w:val="00696461"/>
    <w:rsid w:val="00696980"/>
    <w:rsid w:val="00696A78"/>
    <w:rsid w:val="00696E94"/>
    <w:rsid w:val="006973A9"/>
    <w:rsid w:val="006A035D"/>
    <w:rsid w:val="006A1370"/>
    <w:rsid w:val="006A177A"/>
    <w:rsid w:val="006A1C27"/>
    <w:rsid w:val="006A251A"/>
    <w:rsid w:val="006A2C43"/>
    <w:rsid w:val="006A2ECA"/>
    <w:rsid w:val="006A3143"/>
    <w:rsid w:val="006A3390"/>
    <w:rsid w:val="006A3C87"/>
    <w:rsid w:val="006A3E9A"/>
    <w:rsid w:val="006A4C57"/>
    <w:rsid w:val="006A502E"/>
    <w:rsid w:val="006A5C58"/>
    <w:rsid w:val="006A5F56"/>
    <w:rsid w:val="006A5F8D"/>
    <w:rsid w:val="006A685F"/>
    <w:rsid w:val="006A74A3"/>
    <w:rsid w:val="006A7840"/>
    <w:rsid w:val="006B0193"/>
    <w:rsid w:val="006B020B"/>
    <w:rsid w:val="006B2479"/>
    <w:rsid w:val="006B28DD"/>
    <w:rsid w:val="006B3323"/>
    <w:rsid w:val="006B3607"/>
    <w:rsid w:val="006B391B"/>
    <w:rsid w:val="006B438E"/>
    <w:rsid w:val="006B5E07"/>
    <w:rsid w:val="006B6549"/>
    <w:rsid w:val="006B715C"/>
    <w:rsid w:val="006B75E9"/>
    <w:rsid w:val="006B7773"/>
    <w:rsid w:val="006B7E7C"/>
    <w:rsid w:val="006B7EC3"/>
    <w:rsid w:val="006B7F43"/>
    <w:rsid w:val="006C05DC"/>
    <w:rsid w:val="006C2061"/>
    <w:rsid w:val="006C2710"/>
    <w:rsid w:val="006C2A18"/>
    <w:rsid w:val="006C3B68"/>
    <w:rsid w:val="006C6704"/>
    <w:rsid w:val="006D000A"/>
    <w:rsid w:val="006D0ED0"/>
    <w:rsid w:val="006D1069"/>
    <w:rsid w:val="006D1DB0"/>
    <w:rsid w:val="006D5299"/>
    <w:rsid w:val="006E123C"/>
    <w:rsid w:val="006E19F8"/>
    <w:rsid w:val="006E215C"/>
    <w:rsid w:val="006E23DE"/>
    <w:rsid w:val="006E249D"/>
    <w:rsid w:val="006E273B"/>
    <w:rsid w:val="006E3217"/>
    <w:rsid w:val="006E34AD"/>
    <w:rsid w:val="006E34B2"/>
    <w:rsid w:val="006E373D"/>
    <w:rsid w:val="006E39DF"/>
    <w:rsid w:val="006E3AE9"/>
    <w:rsid w:val="006E3AED"/>
    <w:rsid w:val="006E400A"/>
    <w:rsid w:val="006E4527"/>
    <w:rsid w:val="006E5F89"/>
    <w:rsid w:val="006E6316"/>
    <w:rsid w:val="006E64D3"/>
    <w:rsid w:val="006E6793"/>
    <w:rsid w:val="006E6C6A"/>
    <w:rsid w:val="006E6CE4"/>
    <w:rsid w:val="006E6DC8"/>
    <w:rsid w:val="006E7349"/>
    <w:rsid w:val="006E78B6"/>
    <w:rsid w:val="006E79AC"/>
    <w:rsid w:val="006F0335"/>
    <w:rsid w:val="006F0619"/>
    <w:rsid w:val="006F0A9B"/>
    <w:rsid w:val="006F0CD0"/>
    <w:rsid w:val="006F0ECD"/>
    <w:rsid w:val="006F1029"/>
    <w:rsid w:val="006F1E20"/>
    <w:rsid w:val="006F2E06"/>
    <w:rsid w:val="006F2F7C"/>
    <w:rsid w:val="006F3001"/>
    <w:rsid w:val="006F3A2C"/>
    <w:rsid w:val="006F3C0D"/>
    <w:rsid w:val="006F3C78"/>
    <w:rsid w:val="006F3C97"/>
    <w:rsid w:val="006F3E04"/>
    <w:rsid w:val="006F473E"/>
    <w:rsid w:val="006F4D17"/>
    <w:rsid w:val="006F62A6"/>
    <w:rsid w:val="006F6EC8"/>
    <w:rsid w:val="007011C8"/>
    <w:rsid w:val="00702177"/>
    <w:rsid w:val="00702548"/>
    <w:rsid w:val="0070343D"/>
    <w:rsid w:val="0070355B"/>
    <w:rsid w:val="00703A56"/>
    <w:rsid w:val="00704CB2"/>
    <w:rsid w:val="00705412"/>
    <w:rsid w:val="00706504"/>
    <w:rsid w:val="00706611"/>
    <w:rsid w:val="00707ABA"/>
    <w:rsid w:val="00710581"/>
    <w:rsid w:val="00711326"/>
    <w:rsid w:val="00711D3D"/>
    <w:rsid w:val="007120B5"/>
    <w:rsid w:val="00712D69"/>
    <w:rsid w:val="007134DA"/>
    <w:rsid w:val="00714689"/>
    <w:rsid w:val="00716088"/>
    <w:rsid w:val="007160F3"/>
    <w:rsid w:val="00716E2D"/>
    <w:rsid w:val="007201B5"/>
    <w:rsid w:val="00720557"/>
    <w:rsid w:val="007206FE"/>
    <w:rsid w:val="00721CD3"/>
    <w:rsid w:val="00722C72"/>
    <w:rsid w:val="0072458C"/>
    <w:rsid w:val="00724F43"/>
    <w:rsid w:val="00725989"/>
    <w:rsid w:val="00725A34"/>
    <w:rsid w:val="00725F83"/>
    <w:rsid w:val="007263F0"/>
    <w:rsid w:val="00727055"/>
    <w:rsid w:val="007271AD"/>
    <w:rsid w:val="00727279"/>
    <w:rsid w:val="00727CD7"/>
    <w:rsid w:val="007302D4"/>
    <w:rsid w:val="007303A9"/>
    <w:rsid w:val="00730A99"/>
    <w:rsid w:val="00730D35"/>
    <w:rsid w:val="0073157A"/>
    <w:rsid w:val="0073201B"/>
    <w:rsid w:val="007322CA"/>
    <w:rsid w:val="007329FE"/>
    <w:rsid w:val="00733519"/>
    <w:rsid w:val="007344C0"/>
    <w:rsid w:val="00734E51"/>
    <w:rsid w:val="007369A3"/>
    <w:rsid w:val="00736A14"/>
    <w:rsid w:val="00740140"/>
    <w:rsid w:val="0074021D"/>
    <w:rsid w:val="00740280"/>
    <w:rsid w:val="007406D0"/>
    <w:rsid w:val="007414E2"/>
    <w:rsid w:val="00741697"/>
    <w:rsid w:val="007421E5"/>
    <w:rsid w:val="007422D3"/>
    <w:rsid w:val="007425EA"/>
    <w:rsid w:val="0074320D"/>
    <w:rsid w:val="0074321A"/>
    <w:rsid w:val="00743DB0"/>
    <w:rsid w:val="00743F19"/>
    <w:rsid w:val="007458C4"/>
    <w:rsid w:val="00745C2D"/>
    <w:rsid w:val="007462B2"/>
    <w:rsid w:val="00746A76"/>
    <w:rsid w:val="00746C44"/>
    <w:rsid w:val="00746C46"/>
    <w:rsid w:val="0075023E"/>
    <w:rsid w:val="007516B7"/>
    <w:rsid w:val="00751836"/>
    <w:rsid w:val="00751CE4"/>
    <w:rsid w:val="007525BF"/>
    <w:rsid w:val="00752912"/>
    <w:rsid w:val="00752AFB"/>
    <w:rsid w:val="00752B4A"/>
    <w:rsid w:val="00753AED"/>
    <w:rsid w:val="00754244"/>
    <w:rsid w:val="00754866"/>
    <w:rsid w:val="0075519D"/>
    <w:rsid w:val="0075520A"/>
    <w:rsid w:val="00756971"/>
    <w:rsid w:val="00756B36"/>
    <w:rsid w:val="00756E50"/>
    <w:rsid w:val="00757B7A"/>
    <w:rsid w:val="00761104"/>
    <w:rsid w:val="00761970"/>
    <w:rsid w:val="00761EB7"/>
    <w:rsid w:val="00763077"/>
    <w:rsid w:val="00763EA1"/>
    <w:rsid w:val="00764025"/>
    <w:rsid w:val="00764C04"/>
    <w:rsid w:val="007650AF"/>
    <w:rsid w:val="0076530B"/>
    <w:rsid w:val="007653CB"/>
    <w:rsid w:val="00765DE0"/>
    <w:rsid w:val="0076712A"/>
    <w:rsid w:val="007675DE"/>
    <w:rsid w:val="00770F04"/>
    <w:rsid w:val="00771606"/>
    <w:rsid w:val="00771FA1"/>
    <w:rsid w:val="007730E4"/>
    <w:rsid w:val="0077420F"/>
    <w:rsid w:val="00774327"/>
    <w:rsid w:val="00775B6A"/>
    <w:rsid w:val="00776846"/>
    <w:rsid w:val="00776D4B"/>
    <w:rsid w:val="007771A4"/>
    <w:rsid w:val="0077754F"/>
    <w:rsid w:val="00777EF9"/>
    <w:rsid w:val="00780B21"/>
    <w:rsid w:val="00781457"/>
    <w:rsid w:val="00781A86"/>
    <w:rsid w:val="00781E21"/>
    <w:rsid w:val="0078229E"/>
    <w:rsid w:val="00782914"/>
    <w:rsid w:val="00782BA9"/>
    <w:rsid w:val="00783140"/>
    <w:rsid w:val="007854AE"/>
    <w:rsid w:val="00785ADA"/>
    <w:rsid w:val="007861AF"/>
    <w:rsid w:val="007864AC"/>
    <w:rsid w:val="00786602"/>
    <w:rsid w:val="00786703"/>
    <w:rsid w:val="0078673C"/>
    <w:rsid w:val="00786AA8"/>
    <w:rsid w:val="00786FB0"/>
    <w:rsid w:val="007879FB"/>
    <w:rsid w:val="00787E54"/>
    <w:rsid w:val="00790C55"/>
    <w:rsid w:val="00790E8B"/>
    <w:rsid w:val="00791676"/>
    <w:rsid w:val="007919A7"/>
    <w:rsid w:val="0079240E"/>
    <w:rsid w:val="00792462"/>
    <w:rsid w:val="007928CF"/>
    <w:rsid w:val="00792DA7"/>
    <w:rsid w:val="007933B4"/>
    <w:rsid w:val="007935A8"/>
    <w:rsid w:val="007939C7"/>
    <w:rsid w:val="00793CCD"/>
    <w:rsid w:val="00793CCF"/>
    <w:rsid w:val="00796262"/>
    <w:rsid w:val="00797D4F"/>
    <w:rsid w:val="007A0901"/>
    <w:rsid w:val="007A0DEA"/>
    <w:rsid w:val="007A0EAC"/>
    <w:rsid w:val="007A1354"/>
    <w:rsid w:val="007A16A2"/>
    <w:rsid w:val="007A2DEB"/>
    <w:rsid w:val="007A3363"/>
    <w:rsid w:val="007A438C"/>
    <w:rsid w:val="007A540C"/>
    <w:rsid w:val="007A5ABA"/>
    <w:rsid w:val="007A5B97"/>
    <w:rsid w:val="007A6396"/>
    <w:rsid w:val="007A6861"/>
    <w:rsid w:val="007A6C56"/>
    <w:rsid w:val="007A71FB"/>
    <w:rsid w:val="007A74BA"/>
    <w:rsid w:val="007A7A2D"/>
    <w:rsid w:val="007B07EC"/>
    <w:rsid w:val="007B18DE"/>
    <w:rsid w:val="007B3C09"/>
    <w:rsid w:val="007B4F8B"/>
    <w:rsid w:val="007B5618"/>
    <w:rsid w:val="007B5B52"/>
    <w:rsid w:val="007B5E0E"/>
    <w:rsid w:val="007B6AB2"/>
    <w:rsid w:val="007B6B85"/>
    <w:rsid w:val="007B6C36"/>
    <w:rsid w:val="007B6E49"/>
    <w:rsid w:val="007B721E"/>
    <w:rsid w:val="007B762A"/>
    <w:rsid w:val="007C1737"/>
    <w:rsid w:val="007C19D6"/>
    <w:rsid w:val="007C1BE6"/>
    <w:rsid w:val="007C1E54"/>
    <w:rsid w:val="007C2737"/>
    <w:rsid w:val="007C37AB"/>
    <w:rsid w:val="007C3802"/>
    <w:rsid w:val="007C3A34"/>
    <w:rsid w:val="007C3E2A"/>
    <w:rsid w:val="007C40AA"/>
    <w:rsid w:val="007C4E63"/>
    <w:rsid w:val="007C5808"/>
    <w:rsid w:val="007C613B"/>
    <w:rsid w:val="007C6171"/>
    <w:rsid w:val="007C65F7"/>
    <w:rsid w:val="007C6CA5"/>
    <w:rsid w:val="007D0671"/>
    <w:rsid w:val="007D091B"/>
    <w:rsid w:val="007D0A1F"/>
    <w:rsid w:val="007D0CF3"/>
    <w:rsid w:val="007D11E8"/>
    <w:rsid w:val="007D166B"/>
    <w:rsid w:val="007D229B"/>
    <w:rsid w:val="007D27DF"/>
    <w:rsid w:val="007D3804"/>
    <w:rsid w:val="007D453A"/>
    <w:rsid w:val="007D5119"/>
    <w:rsid w:val="007D51F2"/>
    <w:rsid w:val="007D5F7E"/>
    <w:rsid w:val="007D6451"/>
    <w:rsid w:val="007D6C05"/>
    <w:rsid w:val="007D7760"/>
    <w:rsid w:val="007D792C"/>
    <w:rsid w:val="007E0CAF"/>
    <w:rsid w:val="007E1917"/>
    <w:rsid w:val="007E2D13"/>
    <w:rsid w:val="007E3A31"/>
    <w:rsid w:val="007E4212"/>
    <w:rsid w:val="007E5845"/>
    <w:rsid w:val="007E718D"/>
    <w:rsid w:val="007E7855"/>
    <w:rsid w:val="007F0DCE"/>
    <w:rsid w:val="007F1F0D"/>
    <w:rsid w:val="007F2B69"/>
    <w:rsid w:val="007F35BE"/>
    <w:rsid w:val="007F3640"/>
    <w:rsid w:val="007F491C"/>
    <w:rsid w:val="007F503F"/>
    <w:rsid w:val="007F537A"/>
    <w:rsid w:val="007F56C1"/>
    <w:rsid w:val="007F6505"/>
    <w:rsid w:val="007F6F9F"/>
    <w:rsid w:val="0080154D"/>
    <w:rsid w:val="0080297C"/>
    <w:rsid w:val="00802EB2"/>
    <w:rsid w:val="008047A5"/>
    <w:rsid w:val="008057D0"/>
    <w:rsid w:val="008063D4"/>
    <w:rsid w:val="0080640D"/>
    <w:rsid w:val="00806A76"/>
    <w:rsid w:val="00806F1D"/>
    <w:rsid w:val="0081032F"/>
    <w:rsid w:val="008126D4"/>
    <w:rsid w:val="00812894"/>
    <w:rsid w:val="00812C19"/>
    <w:rsid w:val="008138FB"/>
    <w:rsid w:val="00813C21"/>
    <w:rsid w:val="00814065"/>
    <w:rsid w:val="00814118"/>
    <w:rsid w:val="008144D2"/>
    <w:rsid w:val="008147B7"/>
    <w:rsid w:val="00814D8A"/>
    <w:rsid w:val="00814F0A"/>
    <w:rsid w:val="008151FE"/>
    <w:rsid w:val="00815DDB"/>
    <w:rsid w:val="00815E93"/>
    <w:rsid w:val="008161E7"/>
    <w:rsid w:val="008202DC"/>
    <w:rsid w:val="00820800"/>
    <w:rsid w:val="008221FB"/>
    <w:rsid w:val="00822559"/>
    <w:rsid w:val="008228C1"/>
    <w:rsid w:val="00822E80"/>
    <w:rsid w:val="00823633"/>
    <w:rsid w:val="008239FA"/>
    <w:rsid w:val="0082421D"/>
    <w:rsid w:val="0082452E"/>
    <w:rsid w:val="008265B2"/>
    <w:rsid w:val="00826A76"/>
    <w:rsid w:val="00826EE3"/>
    <w:rsid w:val="008270EC"/>
    <w:rsid w:val="008274FF"/>
    <w:rsid w:val="008301DF"/>
    <w:rsid w:val="008307EB"/>
    <w:rsid w:val="00831525"/>
    <w:rsid w:val="00832A3C"/>
    <w:rsid w:val="00832B38"/>
    <w:rsid w:val="008331DA"/>
    <w:rsid w:val="0083353E"/>
    <w:rsid w:val="008337E9"/>
    <w:rsid w:val="00833E0D"/>
    <w:rsid w:val="00833F4C"/>
    <w:rsid w:val="0083433E"/>
    <w:rsid w:val="00834AFD"/>
    <w:rsid w:val="00835655"/>
    <w:rsid w:val="00835B44"/>
    <w:rsid w:val="00835B4E"/>
    <w:rsid w:val="008371B3"/>
    <w:rsid w:val="008376BE"/>
    <w:rsid w:val="008409B7"/>
    <w:rsid w:val="0084136E"/>
    <w:rsid w:val="00841911"/>
    <w:rsid w:val="008447C5"/>
    <w:rsid w:val="0084573E"/>
    <w:rsid w:val="00845C35"/>
    <w:rsid w:val="00846D03"/>
    <w:rsid w:val="0085113A"/>
    <w:rsid w:val="00852BD4"/>
    <w:rsid w:val="00852FAB"/>
    <w:rsid w:val="00853103"/>
    <w:rsid w:val="008532C6"/>
    <w:rsid w:val="00854D87"/>
    <w:rsid w:val="00855060"/>
    <w:rsid w:val="0085516F"/>
    <w:rsid w:val="00855391"/>
    <w:rsid w:val="008554BE"/>
    <w:rsid w:val="0085567A"/>
    <w:rsid w:val="008576C4"/>
    <w:rsid w:val="008576EF"/>
    <w:rsid w:val="00857B13"/>
    <w:rsid w:val="008601C9"/>
    <w:rsid w:val="00860BB5"/>
    <w:rsid w:val="00860F1D"/>
    <w:rsid w:val="00861920"/>
    <w:rsid w:val="00862C99"/>
    <w:rsid w:val="008633EC"/>
    <w:rsid w:val="008636BE"/>
    <w:rsid w:val="0086375F"/>
    <w:rsid w:val="00865790"/>
    <w:rsid w:val="00866213"/>
    <w:rsid w:val="0086697E"/>
    <w:rsid w:val="00867CEA"/>
    <w:rsid w:val="0087064D"/>
    <w:rsid w:val="00870AF3"/>
    <w:rsid w:val="00870D5B"/>
    <w:rsid w:val="008712C8"/>
    <w:rsid w:val="008714EC"/>
    <w:rsid w:val="00872197"/>
    <w:rsid w:val="00872B22"/>
    <w:rsid w:val="00873392"/>
    <w:rsid w:val="00873498"/>
    <w:rsid w:val="008741CF"/>
    <w:rsid w:val="00875281"/>
    <w:rsid w:val="00875596"/>
    <w:rsid w:val="00875895"/>
    <w:rsid w:val="00876267"/>
    <w:rsid w:val="00877DC5"/>
    <w:rsid w:val="008801F0"/>
    <w:rsid w:val="00881C94"/>
    <w:rsid w:val="00881DD7"/>
    <w:rsid w:val="00885833"/>
    <w:rsid w:val="00885D1A"/>
    <w:rsid w:val="00886588"/>
    <w:rsid w:val="008869A2"/>
    <w:rsid w:val="00886FF4"/>
    <w:rsid w:val="008875A7"/>
    <w:rsid w:val="00887AC8"/>
    <w:rsid w:val="008901AC"/>
    <w:rsid w:val="008916B6"/>
    <w:rsid w:val="008922C5"/>
    <w:rsid w:val="00892EF7"/>
    <w:rsid w:val="00892FF3"/>
    <w:rsid w:val="00893DA9"/>
    <w:rsid w:val="00894BF9"/>
    <w:rsid w:val="008957F1"/>
    <w:rsid w:val="008964CF"/>
    <w:rsid w:val="00896CC0"/>
    <w:rsid w:val="00896E48"/>
    <w:rsid w:val="00896EDC"/>
    <w:rsid w:val="008A0FC0"/>
    <w:rsid w:val="008A18EF"/>
    <w:rsid w:val="008A1B93"/>
    <w:rsid w:val="008A1F68"/>
    <w:rsid w:val="008A2099"/>
    <w:rsid w:val="008A4AE4"/>
    <w:rsid w:val="008A4CFC"/>
    <w:rsid w:val="008A57FB"/>
    <w:rsid w:val="008A6148"/>
    <w:rsid w:val="008A7509"/>
    <w:rsid w:val="008B219C"/>
    <w:rsid w:val="008B2B64"/>
    <w:rsid w:val="008B3449"/>
    <w:rsid w:val="008B35C2"/>
    <w:rsid w:val="008B3951"/>
    <w:rsid w:val="008B5583"/>
    <w:rsid w:val="008B5B2D"/>
    <w:rsid w:val="008B5F67"/>
    <w:rsid w:val="008B5FEE"/>
    <w:rsid w:val="008B61C9"/>
    <w:rsid w:val="008B63B2"/>
    <w:rsid w:val="008B63F0"/>
    <w:rsid w:val="008B6CA1"/>
    <w:rsid w:val="008B6EA3"/>
    <w:rsid w:val="008C0CC7"/>
    <w:rsid w:val="008C1563"/>
    <w:rsid w:val="008C18EF"/>
    <w:rsid w:val="008C1BD4"/>
    <w:rsid w:val="008C30C2"/>
    <w:rsid w:val="008C52E6"/>
    <w:rsid w:val="008C5636"/>
    <w:rsid w:val="008C563C"/>
    <w:rsid w:val="008C5B9E"/>
    <w:rsid w:val="008C5BF1"/>
    <w:rsid w:val="008C5D54"/>
    <w:rsid w:val="008C61B0"/>
    <w:rsid w:val="008C645D"/>
    <w:rsid w:val="008C64D1"/>
    <w:rsid w:val="008C6A94"/>
    <w:rsid w:val="008C71AD"/>
    <w:rsid w:val="008C751C"/>
    <w:rsid w:val="008C7542"/>
    <w:rsid w:val="008D187D"/>
    <w:rsid w:val="008D1C81"/>
    <w:rsid w:val="008D233C"/>
    <w:rsid w:val="008D32E7"/>
    <w:rsid w:val="008D472D"/>
    <w:rsid w:val="008D474C"/>
    <w:rsid w:val="008D4C64"/>
    <w:rsid w:val="008D676E"/>
    <w:rsid w:val="008D7704"/>
    <w:rsid w:val="008E017F"/>
    <w:rsid w:val="008E03F2"/>
    <w:rsid w:val="008E1EEC"/>
    <w:rsid w:val="008E1F9E"/>
    <w:rsid w:val="008E210D"/>
    <w:rsid w:val="008E2381"/>
    <w:rsid w:val="008E2D49"/>
    <w:rsid w:val="008E30E9"/>
    <w:rsid w:val="008E3EA9"/>
    <w:rsid w:val="008E3EED"/>
    <w:rsid w:val="008E45BE"/>
    <w:rsid w:val="008E5236"/>
    <w:rsid w:val="008E5F3A"/>
    <w:rsid w:val="008E7407"/>
    <w:rsid w:val="008F0591"/>
    <w:rsid w:val="008F0BA8"/>
    <w:rsid w:val="008F13BA"/>
    <w:rsid w:val="008F17BF"/>
    <w:rsid w:val="008F38D3"/>
    <w:rsid w:val="008F3B6B"/>
    <w:rsid w:val="008F4146"/>
    <w:rsid w:val="008F5138"/>
    <w:rsid w:val="008F5219"/>
    <w:rsid w:val="008F53D2"/>
    <w:rsid w:val="008F55B9"/>
    <w:rsid w:val="008F61D2"/>
    <w:rsid w:val="008F6DC7"/>
    <w:rsid w:val="008F6FFD"/>
    <w:rsid w:val="008F7871"/>
    <w:rsid w:val="008F7D9A"/>
    <w:rsid w:val="008F7E21"/>
    <w:rsid w:val="00900B55"/>
    <w:rsid w:val="00901A0C"/>
    <w:rsid w:val="0090252F"/>
    <w:rsid w:val="00903847"/>
    <w:rsid w:val="00904651"/>
    <w:rsid w:val="009048CA"/>
    <w:rsid w:val="00905478"/>
    <w:rsid w:val="009056DC"/>
    <w:rsid w:val="0090699B"/>
    <w:rsid w:val="0090719A"/>
    <w:rsid w:val="00907DFB"/>
    <w:rsid w:val="00911C94"/>
    <w:rsid w:val="00911DD4"/>
    <w:rsid w:val="00911EB4"/>
    <w:rsid w:val="00912E16"/>
    <w:rsid w:val="00913142"/>
    <w:rsid w:val="00913804"/>
    <w:rsid w:val="009155EE"/>
    <w:rsid w:val="00917DF4"/>
    <w:rsid w:val="00920CE2"/>
    <w:rsid w:val="00920FFA"/>
    <w:rsid w:val="009211E8"/>
    <w:rsid w:val="0092397E"/>
    <w:rsid w:val="00923C2D"/>
    <w:rsid w:val="00924135"/>
    <w:rsid w:val="00924D75"/>
    <w:rsid w:val="00924FB9"/>
    <w:rsid w:val="00925E38"/>
    <w:rsid w:val="0092638F"/>
    <w:rsid w:val="009275A8"/>
    <w:rsid w:val="00927E2E"/>
    <w:rsid w:val="00930EF1"/>
    <w:rsid w:val="00931F83"/>
    <w:rsid w:val="00931F9F"/>
    <w:rsid w:val="00932254"/>
    <w:rsid w:val="00933FCB"/>
    <w:rsid w:val="00934A73"/>
    <w:rsid w:val="00934EDA"/>
    <w:rsid w:val="00935AD2"/>
    <w:rsid w:val="00936545"/>
    <w:rsid w:val="00936552"/>
    <w:rsid w:val="0093705F"/>
    <w:rsid w:val="00940454"/>
    <w:rsid w:val="00940922"/>
    <w:rsid w:val="00940BCC"/>
    <w:rsid w:val="00941532"/>
    <w:rsid w:val="009429EB"/>
    <w:rsid w:val="00942A10"/>
    <w:rsid w:val="00942A83"/>
    <w:rsid w:val="009435B9"/>
    <w:rsid w:val="00944A68"/>
    <w:rsid w:val="00944B0E"/>
    <w:rsid w:val="009459D4"/>
    <w:rsid w:val="009462FE"/>
    <w:rsid w:val="00946571"/>
    <w:rsid w:val="00946B08"/>
    <w:rsid w:val="00947206"/>
    <w:rsid w:val="00947F5A"/>
    <w:rsid w:val="00950318"/>
    <w:rsid w:val="00950E8B"/>
    <w:rsid w:val="009511D0"/>
    <w:rsid w:val="00954E04"/>
    <w:rsid w:val="00954FC8"/>
    <w:rsid w:val="0095501B"/>
    <w:rsid w:val="009554CB"/>
    <w:rsid w:val="00955624"/>
    <w:rsid w:val="00955C02"/>
    <w:rsid w:val="009562E7"/>
    <w:rsid w:val="0096139B"/>
    <w:rsid w:val="00962535"/>
    <w:rsid w:val="00962BCB"/>
    <w:rsid w:val="00962D69"/>
    <w:rsid w:val="0096319E"/>
    <w:rsid w:val="0096360A"/>
    <w:rsid w:val="009636A8"/>
    <w:rsid w:val="00963850"/>
    <w:rsid w:val="0096393B"/>
    <w:rsid w:val="00963E65"/>
    <w:rsid w:val="009642D9"/>
    <w:rsid w:val="00964F55"/>
    <w:rsid w:val="00965738"/>
    <w:rsid w:val="009657FA"/>
    <w:rsid w:val="00965ACC"/>
    <w:rsid w:val="009665D7"/>
    <w:rsid w:val="00971126"/>
    <w:rsid w:val="009719F2"/>
    <w:rsid w:val="00971A36"/>
    <w:rsid w:val="00972ADC"/>
    <w:rsid w:val="009735E7"/>
    <w:rsid w:val="00973C80"/>
    <w:rsid w:val="0097589F"/>
    <w:rsid w:val="009769AE"/>
    <w:rsid w:val="0098029F"/>
    <w:rsid w:val="009804CE"/>
    <w:rsid w:val="00980B36"/>
    <w:rsid w:val="009812E0"/>
    <w:rsid w:val="0098186F"/>
    <w:rsid w:val="009818E9"/>
    <w:rsid w:val="00982EA0"/>
    <w:rsid w:val="00984619"/>
    <w:rsid w:val="00984968"/>
    <w:rsid w:val="00984DDC"/>
    <w:rsid w:val="00985404"/>
    <w:rsid w:val="00985A4D"/>
    <w:rsid w:val="009866F6"/>
    <w:rsid w:val="009868AE"/>
    <w:rsid w:val="009869D3"/>
    <w:rsid w:val="009869EA"/>
    <w:rsid w:val="0098722B"/>
    <w:rsid w:val="00987817"/>
    <w:rsid w:val="00987EA5"/>
    <w:rsid w:val="00991310"/>
    <w:rsid w:val="009917D4"/>
    <w:rsid w:val="00992657"/>
    <w:rsid w:val="00993017"/>
    <w:rsid w:val="0099470F"/>
    <w:rsid w:val="00994ADB"/>
    <w:rsid w:val="00995B5D"/>
    <w:rsid w:val="0099682C"/>
    <w:rsid w:val="009A046F"/>
    <w:rsid w:val="009A04FE"/>
    <w:rsid w:val="009A0D0E"/>
    <w:rsid w:val="009A10A0"/>
    <w:rsid w:val="009A155E"/>
    <w:rsid w:val="009A1BB0"/>
    <w:rsid w:val="009A2F40"/>
    <w:rsid w:val="009A35E3"/>
    <w:rsid w:val="009A36DD"/>
    <w:rsid w:val="009A39B2"/>
    <w:rsid w:val="009A3BE6"/>
    <w:rsid w:val="009A3E85"/>
    <w:rsid w:val="009A416F"/>
    <w:rsid w:val="009A440B"/>
    <w:rsid w:val="009A464B"/>
    <w:rsid w:val="009A4AAD"/>
    <w:rsid w:val="009A4C5B"/>
    <w:rsid w:val="009A6B56"/>
    <w:rsid w:val="009A72ED"/>
    <w:rsid w:val="009A7AAD"/>
    <w:rsid w:val="009B0178"/>
    <w:rsid w:val="009B0EDC"/>
    <w:rsid w:val="009B1627"/>
    <w:rsid w:val="009B2509"/>
    <w:rsid w:val="009B25DF"/>
    <w:rsid w:val="009B3647"/>
    <w:rsid w:val="009B3BCC"/>
    <w:rsid w:val="009B429E"/>
    <w:rsid w:val="009B567E"/>
    <w:rsid w:val="009B5A45"/>
    <w:rsid w:val="009B7076"/>
    <w:rsid w:val="009B70AB"/>
    <w:rsid w:val="009B7352"/>
    <w:rsid w:val="009B7890"/>
    <w:rsid w:val="009B7A0B"/>
    <w:rsid w:val="009C0028"/>
    <w:rsid w:val="009C023B"/>
    <w:rsid w:val="009C1600"/>
    <w:rsid w:val="009C195C"/>
    <w:rsid w:val="009C3D28"/>
    <w:rsid w:val="009C3E41"/>
    <w:rsid w:val="009C485C"/>
    <w:rsid w:val="009C558C"/>
    <w:rsid w:val="009C6E5C"/>
    <w:rsid w:val="009D2D74"/>
    <w:rsid w:val="009D2E42"/>
    <w:rsid w:val="009D2F8B"/>
    <w:rsid w:val="009D31BF"/>
    <w:rsid w:val="009D3595"/>
    <w:rsid w:val="009D455C"/>
    <w:rsid w:val="009D4D4D"/>
    <w:rsid w:val="009D5EF1"/>
    <w:rsid w:val="009D7635"/>
    <w:rsid w:val="009E0091"/>
    <w:rsid w:val="009E0632"/>
    <w:rsid w:val="009E09FE"/>
    <w:rsid w:val="009E1640"/>
    <w:rsid w:val="009E3281"/>
    <w:rsid w:val="009E3A08"/>
    <w:rsid w:val="009E434C"/>
    <w:rsid w:val="009E460A"/>
    <w:rsid w:val="009E51B0"/>
    <w:rsid w:val="009E5E00"/>
    <w:rsid w:val="009E7265"/>
    <w:rsid w:val="009E7C56"/>
    <w:rsid w:val="009F0381"/>
    <w:rsid w:val="009F0E28"/>
    <w:rsid w:val="009F1DAC"/>
    <w:rsid w:val="009F2528"/>
    <w:rsid w:val="009F2592"/>
    <w:rsid w:val="009F36B9"/>
    <w:rsid w:val="009F38F6"/>
    <w:rsid w:val="009F3AA3"/>
    <w:rsid w:val="009F3D5C"/>
    <w:rsid w:val="009F47C1"/>
    <w:rsid w:val="009F4B72"/>
    <w:rsid w:val="009F4C04"/>
    <w:rsid w:val="009F528E"/>
    <w:rsid w:val="009F5C26"/>
    <w:rsid w:val="009F62D0"/>
    <w:rsid w:val="009F7AD1"/>
    <w:rsid w:val="009F7D9E"/>
    <w:rsid w:val="009F7E45"/>
    <w:rsid w:val="00A00C53"/>
    <w:rsid w:val="00A012C2"/>
    <w:rsid w:val="00A0171E"/>
    <w:rsid w:val="00A01EEA"/>
    <w:rsid w:val="00A02228"/>
    <w:rsid w:val="00A02622"/>
    <w:rsid w:val="00A02F86"/>
    <w:rsid w:val="00A02FF2"/>
    <w:rsid w:val="00A03DAE"/>
    <w:rsid w:val="00A03DF3"/>
    <w:rsid w:val="00A03FF8"/>
    <w:rsid w:val="00A049E3"/>
    <w:rsid w:val="00A05B50"/>
    <w:rsid w:val="00A0652F"/>
    <w:rsid w:val="00A06AC5"/>
    <w:rsid w:val="00A073D9"/>
    <w:rsid w:val="00A10D50"/>
    <w:rsid w:val="00A11706"/>
    <w:rsid w:val="00A11DAF"/>
    <w:rsid w:val="00A12384"/>
    <w:rsid w:val="00A13130"/>
    <w:rsid w:val="00A131E4"/>
    <w:rsid w:val="00A13379"/>
    <w:rsid w:val="00A1346F"/>
    <w:rsid w:val="00A135D4"/>
    <w:rsid w:val="00A136D1"/>
    <w:rsid w:val="00A139B2"/>
    <w:rsid w:val="00A1456F"/>
    <w:rsid w:val="00A162B9"/>
    <w:rsid w:val="00A17484"/>
    <w:rsid w:val="00A17AA2"/>
    <w:rsid w:val="00A208D2"/>
    <w:rsid w:val="00A20F2C"/>
    <w:rsid w:val="00A2135E"/>
    <w:rsid w:val="00A21743"/>
    <w:rsid w:val="00A22878"/>
    <w:rsid w:val="00A22AB9"/>
    <w:rsid w:val="00A22F31"/>
    <w:rsid w:val="00A232B2"/>
    <w:rsid w:val="00A241CA"/>
    <w:rsid w:val="00A252CE"/>
    <w:rsid w:val="00A269D7"/>
    <w:rsid w:val="00A31413"/>
    <w:rsid w:val="00A3152F"/>
    <w:rsid w:val="00A31A90"/>
    <w:rsid w:val="00A31F69"/>
    <w:rsid w:val="00A327DF"/>
    <w:rsid w:val="00A32A97"/>
    <w:rsid w:val="00A33529"/>
    <w:rsid w:val="00A3383A"/>
    <w:rsid w:val="00A349E0"/>
    <w:rsid w:val="00A354FB"/>
    <w:rsid w:val="00A359CE"/>
    <w:rsid w:val="00A35F71"/>
    <w:rsid w:val="00A36BF9"/>
    <w:rsid w:val="00A374FE"/>
    <w:rsid w:val="00A400DA"/>
    <w:rsid w:val="00A40120"/>
    <w:rsid w:val="00A40357"/>
    <w:rsid w:val="00A403D4"/>
    <w:rsid w:val="00A40FEC"/>
    <w:rsid w:val="00A4239C"/>
    <w:rsid w:val="00A431A7"/>
    <w:rsid w:val="00A43BFB"/>
    <w:rsid w:val="00A4457F"/>
    <w:rsid w:val="00A44698"/>
    <w:rsid w:val="00A44734"/>
    <w:rsid w:val="00A45358"/>
    <w:rsid w:val="00A45376"/>
    <w:rsid w:val="00A478F3"/>
    <w:rsid w:val="00A47F28"/>
    <w:rsid w:val="00A50CCB"/>
    <w:rsid w:val="00A51C21"/>
    <w:rsid w:val="00A51E95"/>
    <w:rsid w:val="00A52446"/>
    <w:rsid w:val="00A5437A"/>
    <w:rsid w:val="00A54851"/>
    <w:rsid w:val="00A56375"/>
    <w:rsid w:val="00A567F6"/>
    <w:rsid w:val="00A56D17"/>
    <w:rsid w:val="00A57065"/>
    <w:rsid w:val="00A572B0"/>
    <w:rsid w:val="00A572E7"/>
    <w:rsid w:val="00A57895"/>
    <w:rsid w:val="00A61641"/>
    <w:rsid w:val="00A61F97"/>
    <w:rsid w:val="00A620BD"/>
    <w:rsid w:val="00A62B50"/>
    <w:rsid w:val="00A62E92"/>
    <w:rsid w:val="00A637EC"/>
    <w:rsid w:val="00A63E79"/>
    <w:rsid w:val="00A64313"/>
    <w:rsid w:val="00A64C5E"/>
    <w:rsid w:val="00A6536E"/>
    <w:rsid w:val="00A65B79"/>
    <w:rsid w:val="00A663C4"/>
    <w:rsid w:val="00A66CE8"/>
    <w:rsid w:val="00A66CED"/>
    <w:rsid w:val="00A673ED"/>
    <w:rsid w:val="00A67816"/>
    <w:rsid w:val="00A67FA6"/>
    <w:rsid w:val="00A71FD3"/>
    <w:rsid w:val="00A726ED"/>
    <w:rsid w:val="00A7289E"/>
    <w:rsid w:val="00A73E2C"/>
    <w:rsid w:val="00A7485E"/>
    <w:rsid w:val="00A76166"/>
    <w:rsid w:val="00A77143"/>
    <w:rsid w:val="00A80249"/>
    <w:rsid w:val="00A80961"/>
    <w:rsid w:val="00A80B39"/>
    <w:rsid w:val="00A8110E"/>
    <w:rsid w:val="00A8151E"/>
    <w:rsid w:val="00A820EC"/>
    <w:rsid w:val="00A82763"/>
    <w:rsid w:val="00A829F3"/>
    <w:rsid w:val="00A82CAF"/>
    <w:rsid w:val="00A8343C"/>
    <w:rsid w:val="00A8361D"/>
    <w:rsid w:val="00A83AC8"/>
    <w:rsid w:val="00A840D1"/>
    <w:rsid w:val="00A841FE"/>
    <w:rsid w:val="00A847B9"/>
    <w:rsid w:val="00A85A74"/>
    <w:rsid w:val="00A8672D"/>
    <w:rsid w:val="00A87619"/>
    <w:rsid w:val="00A87F1E"/>
    <w:rsid w:val="00A90C18"/>
    <w:rsid w:val="00A910C8"/>
    <w:rsid w:val="00A9258C"/>
    <w:rsid w:val="00A92D16"/>
    <w:rsid w:val="00A92FEC"/>
    <w:rsid w:val="00A9387A"/>
    <w:rsid w:val="00A9405E"/>
    <w:rsid w:val="00A94EFC"/>
    <w:rsid w:val="00A950DC"/>
    <w:rsid w:val="00A9561B"/>
    <w:rsid w:val="00A9718B"/>
    <w:rsid w:val="00A97E46"/>
    <w:rsid w:val="00AA1188"/>
    <w:rsid w:val="00AA11D7"/>
    <w:rsid w:val="00AA2436"/>
    <w:rsid w:val="00AA27CC"/>
    <w:rsid w:val="00AA27E9"/>
    <w:rsid w:val="00AA32A2"/>
    <w:rsid w:val="00AA351A"/>
    <w:rsid w:val="00AA3561"/>
    <w:rsid w:val="00AA38DF"/>
    <w:rsid w:val="00AA40DA"/>
    <w:rsid w:val="00AA447A"/>
    <w:rsid w:val="00AA457E"/>
    <w:rsid w:val="00AA499A"/>
    <w:rsid w:val="00AA5076"/>
    <w:rsid w:val="00AA5EFC"/>
    <w:rsid w:val="00AA614A"/>
    <w:rsid w:val="00AA63A4"/>
    <w:rsid w:val="00AA743B"/>
    <w:rsid w:val="00AA7600"/>
    <w:rsid w:val="00AA7642"/>
    <w:rsid w:val="00AA7738"/>
    <w:rsid w:val="00AB022D"/>
    <w:rsid w:val="00AB07D5"/>
    <w:rsid w:val="00AB13DC"/>
    <w:rsid w:val="00AB2591"/>
    <w:rsid w:val="00AB2BAD"/>
    <w:rsid w:val="00AB2C82"/>
    <w:rsid w:val="00AB62E4"/>
    <w:rsid w:val="00AB6680"/>
    <w:rsid w:val="00AB7471"/>
    <w:rsid w:val="00AB74FD"/>
    <w:rsid w:val="00AB7500"/>
    <w:rsid w:val="00AB7550"/>
    <w:rsid w:val="00AC0B53"/>
    <w:rsid w:val="00AC1268"/>
    <w:rsid w:val="00AC1906"/>
    <w:rsid w:val="00AC2157"/>
    <w:rsid w:val="00AC3ECA"/>
    <w:rsid w:val="00AC44C2"/>
    <w:rsid w:val="00AC49D4"/>
    <w:rsid w:val="00AC6635"/>
    <w:rsid w:val="00AD0FF1"/>
    <w:rsid w:val="00AD287D"/>
    <w:rsid w:val="00AD3B6C"/>
    <w:rsid w:val="00AD44D5"/>
    <w:rsid w:val="00AD52C8"/>
    <w:rsid w:val="00AD5B79"/>
    <w:rsid w:val="00AD62F7"/>
    <w:rsid w:val="00AD786C"/>
    <w:rsid w:val="00AD7AAD"/>
    <w:rsid w:val="00AE19BD"/>
    <w:rsid w:val="00AE2547"/>
    <w:rsid w:val="00AE25B6"/>
    <w:rsid w:val="00AE27F5"/>
    <w:rsid w:val="00AE2C5A"/>
    <w:rsid w:val="00AE32A0"/>
    <w:rsid w:val="00AE338C"/>
    <w:rsid w:val="00AE49DA"/>
    <w:rsid w:val="00AE4F0A"/>
    <w:rsid w:val="00AE5D99"/>
    <w:rsid w:val="00AE5E5F"/>
    <w:rsid w:val="00AE5FBD"/>
    <w:rsid w:val="00AE650C"/>
    <w:rsid w:val="00AE6545"/>
    <w:rsid w:val="00AE67E0"/>
    <w:rsid w:val="00AE68A5"/>
    <w:rsid w:val="00AE6A19"/>
    <w:rsid w:val="00AE71AA"/>
    <w:rsid w:val="00AE7244"/>
    <w:rsid w:val="00AF0A6B"/>
    <w:rsid w:val="00AF0A8A"/>
    <w:rsid w:val="00AF3851"/>
    <w:rsid w:val="00AF3AE6"/>
    <w:rsid w:val="00AF3D53"/>
    <w:rsid w:val="00AF3EB9"/>
    <w:rsid w:val="00AF3F49"/>
    <w:rsid w:val="00AF42DA"/>
    <w:rsid w:val="00AF49C8"/>
    <w:rsid w:val="00AF660B"/>
    <w:rsid w:val="00AF6FBA"/>
    <w:rsid w:val="00AF7249"/>
    <w:rsid w:val="00B00FE3"/>
    <w:rsid w:val="00B01382"/>
    <w:rsid w:val="00B01542"/>
    <w:rsid w:val="00B02625"/>
    <w:rsid w:val="00B0395C"/>
    <w:rsid w:val="00B04287"/>
    <w:rsid w:val="00B06ACA"/>
    <w:rsid w:val="00B10237"/>
    <w:rsid w:val="00B10397"/>
    <w:rsid w:val="00B10657"/>
    <w:rsid w:val="00B10A68"/>
    <w:rsid w:val="00B10F36"/>
    <w:rsid w:val="00B1205F"/>
    <w:rsid w:val="00B12820"/>
    <w:rsid w:val="00B1381C"/>
    <w:rsid w:val="00B13C01"/>
    <w:rsid w:val="00B13CA1"/>
    <w:rsid w:val="00B141D3"/>
    <w:rsid w:val="00B14961"/>
    <w:rsid w:val="00B14F74"/>
    <w:rsid w:val="00B1539A"/>
    <w:rsid w:val="00B1667D"/>
    <w:rsid w:val="00B17043"/>
    <w:rsid w:val="00B17408"/>
    <w:rsid w:val="00B17606"/>
    <w:rsid w:val="00B2083C"/>
    <w:rsid w:val="00B22B7A"/>
    <w:rsid w:val="00B22C6C"/>
    <w:rsid w:val="00B23C48"/>
    <w:rsid w:val="00B24101"/>
    <w:rsid w:val="00B2490A"/>
    <w:rsid w:val="00B2577F"/>
    <w:rsid w:val="00B25E67"/>
    <w:rsid w:val="00B2638C"/>
    <w:rsid w:val="00B2645E"/>
    <w:rsid w:val="00B269F8"/>
    <w:rsid w:val="00B27197"/>
    <w:rsid w:val="00B2731B"/>
    <w:rsid w:val="00B277D4"/>
    <w:rsid w:val="00B31E89"/>
    <w:rsid w:val="00B31F3D"/>
    <w:rsid w:val="00B33307"/>
    <w:rsid w:val="00B3513C"/>
    <w:rsid w:val="00B353CA"/>
    <w:rsid w:val="00B35EE9"/>
    <w:rsid w:val="00B3612A"/>
    <w:rsid w:val="00B36C4D"/>
    <w:rsid w:val="00B4022F"/>
    <w:rsid w:val="00B40340"/>
    <w:rsid w:val="00B40AE9"/>
    <w:rsid w:val="00B4142C"/>
    <w:rsid w:val="00B41BD0"/>
    <w:rsid w:val="00B428AE"/>
    <w:rsid w:val="00B4298A"/>
    <w:rsid w:val="00B445FE"/>
    <w:rsid w:val="00B44A18"/>
    <w:rsid w:val="00B44CD8"/>
    <w:rsid w:val="00B46224"/>
    <w:rsid w:val="00B466E0"/>
    <w:rsid w:val="00B46D51"/>
    <w:rsid w:val="00B470DE"/>
    <w:rsid w:val="00B4726C"/>
    <w:rsid w:val="00B509D7"/>
    <w:rsid w:val="00B50D86"/>
    <w:rsid w:val="00B51BEA"/>
    <w:rsid w:val="00B53381"/>
    <w:rsid w:val="00B5353F"/>
    <w:rsid w:val="00B53A1D"/>
    <w:rsid w:val="00B53B3A"/>
    <w:rsid w:val="00B542C7"/>
    <w:rsid w:val="00B548BC"/>
    <w:rsid w:val="00B54918"/>
    <w:rsid w:val="00B54954"/>
    <w:rsid w:val="00B555A5"/>
    <w:rsid w:val="00B55AE8"/>
    <w:rsid w:val="00B562A7"/>
    <w:rsid w:val="00B56340"/>
    <w:rsid w:val="00B571FD"/>
    <w:rsid w:val="00B57D42"/>
    <w:rsid w:val="00B60BE2"/>
    <w:rsid w:val="00B6142D"/>
    <w:rsid w:val="00B61658"/>
    <w:rsid w:val="00B61694"/>
    <w:rsid w:val="00B618B9"/>
    <w:rsid w:val="00B62782"/>
    <w:rsid w:val="00B631F2"/>
    <w:rsid w:val="00B63447"/>
    <w:rsid w:val="00B638A4"/>
    <w:rsid w:val="00B64E81"/>
    <w:rsid w:val="00B66D6A"/>
    <w:rsid w:val="00B70499"/>
    <w:rsid w:val="00B70D99"/>
    <w:rsid w:val="00B720C2"/>
    <w:rsid w:val="00B72D67"/>
    <w:rsid w:val="00B73247"/>
    <w:rsid w:val="00B73B38"/>
    <w:rsid w:val="00B74B4D"/>
    <w:rsid w:val="00B74F37"/>
    <w:rsid w:val="00B75C90"/>
    <w:rsid w:val="00B77872"/>
    <w:rsid w:val="00B80A74"/>
    <w:rsid w:val="00B81841"/>
    <w:rsid w:val="00B820C3"/>
    <w:rsid w:val="00B82DDC"/>
    <w:rsid w:val="00B8469F"/>
    <w:rsid w:val="00B857D1"/>
    <w:rsid w:val="00B85DB1"/>
    <w:rsid w:val="00B8612E"/>
    <w:rsid w:val="00B86D2F"/>
    <w:rsid w:val="00B87385"/>
    <w:rsid w:val="00B87436"/>
    <w:rsid w:val="00B87C5D"/>
    <w:rsid w:val="00B87D50"/>
    <w:rsid w:val="00B87DE7"/>
    <w:rsid w:val="00B87E5E"/>
    <w:rsid w:val="00B91064"/>
    <w:rsid w:val="00B918A6"/>
    <w:rsid w:val="00B91F76"/>
    <w:rsid w:val="00B935B1"/>
    <w:rsid w:val="00B94D2E"/>
    <w:rsid w:val="00B94E17"/>
    <w:rsid w:val="00B95928"/>
    <w:rsid w:val="00B9613A"/>
    <w:rsid w:val="00B967A0"/>
    <w:rsid w:val="00B96B84"/>
    <w:rsid w:val="00B96ED7"/>
    <w:rsid w:val="00B97C56"/>
    <w:rsid w:val="00BA1029"/>
    <w:rsid w:val="00BA1C4F"/>
    <w:rsid w:val="00BA1CA5"/>
    <w:rsid w:val="00BA241B"/>
    <w:rsid w:val="00BA3763"/>
    <w:rsid w:val="00BA43C3"/>
    <w:rsid w:val="00BA5A4B"/>
    <w:rsid w:val="00BA5C25"/>
    <w:rsid w:val="00BA60CC"/>
    <w:rsid w:val="00BA79B0"/>
    <w:rsid w:val="00BB01DE"/>
    <w:rsid w:val="00BB033C"/>
    <w:rsid w:val="00BB0676"/>
    <w:rsid w:val="00BB151C"/>
    <w:rsid w:val="00BB31B2"/>
    <w:rsid w:val="00BB3D99"/>
    <w:rsid w:val="00BB52B1"/>
    <w:rsid w:val="00BB5930"/>
    <w:rsid w:val="00BB5E37"/>
    <w:rsid w:val="00BB6157"/>
    <w:rsid w:val="00BB63E7"/>
    <w:rsid w:val="00BB66A1"/>
    <w:rsid w:val="00BB7C47"/>
    <w:rsid w:val="00BC0771"/>
    <w:rsid w:val="00BC1476"/>
    <w:rsid w:val="00BC3D70"/>
    <w:rsid w:val="00BC3E44"/>
    <w:rsid w:val="00BC42BA"/>
    <w:rsid w:val="00BC4492"/>
    <w:rsid w:val="00BC4D63"/>
    <w:rsid w:val="00BC52F7"/>
    <w:rsid w:val="00BC5BA7"/>
    <w:rsid w:val="00BC5C26"/>
    <w:rsid w:val="00BC6381"/>
    <w:rsid w:val="00BC6431"/>
    <w:rsid w:val="00BC68CE"/>
    <w:rsid w:val="00BC6E0A"/>
    <w:rsid w:val="00BC741F"/>
    <w:rsid w:val="00BC7ACD"/>
    <w:rsid w:val="00BC7B2B"/>
    <w:rsid w:val="00BC7DF2"/>
    <w:rsid w:val="00BD13F2"/>
    <w:rsid w:val="00BD18D2"/>
    <w:rsid w:val="00BD1EC8"/>
    <w:rsid w:val="00BD1EDB"/>
    <w:rsid w:val="00BD215D"/>
    <w:rsid w:val="00BD2ADB"/>
    <w:rsid w:val="00BD336F"/>
    <w:rsid w:val="00BD33F8"/>
    <w:rsid w:val="00BD35FA"/>
    <w:rsid w:val="00BD362A"/>
    <w:rsid w:val="00BD3D9F"/>
    <w:rsid w:val="00BD3F5B"/>
    <w:rsid w:val="00BD43F7"/>
    <w:rsid w:val="00BD45F4"/>
    <w:rsid w:val="00BD46F5"/>
    <w:rsid w:val="00BD4D5C"/>
    <w:rsid w:val="00BD55AB"/>
    <w:rsid w:val="00BD5FAB"/>
    <w:rsid w:val="00BD6894"/>
    <w:rsid w:val="00BD7952"/>
    <w:rsid w:val="00BE0622"/>
    <w:rsid w:val="00BE0735"/>
    <w:rsid w:val="00BE1036"/>
    <w:rsid w:val="00BE17E8"/>
    <w:rsid w:val="00BE26FB"/>
    <w:rsid w:val="00BE27EC"/>
    <w:rsid w:val="00BE2935"/>
    <w:rsid w:val="00BE35FC"/>
    <w:rsid w:val="00BE3F1F"/>
    <w:rsid w:val="00BE595D"/>
    <w:rsid w:val="00BE5994"/>
    <w:rsid w:val="00BE5FBE"/>
    <w:rsid w:val="00BE63B3"/>
    <w:rsid w:val="00BE743B"/>
    <w:rsid w:val="00BE7825"/>
    <w:rsid w:val="00BE7C31"/>
    <w:rsid w:val="00BF058C"/>
    <w:rsid w:val="00BF0A30"/>
    <w:rsid w:val="00BF0DFF"/>
    <w:rsid w:val="00BF0F4F"/>
    <w:rsid w:val="00BF16B0"/>
    <w:rsid w:val="00BF32E7"/>
    <w:rsid w:val="00BF3C11"/>
    <w:rsid w:val="00BF4BDB"/>
    <w:rsid w:val="00BF4DB6"/>
    <w:rsid w:val="00BF59B0"/>
    <w:rsid w:val="00BF6903"/>
    <w:rsid w:val="00BF750D"/>
    <w:rsid w:val="00BF7549"/>
    <w:rsid w:val="00C00B24"/>
    <w:rsid w:val="00C01BB1"/>
    <w:rsid w:val="00C01C42"/>
    <w:rsid w:val="00C02709"/>
    <w:rsid w:val="00C0373B"/>
    <w:rsid w:val="00C03AC1"/>
    <w:rsid w:val="00C048A0"/>
    <w:rsid w:val="00C04C67"/>
    <w:rsid w:val="00C04F87"/>
    <w:rsid w:val="00C06B5C"/>
    <w:rsid w:val="00C0725E"/>
    <w:rsid w:val="00C07493"/>
    <w:rsid w:val="00C0755F"/>
    <w:rsid w:val="00C100DA"/>
    <w:rsid w:val="00C1055D"/>
    <w:rsid w:val="00C10D0E"/>
    <w:rsid w:val="00C11497"/>
    <w:rsid w:val="00C120A3"/>
    <w:rsid w:val="00C122FC"/>
    <w:rsid w:val="00C13A95"/>
    <w:rsid w:val="00C149A5"/>
    <w:rsid w:val="00C14D58"/>
    <w:rsid w:val="00C1588A"/>
    <w:rsid w:val="00C16271"/>
    <w:rsid w:val="00C16726"/>
    <w:rsid w:val="00C17066"/>
    <w:rsid w:val="00C17F3E"/>
    <w:rsid w:val="00C200A5"/>
    <w:rsid w:val="00C20CC7"/>
    <w:rsid w:val="00C2157D"/>
    <w:rsid w:val="00C2255F"/>
    <w:rsid w:val="00C22A3D"/>
    <w:rsid w:val="00C2359A"/>
    <w:rsid w:val="00C25962"/>
    <w:rsid w:val="00C25C27"/>
    <w:rsid w:val="00C25D41"/>
    <w:rsid w:val="00C25F04"/>
    <w:rsid w:val="00C25F21"/>
    <w:rsid w:val="00C25FB4"/>
    <w:rsid w:val="00C27430"/>
    <w:rsid w:val="00C27D93"/>
    <w:rsid w:val="00C308FE"/>
    <w:rsid w:val="00C30965"/>
    <w:rsid w:val="00C31225"/>
    <w:rsid w:val="00C31E2B"/>
    <w:rsid w:val="00C32167"/>
    <w:rsid w:val="00C3235F"/>
    <w:rsid w:val="00C33824"/>
    <w:rsid w:val="00C3389B"/>
    <w:rsid w:val="00C33B19"/>
    <w:rsid w:val="00C344EF"/>
    <w:rsid w:val="00C34602"/>
    <w:rsid w:val="00C34866"/>
    <w:rsid w:val="00C34BE6"/>
    <w:rsid w:val="00C34FC1"/>
    <w:rsid w:val="00C350BA"/>
    <w:rsid w:val="00C35737"/>
    <w:rsid w:val="00C35A7B"/>
    <w:rsid w:val="00C35DB0"/>
    <w:rsid w:val="00C36864"/>
    <w:rsid w:val="00C3723E"/>
    <w:rsid w:val="00C4075F"/>
    <w:rsid w:val="00C40F72"/>
    <w:rsid w:val="00C40FC6"/>
    <w:rsid w:val="00C41B2E"/>
    <w:rsid w:val="00C41FEE"/>
    <w:rsid w:val="00C43105"/>
    <w:rsid w:val="00C4345B"/>
    <w:rsid w:val="00C43EC9"/>
    <w:rsid w:val="00C447C1"/>
    <w:rsid w:val="00C44B7E"/>
    <w:rsid w:val="00C44BA4"/>
    <w:rsid w:val="00C45059"/>
    <w:rsid w:val="00C45240"/>
    <w:rsid w:val="00C45676"/>
    <w:rsid w:val="00C45BAD"/>
    <w:rsid w:val="00C463F2"/>
    <w:rsid w:val="00C47B2A"/>
    <w:rsid w:val="00C47E5C"/>
    <w:rsid w:val="00C50153"/>
    <w:rsid w:val="00C515BD"/>
    <w:rsid w:val="00C51F06"/>
    <w:rsid w:val="00C523EC"/>
    <w:rsid w:val="00C52471"/>
    <w:rsid w:val="00C528FC"/>
    <w:rsid w:val="00C53011"/>
    <w:rsid w:val="00C534F4"/>
    <w:rsid w:val="00C5353C"/>
    <w:rsid w:val="00C53927"/>
    <w:rsid w:val="00C5453F"/>
    <w:rsid w:val="00C545E1"/>
    <w:rsid w:val="00C54D08"/>
    <w:rsid w:val="00C5509C"/>
    <w:rsid w:val="00C55153"/>
    <w:rsid w:val="00C56A27"/>
    <w:rsid w:val="00C56B7C"/>
    <w:rsid w:val="00C57BE5"/>
    <w:rsid w:val="00C605BB"/>
    <w:rsid w:val="00C60D87"/>
    <w:rsid w:val="00C60E23"/>
    <w:rsid w:val="00C60F97"/>
    <w:rsid w:val="00C6101A"/>
    <w:rsid w:val="00C61D0A"/>
    <w:rsid w:val="00C61F6C"/>
    <w:rsid w:val="00C62692"/>
    <w:rsid w:val="00C6287D"/>
    <w:rsid w:val="00C63EFF"/>
    <w:rsid w:val="00C64158"/>
    <w:rsid w:val="00C64D3B"/>
    <w:rsid w:val="00C665F6"/>
    <w:rsid w:val="00C666D6"/>
    <w:rsid w:val="00C666EC"/>
    <w:rsid w:val="00C66BB0"/>
    <w:rsid w:val="00C7111D"/>
    <w:rsid w:val="00C731E3"/>
    <w:rsid w:val="00C7423A"/>
    <w:rsid w:val="00C74FA0"/>
    <w:rsid w:val="00C76343"/>
    <w:rsid w:val="00C7689F"/>
    <w:rsid w:val="00C77310"/>
    <w:rsid w:val="00C77721"/>
    <w:rsid w:val="00C805FB"/>
    <w:rsid w:val="00C8071A"/>
    <w:rsid w:val="00C82202"/>
    <w:rsid w:val="00C825A1"/>
    <w:rsid w:val="00C8262A"/>
    <w:rsid w:val="00C83545"/>
    <w:rsid w:val="00C85B70"/>
    <w:rsid w:val="00C86170"/>
    <w:rsid w:val="00C86513"/>
    <w:rsid w:val="00C87B4C"/>
    <w:rsid w:val="00C90765"/>
    <w:rsid w:val="00C9132F"/>
    <w:rsid w:val="00C92660"/>
    <w:rsid w:val="00C92AED"/>
    <w:rsid w:val="00C92FBF"/>
    <w:rsid w:val="00C936F2"/>
    <w:rsid w:val="00C95580"/>
    <w:rsid w:val="00C96449"/>
    <w:rsid w:val="00C9714D"/>
    <w:rsid w:val="00C97CD7"/>
    <w:rsid w:val="00C97DB3"/>
    <w:rsid w:val="00CA0954"/>
    <w:rsid w:val="00CA0BD1"/>
    <w:rsid w:val="00CA0C3B"/>
    <w:rsid w:val="00CA17CE"/>
    <w:rsid w:val="00CA23AF"/>
    <w:rsid w:val="00CA368A"/>
    <w:rsid w:val="00CA3A6E"/>
    <w:rsid w:val="00CA4CEB"/>
    <w:rsid w:val="00CA53E3"/>
    <w:rsid w:val="00CA62BA"/>
    <w:rsid w:val="00CA7E85"/>
    <w:rsid w:val="00CB0324"/>
    <w:rsid w:val="00CB10C7"/>
    <w:rsid w:val="00CB13CA"/>
    <w:rsid w:val="00CB1555"/>
    <w:rsid w:val="00CB1992"/>
    <w:rsid w:val="00CB2DD4"/>
    <w:rsid w:val="00CB43B5"/>
    <w:rsid w:val="00CB45B1"/>
    <w:rsid w:val="00CB4F63"/>
    <w:rsid w:val="00CB5200"/>
    <w:rsid w:val="00CB565D"/>
    <w:rsid w:val="00CB6DA7"/>
    <w:rsid w:val="00CB6DFB"/>
    <w:rsid w:val="00CB716C"/>
    <w:rsid w:val="00CC0EE1"/>
    <w:rsid w:val="00CC1258"/>
    <w:rsid w:val="00CC1765"/>
    <w:rsid w:val="00CC244C"/>
    <w:rsid w:val="00CC3A49"/>
    <w:rsid w:val="00CC6607"/>
    <w:rsid w:val="00CC6957"/>
    <w:rsid w:val="00CC6A18"/>
    <w:rsid w:val="00CC6AB5"/>
    <w:rsid w:val="00CD03BA"/>
    <w:rsid w:val="00CD0CCC"/>
    <w:rsid w:val="00CD214B"/>
    <w:rsid w:val="00CD520C"/>
    <w:rsid w:val="00CD5D3C"/>
    <w:rsid w:val="00CD5F37"/>
    <w:rsid w:val="00CD6222"/>
    <w:rsid w:val="00CD6469"/>
    <w:rsid w:val="00CD676B"/>
    <w:rsid w:val="00CD6EC2"/>
    <w:rsid w:val="00CE1787"/>
    <w:rsid w:val="00CE3C9D"/>
    <w:rsid w:val="00CE3FA6"/>
    <w:rsid w:val="00CE4923"/>
    <w:rsid w:val="00CE4F55"/>
    <w:rsid w:val="00CE691C"/>
    <w:rsid w:val="00CE6CBB"/>
    <w:rsid w:val="00CE6CD1"/>
    <w:rsid w:val="00CE7377"/>
    <w:rsid w:val="00CE7A18"/>
    <w:rsid w:val="00CF0D81"/>
    <w:rsid w:val="00CF19AA"/>
    <w:rsid w:val="00CF2448"/>
    <w:rsid w:val="00CF267A"/>
    <w:rsid w:val="00CF26D5"/>
    <w:rsid w:val="00CF2E28"/>
    <w:rsid w:val="00CF382A"/>
    <w:rsid w:val="00CF3AC2"/>
    <w:rsid w:val="00CF409F"/>
    <w:rsid w:val="00CF41AC"/>
    <w:rsid w:val="00CF4336"/>
    <w:rsid w:val="00CF4960"/>
    <w:rsid w:val="00CF679B"/>
    <w:rsid w:val="00CF6BCC"/>
    <w:rsid w:val="00D00F51"/>
    <w:rsid w:val="00D01209"/>
    <w:rsid w:val="00D01314"/>
    <w:rsid w:val="00D014BB"/>
    <w:rsid w:val="00D0196F"/>
    <w:rsid w:val="00D01F70"/>
    <w:rsid w:val="00D02467"/>
    <w:rsid w:val="00D02EDD"/>
    <w:rsid w:val="00D03555"/>
    <w:rsid w:val="00D03C26"/>
    <w:rsid w:val="00D0450C"/>
    <w:rsid w:val="00D047B2"/>
    <w:rsid w:val="00D058AB"/>
    <w:rsid w:val="00D0590D"/>
    <w:rsid w:val="00D05A52"/>
    <w:rsid w:val="00D05F2E"/>
    <w:rsid w:val="00D06D7E"/>
    <w:rsid w:val="00D06E2C"/>
    <w:rsid w:val="00D07ACC"/>
    <w:rsid w:val="00D07BCC"/>
    <w:rsid w:val="00D07EA6"/>
    <w:rsid w:val="00D10D7F"/>
    <w:rsid w:val="00D114D1"/>
    <w:rsid w:val="00D11636"/>
    <w:rsid w:val="00D1165F"/>
    <w:rsid w:val="00D1338D"/>
    <w:rsid w:val="00D14551"/>
    <w:rsid w:val="00D1474C"/>
    <w:rsid w:val="00D16576"/>
    <w:rsid w:val="00D1661A"/>
    <w:rsid w:val="00D1690D"/>
    <w:rsid w:val="00D1717E"/>
    <w:rsid w:val="00D174F7"/>
    <w:rsid w:val="00D17D46"/>
    <w:rsid w:val="00D20671"/>
    <w:rsid w:val="00D218ED"/>
    <w:rsid w:val="00D21CE0"/>
    <w:rsid w:val="00D22449"/>
    <w:rsid w:val="00D24A80"/>
    <w:rsid w:val="00D25762"/>
    <w:rsid w:val="00D257EC"/>
    <w:rsid w:val="00D25B30"/>
    <w:rsid w:val="00D269B5"/>
    <w:rsid w:val="00D2750E"/>
    <w:rsid w:val="00D27F8D"/>
    <w:rsid w:val="00D30508"/>
    <w:rsid w:val="00D317C8"/>
    <w:rsid w:val="00D31BBA"/>
    <w:rsid w:val="00D31D2C"/>
    <w:rsid w:val="00D32175"/>
    <w:rsid w:val="00D322CD"/>
    <w:rsid w:val="00D32F1E"/>
    <w:rsid w:val="00D32FF0"/>
    <w:rsid w:val="00D333C5"/>
    <w:rsid w:val="00D33A7E"/>
    <w:rsid w:val="00D33B9B"/>
    <w:rsid w:val="00D33CA5"/>
    <w:rsid w:val="00D33D88"/>
    <w:rsid w:val="00D342E6"/>
    <w:rsid w:val="00D34EC6"/>
    <w:rsid w:val="00D35931"/>
    <w:rsid w:val="00D359B3"/>
    <w:rsid w:val="00D35D4B"/>
    <w:rsid w:val="00D360E8"/>
    <w:rsid w:val="00D36E9E"/>
    <w:rsid w:val="00D37542"/>
    <w:rsid w:val="00D37FBD"/>
    <w:rsid w:val="00D4047D"/>
    <w:rsid w:val="00D40946"/>
    <w:rsid w:val="00D40CAD"/>
    <w:rsid w:val="00D40D30"/>
    <w:rsid w:val="00D411CC"/>
    <w:rsid w:val="00D41248"/>
    <w:rsid w:val="00D42638"/>
    <w:rsid w:val="00D42CB4"/>
    <w:rsid w:val="00D42E00"/>
    <w:rsid w:val="00D43721"/>
    <w:rsid w:val="00D43CB3"/>
    <w:rsid w:val="00D44280"/>
    <w:rsid w:val="00D45D0B"/>
    <w:rsid w:val="00D45FCA"/>
    <w:rsid w:val="00D46FEB"/>
    <w:rsid w:val="00D50C55"/>
    <w:rsid w:val="00D51A2C"/>
    <w:rsid w:val="00D52723"/>
    <w:rsid w:val="00D52C80"/>
    <w:rsid w:val="00D5328B"/>
    <w:rsid w:val="00D533CA"/>
    <w:rsid w:val="00D53618"/>
    <w:rsid w:val="00D537E0"/>
    <w:rsid w:val="00D551C5"/>
    <w:rsid w:val="00D55CFA"/>
    <w:rsid w:val="00D565FF"/>
    <w:rsid w:val="00D57385"/>
    <w:rsid w:val="00D6028C"/>
    <w:rsid w:val="00D60FA5"/>
    <w:rsid w:val="00D61261"/>
    <w:rsid w:val="00D61DF4"/>
    <w:rsid w:val="00D6373D"/>
    <w:rsid w:val="00D6488F"/>
    <w:rsid w:val="00D6508D"/>
    <w:rsid w:val="00D653D6"/>
    <w:rsid w:val="00D6561C"/>
    <w:rsid w:val="00D658FC"/>
    <w:rsid w:val="00D65B0C"/>
    <w:rsid w:val="00D6777F"/>
    <w:rsid w:val="00D70252"/>
    <w:rsid w:val="00D712C8"/>
    <w:rsid w:val="00D71808"/>
    <w:rsid w:val="00D71DAE"/>
    <w:rsid w:val="00D729FB"/>
    <w:rsid w:val="00D72F79"/>
    <w:rsid w:val="00D738CD"/>
    <w:rsid w:val="00D73D15"/>
    <w:rsid w:val="00D7556A"/>
    <w:rsid w:val="00D75FFA"/>
    <w:rsid w:val="00D764AB"/>
    <w:rsid w:val="00D76AC1"/>
    <w:rsid w:val="00D7741F"/>
    <w:rsid w:val="00D776CC"/>
    <w:rsid w:val="00D77D7E"/>
    <w:rsid w:val="00D77F42"/>
    <w:rsid w:val="00D80C8C"/>
    <w:rsid w:val="00D81C48"/>
    <w:rsid w:val="00D853AF"/>
    <w:rsid w:val="00D8583C"/>
    <w:rsid w:val="00D86A8A"/>
    <w:rsid w:val="00D87B4C"/>
    <w:rsid w:val="00D919E8"/>
    <w:rsid w:val="00D92C55"/>
    <w:rsid w:val="00D92FA9"/>
    <w:rsid w:val="00D938E0"/>
    <w:rsid w:val="00D943AF"/>
    <w:rsid w:val="00D95058"/>
    <w:rsid w:val="00D9518A"/>
    <w:rsid w:val="00D958E2"/>
    <w:rsid w:val="00D95A82"/>
    <w:rsid w:val="00D95ECC"/>
    <w:rsid w:val="00D976F7"/>
    <w:rsid w:val="00D97DDC"/>
    <w:rsid w:val="00DA0423"/>
    <w:rsid w:val="00DA0FEE"/>
    <w:rsid w:val="00DA1272"/>
    <w:rsid w:val="00DA12AD"/>
    <w:rsid w:val="00DA22F4"/>
    <w:rsid w:val="00DA2BD2"/>
    <w:rsid w:val="00DA2DFD"/>
    <w:rsid w:val="00DA399B"/>
    <w:rsid w:val="00DA40AD"/>
    <w:rsid w:val="00DA43AF"/>
    <w:rsid w:val="00DA497A"/>
    <w:rsid w:val="00DA4DDF"/>
    <w:rsid w:val="00DA5483"/>
    <w:rsid w:val="00DA57D9"/>
    <w:rsid w:val="00DA5CB7"/>
    <w:rsid w:val="00DA606C"/>
    <w:rsid w:val="00DA67F3"/>
    <w:rsid w:val="00DA74EE"/>
    <w:rsid w:val="00DA7CA8"/>
    <w:rsid w:val="00DB0536"/>
    <w:rsid w:val="00DB063B"/>
    <w:rsid w:val="00DB07FB"/>
    <w:rsid w:val="00DB0FC9"/>
    <w:rsid w:val="00DB221D"/>
    <w:rsid w:val="00DB3039"/>
    <w:rsid w:val="00DB3C64"/>
    <w:rsid w:val="00DB4080"/>
    <w:rsid w:val="00DB49D7"/>
    <w:rsid w:val="00DB4B0D"/>
    <w:rsid w:val="00DB4E4B"/>
    <w:rsid w:val="00DB54BF"/>
    <w:rsid w:val="00DB5D78"/>
    <w:rsid w:val="00DB63A7"/>
    <w:rsid w:val="00DB655B"/>
    <w:rsid w:val="00DB78E6"/>
    <w:rsid w:val="00DC06F3"/>
    <w:rsid w:val="00DC0EDB"/>
    <w:rsid w:val="00DC10BF"/>
    <w:rsid w:val="00DC1226"/>
    <w:rsid w:val="00DC1CC3"/>
    <w:rsid w:val="00DC1E3A"/>
    <w:rsid w:val="00DC21A2"/>
    <w:rsid w:val="00DC45C5"/>
    <w:rsid w:val="00DC4DC3"/>
    <w:rsid w:val="00DC517B"/>
    <w:rsid w:val="00DC602A"/>
    <w:rsid w:val="00DC697E"/>
    <w:rsid w:val="00DC6C62"/>
    <w:rsid w:val="00DC7311"/>
    <w:rsid w:val="00DC7F43"/>
    <w:rsid w:val="00DC7F9E"/>
    <w:rsid w:val="00DD006B"/>
    <w:rsid w:val="00DD01B7"/>
    <w:rsid w:val="00DD0DB2"/>
    <w:rsid w:val="00DD0DB6"/>
    <w:rsid w:val="00DD116C"/>
    <w:rsid w:val="00DD134F"/>
    <w:rsid w:val="00DD1472"/>
    <w:rsid w:val="00DD1B39"/>
    <w:rsid w:val="00DD1E11"/>
    <w:rsid w:val="00DD245E"/>
    <w:rsid w:val="00DD2D10"/>
    <w:rsid w:val="00DD2DA6"/>
    <w:rsid w:val="00DD3046"/>
    <w:rsid w:val="00DD3B09"/>
    <w:rsid w:val="00DD438E"/>
    <w:rsid w:val="00DD5C1B"/>
    <w:rsid w:val="00DD60C0"/>
    <w:rsid w:val="00DD6907"/>
    <w:rsid w:val="00DD69B8"/>
    <w:rsid w:val="00DD6A1C"/>
    <w:rsid w:val="00DD7CD0"/>
    <w:rsid w:val="00DE0EB6"/>
    <w:rsid w:val="00DE0EFA"/>
    <w:rsid w:val="00DE10AE"/>
    <w:rsid w:val="00DE2B2B"/>
    <w:rsid w:val="00DE2D9A"/>
    <w:rsid w:val="00DE30DF"/>
    <w:rsid w:val="00DE4506"/>
    <w:rsid w:val="00DE6322"/>
    <w:rsid w:val="00DE6541"/>
    <w:rsid w:val="00DE66A0"/>
    <w:rsid w:val="00DE7CCA"/>
    <w:rsid w:val="00DF02BF"/>
    <w:rsid w:val="00DF0809"/>
    <w:rsid w:val="00DF0A29"/>
    <w:rsid w:val="00DF0CFD"/>
    <w:rsid w:val="00DF0FA3"/>
    <w:rsid w:val="00DF11D8"/>
    <w:rsid w:val="00DF16BD"/>
    <w:rsid w:val="00DF17C0"/>
    <w:rsid w:val="00DF21A4"/>
    <w:rsid w:val="00DF3784"/>
    <w:rsid w:val="00DF3817"/>
    <w:rsid w:val="00DF3999"/>
    <w:rsid w:val="00DF43A0"/>
    <w:rsid w:val="00DF449C"/>
    <w:rsid w:val="00DF44C2"/>
    <w:rsid w:val="00DF47E3"/>
    <w:rsid w:val="00DF4D3D"/>
    <w:rsid w:val="00DF5632"/>
    <w:rsid w:val="00DF64BC"/>
    <w:rsid w:val="00DF6991"/>
    <w:rsid w:val="00DF77F3"/>
    <w:rsid w:val="00E022E5"/>
    <w:rsid w:val="00E02383"/>
    <w:rsid w:val="00E029A8"/>
    <w:rsid w:val="00E03195"/>
    <w:rsid w:val="00E03E55"/>
    <w:rsid w:val="00E04315"/>
    <w:rsid w:val="00E04ACA"/>
    <w:rsid w:val="00E05A0D"/>
    <w:rsid w:val="00E06198"/>
    <w:rsid w:val="00E06382"/>
    <w:rsid w:val="00E06CD3"/>
    <w:rsid w:val="00E0761E"/>
    <w:rsid w:val="00E125D9"/>
    <w:rsid w:val="00E12805"/>
    <w:rsid w:val="00E14456"/>
    <w:rsid w:val="00E148DD"/>
    <w:rsid w:val="00E16112"/>
    <w:rsid w:val="00E161BF"/>
    <w:rsid w:val="00E16208"/>
    <w:rsid w:val="00E16513"/>
    <w:rsid w:val="00E17EFD"/>
    <w:rsid w:val="00E207A2"/>
    <w:rsid w:val="00E21BF1"/>
    <w:rsid w:val="00E22354"/>
    <w:rsid w:val="00E2241C"/>
    <w:rsid w:val="00E23B57"/>
    <w:rsid w:val="00E24B09"/>
    <w:rsid w:val="00E24F30"/>
    <w:rsid w:val="00E252F1"/>
    <w:rsid w:val="00E25A7D"/>
    <w:rsid w:val="00E25CD8"/>
    <w:rsid w:val="00E25D86"/>
    <w:rsid w:val="00E25DC0"/>
    <w:rsid w:val="00E2625D"/>
    <w:rsid w:val="00E2692D"/>
    <w:rsid w:val="00E30087"/>
    <w:rsid w:val="00E31A34"/>
    <w:rsid w:val="00E31EB7"/>
    <w:rsid w:val="00E320C6"/>
    <w:rsid w:val="00E320D8"/>
    <w:rsid w:val="00E32129"/>
    <w:rsid w:val="00E331AA"/>
    <w:rsid w:val="00E33AAD"/>
    <w:rsid w:val="00E34D17"/>
    <w:rsid w:val="00E35652"/>
    <w:rsid w:val="00E360FA"/>
    <w:rsid w:val="00E3695D"/>
    <w:rsid w:val="00E37323"/>
    <w:rsid w:val="00E37725"/>
    <w:rsid w:val="00E404A4"/>
    <w:rsid w:val="00E40E2C"/>
    <w:rsid w:val="00E4207D"/>
    <w:rsid w:val="00E421E8"/>
    <w:rsid w:val="00E42D4A"/>
    <w:rsid w:val="00E43BA6"/>
    <w:rsid w:val="00E43D25"/>
    <w:rsid w:val="00E43D70"/>
    <w:rsid w:val="00E44B6D"/>
    <w:rsid w:val="00E44F4E"/>
    <w:rsid w:val="00E45A70"/>
    <w:rsid w:val="00E45E20"/>
    <w:rsid w:val="00E4691C"/>
    <w:rsid w:val="00E47337"/>
    <w:rsid w:val="00E4784B"/>
    <w:rsid w:val="00E514B3"/>
    <w:rsid w:val="00E51BDA"/>
    <w:rsid w:val="00E5265F"/>
    <w:rsid w:val="00E52827"/>
    <w:rsid w:val="00E52B23"/>
    <w:rsid w:val="00E52C18"/>
    <w:rsid w:val="00E52FF5"/>
    <w:rsid w:val="00E53931"/>
    <w:rsid w:val="00E53CFA"/>
    <w:rsid w:val="00E54C95"/>
    <w:rsid w:val="00E555C1"/>
    <w:rsid w:val="00E55A31"/>
    <w:rsid w:val="00E56121"/>
    <w:rsid w:val="00E5624D"/>
    <w:rsid w:val="00E56A8F"/>
    <w:rsid w:val="00E5766B"/>
    <w:rsid w:val="00E57866"/>
    <w:rsid w:val="00E579BE"/>
    <w:rsid w:val="00E606BD"/>
    <w:rsid w:val="00E62835"/>
    <w:rsid w:val="00E629BD"/>
    <w:rsid w:val="00E63EF8"/>
    <w:rsid w:val="00E64AD4"/>
    <w:rsid w:val="00E650D3"/>
    <w:rsid w:val="00E65AF1"/>
    <w:rsid w:val="00E66341"/>
    <w:rsid w:val="00E66A8B"/>
    <w:rsid w:val="00E66DED"/>
    <w:rsid w:val="00E6790E"/>
    <w:rsid w:val="00E679DC"/>
    <w:rsid w:val="00E700CD"/>
    <w:rsid w:val="00E701DD"/>
    <w:rsid w:val="00E70A64"/>
    <w:rsid w:val="00E718DF"/>
    <w:rsid w:val="00E71960"/>
    <w:rsid w:val="00E72243"/>
    <w:rsid w:val="00E726B9"/>
    <w:rsid w:val="00E73890"/>
    <w:rsid w:val="00E73BF1"/>
    <w:rsid w:val="00E747A9"/>
    <w:rsid w:val="00E749F8"/>
    <w:rsid w:val="00E74BBE"/>
    <w:rsid w:val="00E750FA"/>
    <w:rsid w:val="00E77002"/>
    <w:rsid w:val="00E77006"/>
    <w:rsid w:val="00E7716C"/>
    <w:rsid w:val="00E7741B"/>
    <w:rsid w:val="00E80068"/>
    <w:rsid w:val="00E801D7"/>
    <w:rsid w:val="00E8153C"/>
    <w:rsid w:val="00E82230"/>
    <w:rsid w:val="00E831DC"/>
    <w:rsid w:val="00E85364"/>
    <w:rsid w:val="00E85DCA"/>
    <w:rsid w:val="00E861CE"/>
    <w:rsid w:val="00E864FE"/>
    <w:rsid w:val="00E870DB"/>
    <w:rsid w:val="00E871E8"/>
    <w:rsid w:val="00E87402"/>
    <w:rsid w:val="00E8756E"/>
    <w:rsid w:val="00E876FD"/>
    <w:rsid w:val="00E90014"/>
    <w:rsid w:val="00E91B4C"/>
    <w:rsid w:val="00E9221A"/>
    <w:rsid w:val="00E92502"/>
    <w:rsid w:val="00E92EBD"/>
    <w:rsid w:val="00E93449"/>
    <w:rsid w:val="00E934BB"/>
    <w:rsid w:val="00E93525"/>
    <w:rsid w:val="00E938AD"/>
    <w:rsid w:val="00E93A15"/>
    <w:rsid w:val="00E93D87"/>
    <w:rsid w:val="00E948A8"/>
    <w:rsid w:val="00E95AC7"/>
    <w:rsid w:val="00E96098"/>
    <w:rsid w:val="00E96303"/>
    <w:rsid w:val="00E96841"/>
    <w:rsid w:val="00E96A1D"/>
    <w:rsid w:val="00E975B8"/>
    <w:rsid w:val="00E97F45"/>
    <w:rsid w:val="00EA0828"/>
    <w:rsid w:val="00EA1D98"/>
    <w:rsid w:val="00EA1F70"/>
    <w:rsid w:val="00EA306C"/>
    <w:rsid w:val="00EA35D1"/>
    <w:rsid w:val="00EA4654"/>
    <w:rsid w:val="00EA483C"/>
    <w:rsid w:val="00EA4F92"/>
    <w:rsid w:val="00EA536E"/>
    <w:rsid w:val="00EA759D"/>
    <w:rsid w:val="00EB0F9A"/>
    <w:rsid w:val="00EB1B28"/>
    <w:rsid w:val="00EB203D"/>
    <w:rsid w:val="00EB245F"/>
    <w:rsid w:val="00EB2984"/>
    <w:rsid w:val="00EB5B85"/>
    <w:rsid w:val="00EB7E9C"/>
    <w:rsid w:val="00EB7FB7"/>
    <w:rsid w:val="00EC07BB"/>
    <w:rsid w:val="00EC087C"/>
    <w:rsid w:val="00EC0A70"/>
    <w:rsid w:val="00EC1202"/>
    <w:rsid w:val="00EC1E7E"/>
    <w:rsid w:val="00EC3134"/>
    <w:rsid w:val="00EC33D9"/>
    <w:rsid w:val="00EC3EE1"/>
    <w:rsid w:val="00EC410D"/>
    <w:rsid w:val="00EC5A6D"/>
    <w:rsid w:val="00EC7DEB"/>
    <w:rsid w:val="00ED0D40"/>
    <w:rsid w:val="00ED188D"/>
    <w:rsid w:val="00ED1AA1"/>
    <w:rsid w:val="00ED2630"/>
    <w:rsid w:val="00ED2B06"/>
    <w:rsid w:val="00ED2EE3"/>
    <w:rsid w:val="00ED3FA9"/>
    <w:rsid w:val="00ED43F9"/>
    <w:rsid w:val="00ED46CF"/>
    <w:rsid w:val="00ED49FF"/>
    <w:rsid w:val="00ED4A91"/>
    <w:rsid w:val="00ED4F17"/>
    <w:rsid w:val="00ED588A"/>
    <w:rsid w:val="00ED5B13"/>
    <w:rsid w:val="00ED5C9C"/>
    <w:rsid w:val="00ED5CE5"/>
    <w:rsid w:val="00ED61D3"/>
    <w:rsid w:val="00ED68A9"/>
    <w:rsid w:val="00ED773E"/>
    <w:rsid w:val="00ED7944"/>
    <w:rsid w:val="00EE045C"/>
    <w:rsid w:val="00EE0744"/>
    <w:rsid w:val="00EE08AB"/>
    <w:rsid w:val="00EE0A5E"/>
    <w:rsid w:val="00EE0C6D"/>
    <w:rsid w:val="00EE264E"/>
    <w:rsid w:val="00EE2722"/>
    <w:rsid w:val="00EE2A21"/>
    <w:rsid w:val="00EE2BD5"/>
    <w:rsid w:val="00EE3392"/>
    <w:rsid w:val="00EE4F72"/>
    <w:rsid w:val="00EE518F"/>
    <w:rsid w:val="00EE5294"/>
    <w:rsid w:val="00EE66C9"/>
    <w:rsid w:val="00EE68A7"/>
    <w:rsid w:val="00EE7AEF"/>
    <w:rsid w:val="00EE7C3B"/>
    <w:rsid w:val="00EF1119"/>
    <w:rsid w:val="00EF16F9"/>
    <w:rsid w:val="00EF1CD4"/>
    <w:rsid w:val="00EF1EB3"/>
    <w:rsid w:val="00EF202A"/>
    <w:rsid w:val="00EF25CA"/>
    <w:rsid w:val="00EF378A"/>
    <w:rsid w:val="00EF3F1A"/>
    <w:rsid w:val="00EF486F"/>
    <w:rsid w:val="00EF54B6"/>
    <w:rsid w:val="00EF6220"/>
    <w:rsid w:val="00EF6465"/>
    <w:rsid w:val="00EF66E5"/>
    <w:rsid w:val="00EF67EA"/>
    <w:rsid w:val="00EF6DAA"/>
    <w:rsid w:val="00EF70BE"/>
    <w:rsid w:val="00EF79F9"/>
    <w:rsid w:val="00F00387"/>
    <w:rsid w:val="00F00C63"/>
    <w:rsid w:val="00F01538"/>
    <w:rsid w:val="00F02650"/>
    <w:rsid w:val="00F02BD7"/>
    <w:rsid w:val="00F02C52"/>
    <w:rsid w:val="00F04072"/>
    <w:rsid w:val="00F05235"/>
    <w:rsid w:val="00F10323"/>
    <w:rsid w:val="00F10B28"/>
    <w:rsid w:val="00F10D58"/>
    <w:rsid w:val="00F127AE"/>
    <w:rsid w:val="00F12845"/>
    <w:rsid w:val="00F12B78"/>
    <w:rsid w:val="00F13DDD"/>
    <w:rsid w:val="00F14120"/>
    <w:rsid w:val="00F142BC"/>
    <w:rsid w:val="00F15846"/>
    <w:rsid w:val="00F158ED"/>
    <w:rsid w:val="00F16441"/>
    <w:rsid w:val="00F16BDA"/>
    <w:rsid w:val="00F16F18"/>
    <w:rsid w:val="00F207C6"/>
    <w:rsid w:val="00F2133D"/>
    <w:rsid w:val="00F2150F"/>
    <w:rsid w:val="00F21ACB"/>
    <w:rsid w:val="00F22480"/>
    <w:rsid w:val="00F22D35"/>
    <w:rsid w:val="00F23FC0"/>
    <w:rsid w:val="00F25A39"/>
    <w:rsid w:val="00F25F16"/>
    <w:rsid w:val="00F25FD0"/>
    <w:rsid w:val="00F2663F"/>
    <w:rsid w:val="00F266A8"/>
    <w:rsid w:val="00F272DC"/>
    <w:rsid w:val="00F3072C"/>
    <w:rsid w:val="00F30A9B"/>
    <w:rsid w:val="00F3159E"/>
    <w:rsid w:val="00F34A58"/>
    <w:rsid w:val="00F35186"/>
    <w:rsid w:val="00F356A0"/>
    <w:rsid w:val="00F3615E"/>
    <w:rsid w:val="00F36746"/>
    <w:rsid w:val="00F36989"/>
    <w:rsid w:val="00F41EF5"/>
    <w:rsid w:val="00F42105"/>
    <w:rsid w:val="00F42462"/>
    <w:rsid w:val="00F42C71"/>
    <w:rsid w:val="00F43AF4"/>
    <w:rsid w:val="00F447BA"/>
    <w:rsid w:val="00F47661"/>
    <w:rsid w:val="00F4777B"/>
    <w:rsid w:val="00F5052E"/>
    <w:rsid w:val="00F51003"/>
    <w:rsid w:val="00F53571"/>
    <w:rsid w:val="00F538E0"/>
    <w:rsid w:val="00F53A55"/>
    <w:rsid w:val="00F54E8D"/>
    <w:rsid w:val="00F5536B"/>
    <w:rsid w:val="00F561E3"/>
    <w:rsid w:val="00F56827"/>
    <w:rsid w:val="00F57302"/>
    <w:rsid w:val="00F5770F"/>
    <w:rsid w:val="00F6012E"/>
    <w:rsid w:val="00F6075F"/>
    <w:rsid w:val="00F618ED"/>
    <w:rsid w:val="00F64024"/>
    <w:rsid w:val="00F644E0"/>
    <w:rsid w:val="00F64619"/>
    <w:rsid w:val="00F6679E"/>
    <w:rsid w:val="00F66F17"/>
    <w:rsid w:val="00F67510"/>
    <w:rsid w:val="00F7011F"/>
    <w:rsid w:val="00F70843"/>
    <w:rsid w:val="00F70FE6"/>
    <w:rsid w:val="00F719B2"/>
    <w:rsid w:val="00F72A9E"/>
    <w:rsid w:val="00F73978"/>
    <w:rsid w:val="00F74869"/>
    <w:rsid w:val="00F754C9"/>
    <w:rsid w:val="00F756D6"/>
    <w:rsid w:val="00F762FD"/>
    <w:rsid w:val="00F765CC"/>
    <w:rsid w:val="00F76FE7"/>
    <w:rsid w:val="00F77FC2"/>
    <w:rsid w:val="00F80273"/>
    <w:rsid w:val="00F80474"/>
    <w:rsid w:val="00F820C5"/>
    <w:rsid w:val="00F82CFF"/>
    <w:rsid w:val="00F83897"/>
    <w:rsid w:val="00F84674"/>
    <w:rsid w:val="00F85D77"/>
    <w:rsid w:val="00F8607F"/>
    <w:rsid w:val="00F862FF"/>
    <w:rsid w:val="00F86501"/>
    <w:rsid w:val="00F911F8"/>
    <w:rsid w:val="00F91A04"/>
    <w:rsid w:val="00F91F65"/>
    <w:rsid w:val="00F920FB"/>
    <w:rsid w:val="00F92B5E"/>
    <w:rsid w:val="00F9390E"/>
    <w:rsid w:val="00F939FB"/>
    <w:rsid w:val="00F9452A"/>
    <w:rsid w:val="00F94621"/>
    <w:rsid w:val="00F966E0"/>
    <w:rsid w:val="00F9702A"/>
    <w:rsid w:val="00F9798F"/>
    <w:rsid w:val="00F97F17"/>
    <w:rsid w:val="00FA1DD1"/>
    <w:rsid w:val="00FA21B1"/>
    <w:rsid w:val="00FA23B8"/>
    <w:rsid w:val="00FA3003"/>
    <w:rsid w:val="00FA3CA4"/>
    <w:rsid w:val="00FA41B7"/>
    <w:rsid w:val="00FA56E1"/>
    <w:rsid w:val="00FA5C01"/>
    <w:rsid w:val="00FA6149"/>
    <w:rsid w:val="00FA63A5"/>
    <w:rsid w:val="00FA75A1"/>
    <w:rsid w:val="00FA7B06"/>
    <w:rsid w:val="00FB02CF"/>
    <w:rsid w:val="00FB06E4"/>
    <w:rsid w:val="00FB0AE9"/>
    <w:rsid w:val="00FB0B48"/>
    <w:rsid w:val="00FB107E"/>
    <w:rsid w:val="00FB1F50"/>
    <w:rsid w:val="00FB2C02"/>
    <w:rsid w:val="00FB31D8"/>
    <w:rsid w:val="00FB3DC2"/>
    <w:rsid w:val="00FB4199"/>
    <w:rsid w:val="00FB5651"/>
    <w:rsid w:val="00FB56C2"/>
    <w:rsid w:val="00FB5858"/>
    <w:rsid w:val="00FB5E38"/>
    <w:rsid w:val="00FB64C2"/>
    <w:rsid w:val="00FB7904"/>
    <w:rsid w:val="00FC06EE"/>
    <w:rsid w:val="00FC0A1B"/>
    <w:rsid w:val="00FC0CEB"/>
    <w:rsid w:val="00FC2056"/>
    <w:rsid w:val="00FC20E9"/>
    <w:rsid w:val="00FC2824"/>
    <w:rsid w:val="00FC295F"/>
    <w:rsid w:val="00FC3127"/>
    <w:rsid w:val="00FC3D48"/>
    <w:rsid w:val="00FC4957"/>
    <w:rsid w:val="00FC61A2"/>
    <w:rsid w:val="00FC6417"/>
    <w:rsid w:val="00FC68B0"/>
    <w:rsid w:val="00FC7F4B"/>
    <w:rsid w:val="00FD01DD"/>
    <w:rsid w:val="00FD0891"/>
    <w:rsid w:val="00FD1711"/>
    <w:rsid w:val="00FD176A"/>
    <w:rsid w:val="00FD276F"/>
    <w:rsid w:val="00FD2F0C"/>
    <w:rsid w:val="00FD2FAD"/>
    <w:rsid w:val="00FD307A"/>
    <w:rsid w:val="00FD436C"/>
    <w:rsid w:val="00FD4928"/>
    <w:rsid w:val="00FD5263"/>
    <w:rsid w:val="00FD57FC"/>
    <w:rsid w:val="00FD5FFB"/>
    <w:rsid w:val="00FD6DAF"/>
    <w:rsid w:val="00FD7165"/>
    <w:rsid w:val="00FD77C1"/>
    <w:rsid w:val="00FD7E5F"/>
    <w:rsid w:val="00FE0956"/>
    <w:rsid w:val="00FE0CE8"/>
    <w:rsid w:val="00FE0F7E"/>
    <w:rsid w:val="00FE1735"/>
    <w:rsid w:val="00FE2047"/>
    <w:rsid w:val="00FE23C1"/>
    <w:rsid w:val="00FE29BC"/>
    <w:rsid w:val="00FE35F1"/>
    <w:rsid w:val="00FE3628"/>
    <w:rsid w:val="00FE55D6"/>
    <w:rsid w:val="00FE7427"/>
    <w:rsid w:val="00FE7494"/>
    <w:rsid w:val="00FF0035"/>
    <w:rsid w:val="00FF1128"/>
    <w:rsid w:val="00FF200F"/>
    <w:rsid w:val="00FF2730"/>
    <w:rsid w:val="00FF37CD"/>
    <w:rsid w:val="00FF3BE6"/>
    <w:rsid w:val="00FF4458"/>
    <w:rsid w:val="00FF48E9"/>
    <w:rsid w:val="00FF71DE"/>
    <w:rsid w:val="00FF7E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508CC59"/>
  <w15:chartTrackingRefBased/>
  <w15:docId w15:val="{EA162A39-7CF4-4E05-9F79-35D721EDEA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854B9"/>
    <w:pPr>
      <w:widowControl w:val="0"/>
      <w:jc w:val="both"/>
    </w:pPr>
  </w:style>
  <w:style w:type="paragraph" w:styleId="10">
    <w:name w:val="heading 1"/>
    <w:basedOn w:val="a"/>
    <w:next w:val="a"/>
    <w:link w:val="11"/>
    <w:uiPriority w:val="9"/>
    <w:qFormat/>
    <w:rsid w:val="006108B6"/>
    <w:pPr>
      <w:keepNext/>
      <w:keepLines/>
      <w:spacing w:before="340" w:after="330" w:line="578" w:lineRule="auto"/>
      <w:outlineLvl w:val="0"/>
    </w:pPr>
    <w:rPr>
      <w:b/>
      <w:bCs/>
      <w:kern w:val="44"/>
      <w:sz w:val="44"/>
      <w:szCs w:val="44"/>
    </w:rPr>
  </w:style>
  <w:style w:type="paragraph" w:styleId="20">
    <w:name w:val="heading 2"/>
    <w:aliases w:val="This Paper"/>
    <w:basedOn w:val="a"/>
    <w:next w:val="a"/>
    <w:link w:val="21"/>
    <w:uiPriority w:val="9"/>
    <w:unhideWhenUsed/>
    <w:qFormat/>
    <w:rsid w:val="00CF0D81"/>
    <w:pPr>
      <w:keepNext/>
      <w:keepLines/>
      <w:spacing w:beforeLines="50" w:before="50"/>
      <w:outlineLvl w:val="1"/>
    </w:pPr>
    <w:rPr>
      <w:rFonts w:ascii="Times New Roman" w:eastAsia="Times New Roman" w:hAnsi="Times New Roman" w:cstheme="majorBidi"/>
      <w:b/>
      <w:bCs/>
      <w:sz w:val="24"/>
      <w:szCs w:val="32"/>
    </w:rPr>
  </w:style>
  <w:style w:type="paragraph" w:styleId="30">
    <w:name w:val="heading 3"/>
    <w:aliases w:val="Thispaper2"/>
    <w:basedOn w:val="a"/>
    <w:next w:val="a"/>
    <w:link w:val="31"/>
    <w:uiPriority w:val="9"/>
    <w:unhideWhenUsed/>
    <w:qFormat/>
    <w:rsid w:val="005B0EFA"/>
    <w:pPr>
      <w:keepNext/>
      <w:keepLines/>
      <w:spacing w:beforeLines="50" w:before="50" w:afterLines="50" w:after="50"/>
      <w:outlineLvl w:val="2"/>
    </w:pPr>
    <w:rPr>
      <w:rFonts w:ascii="Times New Roman" w:eastAsia="Times New Roman" w:hAnsi="Times New Roman"/>
      <w:b/>
      <w:bCs/>
      <w:sz w:val="24"/>
      <w:szCs w:val="32"/>
    </w:rPr>
  </w:style>
  <w:style w:type="paragraph" w:styleId="40">
    <w:name w:val="heading 4"/>
    <w:basedOn w:val="a"/>
    <w:next w:val="a"/>
    <w:link w:val="41"/>
    <w:uiPriority w:val="9"/>
    <w:unhideWhenUsed/>
    <w:qFormat/>
    <w:rsid w:val="005B0EFA"/>
    <w:pPr>
      <w:keepNext/>
      <w:keepLines/>
      <w:outlineLvl w:val="3"/>
    </w:pPr>
    <w:rPr>
      <w:rFonts w:ascii="Times New Roman" w:eastAsia="Times New Roman" w:hAnsi="Times New Roman" w:cstheme="majorBidi"/>
      <w:bCs/>
      <w:sz w:val="24"/>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719B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719B2"/>
    <w:rPr>
      <w:sz w:val="18"/>
      <w:szCs w:val="18"/>
    </w:rPr>
  </w:style>
  <w:style w:type="paragraph" w:styleId="a5">
    <w:name w:val="footer"/>
    <w:basedOn w:val="a"/>
    <w:link w:val="a6"/>
    <w:uiPriority w:val="99"/>
    <w:unhideWhenUsed/>
    <w:rsid w:val="00F719B2"/>
    <w:pPr>
      <w:tabs>
        <w:tab w:val="center" w:pos="4153"/>
        <w:tab w:val="right" w:pos="8306"/>
      </w:tabs>
      <w:snapToGrid w:val="0"/>
      <w:jc w:val="left"/>
    </w:pPr>
    <w:rPr>
      <w:sz w:val="18"/>
      <w:szCs w:val="18"/>
    </w:rPr>
  </w:style>
  <w:style w:type="character" w:customStyle="1" w:styleId="a6">
    <w:name w:val="页脚 字符"/>
    <w:basedOn w:val="a0"/>
    <w:link w:val="a5"/>
    <w:uiPriority w:val="99"/>
    <w:rsid w:val="00F719B2"/>
    <w:rPr>
      <w:sz w:val="18"/>
      <w:szCs w:val="18"/>
    </w:rPr>
  </w:style>
  <w:style w:type="paragraph" w:customStyle="1" w:styleId="Abstract">
    <w:name w:val="Abstract"/>
    <w:basedOn w:val="a"/>
    <w:link w:val="AbstractChar"/>
    <w:rsid w:val="003F61B4"/>
    <w:pPr>
      <w:widowControl/>
      <w:spacing w:after="340" w:line="240" w:lineRule="exact"/>
      <w:ind w:right="1380"/>
    </w:pPr>
    <w:rPr>
      <w:rFonts w:ascii="Times New Roman" w:hAnsi="Times New Roman" w:cs="Times New Roman"/>
      <w:kern w:val="0"/>
      <w:sz w:val="20"/>
      <w:szCs w:val="20"/>
      <w:lang w:eastAsia="en-US"/>
    </w:rPr>
  </w:style>
  <w:style w:type="paragraph" w:customStyle="1" w:styleId="H5">
    <w:name w:val="H5"/>
    <w:basedOn w:val="Abstract"/>
    <w:link w:val="H5CharChar"/>
    <w:rsid w:val="003F61B4"/>
    <w:rPr>
      <w:rFonts w:ascii="Helvetica" w:hAnsi="Helvetica"/>
      <w:b/>
      <w:color w:val="00629B"/>
    </w:rPr>
  </w:style>
  <w:style w:type="character" w:customStyle="1" w:styleId="AbstractChar">
    <w:name w:val="Abstract Char"/>
    <w:link w:val="Abstract"/>
    <w:rsid w:val="003F61B4"/>
    <w:rPr>
      <w:rFonts w:ascii="Times New Roman" w:hAnsi="Times New Roman" w:cs="Times New Roman"/>
      <w:kern w:val="0"/>
      <w:sz w:val="20"/>
      <w:szCs w:val="20"/>
      <w:lang w:eastAsia="en-US"/>
    </w:rPr>
  </w:style>
  <w:style w:type="character" w:customStyle="1" w:styleId="H5CharChar">
    <w:name w:val="H5 Char Char"/>
    <w:link w:val="H5"/>
    <w:rsid w:val="003F61B4"/>
    <w:rPr>
      <w:rFonts w:ascii="Helvetica" w:hAnsi="Helvetica" w:cs="Times New Roman"/>
      <w:b/>
      <w:color w:val="00629B"/>
      <w:kern w:val="0"/>
      <w:sz w:val="20"/>
      <w:szCs w:val="20"/>
      <w:lang w:eastAsia="en-US"/>
    </w:rPr>
  </w:style>
  <w:style w:type="paragraph" w:customStyle="1" w:styleId="IT">
    <w:name w:val="IT"/>
    <w:basedOn w:val="a"/>
    <w:rsid w:val="003F61B4"/>
    <w:pPr>
      <w:widowControl/>
      <w:autoSpaceDE w:val="0"/>
      <w:autoSpaceDN w:val="0"/>
      <w:adjustRightInd w:val="0"/>
      <w:spacing w:after="520"/>
      <w:ind w:right="1380"/>
      <w:jc w:val="left"/>
    </w:pPr>
    <w:rPr>
      <w:rFonts w:ascii="Times New Roman" w:hAnsi="Times New Roman" w:cs="TimesLTStd-Roman"/>
      <w:kern w:val="0"/>
      <w:sz w:val="20"/>
      <w:szCs w:val="20"/>
      <w:lang w:eastAsia="en-US"/>
    </w:rPr>
  </w:style>
  <w:style w:type="character" w:customStyle="1" w:styleId="ITAL">
    <w:name w:val="ITAL"/>
    <w:rsid w:val="003F61B4"/>
    <w:rPr>
      <w:i/>
    </w:rPr>
  </w:style>
  <w:style w:type="paragraph" w:customStyle="1" w:styleId="PARAIndent">
    <w:name w:val="PARA_Indent"/>
    <w:basedOn w:val="a"/>
    <w:rsid w:val="003F61B4"/>
    <w:pPr>
      <w:widowControl/>
      <w:suppressAutoHyphens/>
      <w:autoSpaceDE w:val="0"/>
      <w:autoSpaceDN w:val="0"/>
      <w:adjustRightInd w:val="0"/>
      <w:spacing w:line="240" w:lineRule="exact"/>
      <w:ind w:firstLine="200"/>
    </w:pPr>
    <w:rPr>
      <w:rFonts w:ascii="Times New Roman" w:hAnsi="Times New Roman" w:cs="TimesLTStd-Roman"/>
      <w:spacing w:val="-2"/>
      <w:kern w:val="0"/>
      <w:sz w:val="20"/>
      <w:szCs w:val="20"/>
      <w:lang w:eastAsia="en-US"/>
    </w:rPr>
  </w:style>
  <w:style w:type="character" w:styleId="a7">
    <w:name w:val="annotation reference"/>
    <w:basedOn w:val="a0"/>
    <w:uiPriority w:val="99"/>
    <w:semiHidden/>
    <w:unhideWhenUsed/>
    <w:rsid w:val="003F61B4"/>
    <w:rPr>
      <w:sz w:val="21"/>
      <w:szCs w:val="21"/>
    </w:rPr>
  </w:style>
  <w:style w:type="paragraph" w:styleId="a8">
    <w:name w:val="annotation text"/>
    <w:basedOn w:val="a"/>
    <w:link w:val="a9"/>
    <w:uiPriority w:val="99"/>
    <w:unhideWhenUsed/>
    <w:rsid w:val="003F61B4"/>
    <w:pPr>
      <w:widowControl/>
      <w:jc w:val="left"/>
    </w:pPr>
    <w:rPr>
      <w:rFonts w:eastAsiaTheme="minorHAnsi" w:cs="Times New Roman"/>
      <w:kern w:val="0"/>
      <w:sz w:val="20"/>
      <w:szCs w:val="24"/>
      <w:lang w:eastAsia="en-US"/>
    </w:rPr>
  </w:style>
  <w:style w:type="character" w:customStyle="1" w:styleId="a9">
    <w:name w:val="批注文字 字符"/>
    <w:basedOn w:val="a0"/>
    <w:link w:val="a8"/>
    <w:uiPriority w:val="99"/>
    <w:rsid w:val="003F61B4"/>
    <w:rPr>
      <w:rFonts w:eastAsiaTheme="minorHAnsi" w:cs="Times New Roman"/>
      <w:kern w:val="0"/>
      <w:sz w:val="20"/>
      <w:szCs w:val="24"/>
      <w:lang w:eastAsia="en-US"/>
    </w:rPr>
  </w:style>
  <w:style w:type="paragraph" w:styleId="aa">
    <w:name w:val="Balloon Text"/>
    <w:basedOn w:val="a"/>
    <w:link w:val="ab"/>
    <w:uiPriority w:val="99"/>
    <w:semiHidden/>
    <w:unhideWhenUsed/>
    <w:rsid w:val="003F61B4"/>
    <w:rPr>
      <w:sz w:val="18"/>
      <w:szCs w:val="18"/>
    </w:rPr>
  </w:style>
  <w:style w:type="character" w:customStyle="1" w:styleId="ab">
    <w:name w:val="批注框文本 字符"/>
    <w:basedOn w:val="a0"/>
    <w:link w:val="aa"/>
    <w:uiPriority w:val="99"/>
    <w:semiHidden/>
    <w:rsid w:val="003F61B4"/>
    <w:rPr>
      <w:sz w:val="18"/>
      <w:szCs w:val="18"/>
    </w:rPr>
  </w:style>
  <w:style w:type="table" w:styleId="ac">
    <w:name w:val="Table Grid"/>
    <w:basedOn w:val="a1"/>
    <w:uiPriority w:val="39"/>
    <w:qFormat/>
    <w:rsid w:val="003F61B4"/>
    <w:rPr>
      <w:rFonts w:ascii="Times New Roman" w:hAnsi="Times New Roman" w:cs="Times New Roman"/>
      <w:kern w:val="0"/>
      <w:sz w:val="20"/>
      <w:szCs w:val="20"/>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annotation subject"/>
    <w:basedOn w:val="a8"/>
    <w:next w:val="a8"/>
    <w:link w:val="ae"/>
    <w:uiPriority w:val="99"/>
    <w:semiHidden/>
    <w:unhideWhenUsed/>
    <w:rsid w:val="00EC0A70"/>
    <w:pPr>
      <w:widowControl w:val="0"/>
    </w:pPr>
    <w:rPr>
      <w:rFonts w:cstheme="minorBidi"/>
      <w:b/>
      <w:bCs/>
      <w:kern w:val="2"/>
      <w:sz w:val="21"/>
      <w:szCs w:val="22"/>
      <w:lang w:eastAsia="zh-CN"/>
    </w:rPr>
  </w:style>
  <w:style w:type="character" w:customStyle="1" w:styleId="ae">
    <w:name w:val="批注主题 字符"/>
    <w:basedOn w:val="a9"/>
    <w:link w:val="ad"/>
    <w:uiPriority w:val="99"/>
    <w:semiHidden/>
    <w:rsid w:val="00EC0A70"/>
    <w:rPr>
      <w:rFonts w:ascii="Times New Roman" w:eastAsiaTheme="minorHAnsi" w:hAnsi="Times New Roman" w:cs="Times New Roman"/>
      <w:b/>
      <w:bCs/>
      <w:kern w:val="0"/>
      <w:sz w:val="24"/>
      <w:szCs w:val="24"/>
      <w:lang w:eastAsia="en-US"/>
    </w:rPr>
  </w:style>
  <w:style w:type="paragraph" w:customStyle="1" w:styleId="H1ListNoSpace">
    <w:name w:val="H1_List (No Space)"/>
    <w:basedOn w:val="a"/>
    <w:qFormat/>
    <w:rsid w:val="00EC0A70"/>
    <w:pPr>
      <w:widowControl/>
      <w:numPr>
        <w:numId w:val="1"/>
      </w:numPr>
      <w:autoSpaceDE w:val="0"/>
      <w:autoSpaceDN w:val="0"/>
      <w:adjustRightInd w:val="0"/>
      <w:jc w:val="left"/>
    </w:pPr>
    <w:rPr>
      <w:rFonts w:ascii="Helvetica" w:hAnsi="Helvetica" w:cs="FormataOTF-Bold"/>
      <w:b/>
      <w:bCs/>
      <w:color w:val="00629B"/>
      <w:kern w:val="0"/>
      <w:sz w:val="18"/>
      <w:szCs w:val="18"/>
      <w:lang w:eastAsia="en-US"/>
    </w:rPr>
  </w:style>
  <w:style w:type="paragraph" w:customStyle="1" w:styleId="PARA">
    <w:name w:val="PARA"/>
    <w:basedOn w:val="a"/>
    <w:link w:val="PARA0"/>
    <w:rsid w:val="00EC0A70"/>
    <w:pPr>
      <w:widowControl/>
      <w:suppressAutoHyphens/>
      <w:autoSpaceDE w:val="0"/>
      <w:autoSpaceDN w:val="0"/>
      <w:adjustRightInd w:val="0"/>
      <w:spacing w:line="240" w:lineRule="exact"/>
    </w:pPr>
    <w:rPr>
      <w:rFonts w:ascii="Times New Roman" w:hAnsi="Times New Roman" w:cs="TimesLTStd-Roman"/>
      <w:spacing w:val="-2"/>
      <w:kern w:val="0"/>
      <w:sz w:val="20"/>
      <w:szCs w:val="20"/>
      <w:lang w:eastAsia="en-US"/>
    </w:rPr>
  </w:style>
  <w:style w:type="numbering" w:customStyle="1" w:styleId="H2Restart">
    <w:name w:val="H2_Restart"/>
    <w:rsid w:val="00EC0A70"/>
    <w:pPr>
      <w:numPr>
        <w:numId w:val="2"/>
      </w:numPr>
    </w:pPr>
  </w:style>
  <w:style w:type="paragraph" w:customStyle="1" w:styleId="H2First">
    <w:name w:val="H2_First"/>
    <w:basedOn w:val="a"/>
    <w:qFormat/>
    <w:rsid w:val="00EC0A70"/>
    <w:pPr>
      <w:widowControl/>
      <w:numPr>
        <w:numId w:val="3"/>
      </w:numPr>
      <w:autoSpaceDE w:val="0"/>
      <w:autoSpaceDN w:val="0"/>
      <w:adjustRightInd w:val="0"/>
      <w:spacing w:before="260"/>
      <w:jc w:val="left"/>
    </w:pPr>
    <w:rPr>
      <w:rFonts w:ascii="Helvetica" w:hAnsi="Helvetica" w:cs="FormataOTFMdIt"/>
      <w:b/>
      <w:i/>
      <w:color w:val="58595B"/>
      <w:kern w:val="0"/>
      <w:sz w:val="18"/>
      <w:szCs w:val="18"/>
      <w:lang w:eastAsia="en-US"/>
    </w:rPr>
  </w:style>
  <w:style w:type="paragraph" w:customStyle="1" w:styleId="12">
    <w:name w:val="无间隔1"/>
    <w:rsid w:val="00B857D1"/>
    <w:pPr>
      <w:widowControl w:val="0"/>
      <w:spacing w:before="120" w:after="120" w:line="300" w:lineRule="auto"/>
      <w:jc w:val="both"/>
    </w:pPr>
    <w:rPr>
      <w:rFonts w:ascii="Calibri" w:eastAsia="宋体" w:hAnsi="Calibri" w:cs="Times New Roman"/>
    </w:rPr>
  </w:style>
  <w:style w:type="character" w:customStyle="1" w:styleId="21">
    <w:name w:val="标题 2 字符"/>
    <w:aliases w:val="This Paper 字符"/>
    <w:basedOn w:val="a0"/>
    <w:link w:val="20"/>
    <w:uiPriority w:val="9"/>
    <w:rsid w:val="00CF0D81"/>
    <w:rPr>
      <w:rFonts w:ascii="Times New Roman" w:eastAsia="Times New Roman" w:hAnsi="Times New Roman" w:cstheme="majorBidi"/>
      <w:b/>
      <w:bCs/>
      <w:sz w:val="24"/>
      <w:szCs w:val="32"/>
    </w:rPr>
  </w:style>
  <w:style w:type="paragraph" w:styleId="af">
    <w:name w:val="Title"/>
    <w:basedOn w:val="a"/>
    <w:next w:val="a"/>
    <w:link w:val="af0"/>
    <w:uiPriority w:val="10"/>
    <w:qFormat/>
    <w:rsid w:val="00CF0D81"/>
    <w:pPr>
      <w:spacing w:before="60"/>
      <w:jc w:val="center"/>
      <w:outlineLvl w:val="0"/>
    </w:pPr>
    <w:rPr>
      <w:rFonts w:asciiTheme="majorHAnsi" w:eastAsia="Times New Roman" w:hAnsiTheme="majorHAnsi" w:cstheme="majorBidi"/>
      <w:bCs/>
      <w:sz w:val="24"/>
      <w:szCs w:val="32"/>
    </w:rPr>
  </w:style>
  <w:style w:type="character" w:customStyle="1" w:styleId="af0">
    <w:name w:val="标题 字符"/>
    <w:basedOn w:val="a0"/>
    <w:link w:val="af"/>
    <w:uiPriority w:val="10"/>
    <w:rsid w:val="00CF0D81"/>
    <w:rPr>
      <w:rFonts w:asciiTheme="majorHAnsi" w:eastAsia="Times New Roman" w:hAnsiTheme="majorHAnsi" w:cstheme="majorBidi"/>
      <w:bCs/>
      <w:sz w:val="24"/>
      <w:szCs w:val="32"/>
    </w:rPr>
  </w:style>
  <w:style w:type="character" w:customStyle="1" w:styleId="31">
    <w:name w:val="标题 3 字符"/>
    <w:aliases w:val="Thispaper2 字符"/>
    <w:basedOn w:val="a0"/>
    <w:link w:val="30"/>
    <w:uiPriority w:val="9"/>
    <w:rsid w:val="005B0EFA"/>
    <w:rPr>
      <w:rFonts w:ascii="Times New Roman" w:eastAsia="Times New Roman" w:hAnsi="Times New Roman"/>
      <w:b/>
      <w:bCs/>
      <w:sz w:val="24"/>
      <w:szCs w:val="32"/>
    </w:rPr>
  </w:style>
  <w:style w:type="paragraph" w:styleId="af1">
    <w:name w:val="footnote text"/>
    <w:basedOn w:val="a"/>
    <w:link w:val="af2"/>
    <w:uiPriority w:val="99"/>
    <w:semiHidden/>
    <w:unhideWhenUsed/>
    <w:rsid w:val="00493231"/>
    <w:pPr>
      <w:snapToGrid w:val="0"/>
      <w:jc w:val="left"/>
    </w:pPr>
    <w:rPr>
      <w:sz w:val="18"/>
      <w:szCs w:val="18"/>
    </w:rPr>
  </w:style>
  <w:style w:type="character" w:customStyle="1" w:styleId="af2">
    <w:name w:val="脚注文本 字符"/>
    <w:basedOn w:val="a0"/>
    <w:link w:val="af1"/>
    <w:uiPriority w:val="99"/>
    <w:semiHidden/>
    <w:rsid w:val="00493231"/>
    <w:rPr>
      <w:sz w:val="18"/>
      <w:szCs w:val="18"/>
    </w:rPr>
  </w:style>
  <w:style w:type="character" w:styleId="af3">
    <w:name w:val="footnote reference"/>
    <w:basedOn w:val="a0"/>
    <w:uiPriority w:val="99"/>
    <w:semiHidden/>
    <w:unhideWhenUsed/>
    <w:rsid w:val="00493231"/>
    <w:rPr>
      <w:vertAlign w:val="superscript"/>
    </w:rPr>
  </w:style>
  <w:style w:type="paragraph" w:styleId="af4">
    <w:name w:val="endnote text"/>
    <w:basedOn w:val="a"/>
    <w:link w:val="af5"/>
    <w:uiPriority w:val="99"/>
    <w:semiHidden/>
    <w:unhideWhenUsed/>
    <w:rsid w:val="00493231"/>
    <w:pPr>
      <w:snapToGrid w:val="0"/>
      <w:jc w:val="left"/>
    </w:pPr>
  </w:style>
  <w:style w:type="character" w:customStyle="1" w:styleId="af5">
    <w:name w:val="尾注文本 字符"/>
    <w:basedOn w:val="a0"/>
    <w:link w:val="af4"/>
    <w:uiPriority w:val="99"/>
    <w:semiHidden/>
    <w:rsid w:val="00493231"/>
  </w:style>
  <w:style w:type="character" w:styleId="af6">
    <w:name w:val="endnote reference"/>
    <w:basedOn w:val="a0"/>
    <w:uiPriority w:val="99"/>
    <w:semiHidden/>
    <w:unhideWhenUsed/>
    <w:rsid w:val="00493231"/>
    <w:rPr>
      <w:vertAlign w:val="superscript"/>
    </w:rPr>
  </w:style>
  <w:style w:type="paragraph" w:styleId="af7">
    <w:name w:val="List Paragraph"/>
    <w:basedOn w:val="a"/>
    <w:uiPriority w:val="34"/>
    <w:qFormat/>
    <w:rsid w:val="00D97DDC"/>
    <w:pPr>
      <w:ind w:firstLineChars="200" w:firstLine="420"/>
    </w:pPr>
  </w:style>
  <w:style w:type="paragraph" w:styleId="af8">
    <w:name w:val="Revision"/>
    <w:hidden/>
    <w:uiPriority w:val="99"/>
    <w:semiHidden/>
    <w:rsid w:val="008712C8"/>
  </w:style>
  <w:style w:type="character" w:styleId="af9">
    <w:name w:val="Placeholder Text"/>
    <w:basedOn w:val="a0"/>
    <w:uiPriority w:val="99"/>
    <w:semiHidden/>
    <w:rsid w:val="00CF409F"/>
    <w:rPr>
      <w:color w:val="808080"/>
    </w:rPr>
  </w:style>
  <w:style w:type="character" w:customStyle="1" w:styleId="CaptionColor">
    <w:name w:val="Caption Color"/>
    <w:rsid w:val="00CA62BA"/>
    <w:rPr>
      <w:rFonts w:ascii="Helvetica" w:hAnsi="Helvetica" w:cs="FormataOTF-Bold"/>
      <w:bCs/>
      <w:color w:val="00629B"/>
      <w:sz w:val="14"/>
      <w:szCs w:val="14"/>
    </w:rPr>
  </w:style>
  <w:style w:type="paragraph" w:customStyle="1" w:styleId="0">
    <w:name w:val="0新正文"/>
    <w:basedOn w:val="a"/>
    <w:link w:val="00"/>
    <w:qFormat/>
    <w:rsid w:val="00307F97"/>
    <w:pPr>
      <w:spacing w:line="300" w:lineRule="auto"/>
      <w:ind w:firstLineChars="200" w:firstLine="200"/>
    </w:pPr>
    <w:rPr>
      <w:rFonts w:ascii="Times New Roman" w:eastAsia="宋体" w:hAnsi="Times New Roman" w:cs="Times New Roman"/>
      <w:sz w:val="24"/>
      <w:szCs w:val="24"/>
    </w:rPr>
  </w:style>
  <w:style w:type="character" w:customStyle="1" w:styleId="00">
    <w:name w:val="0新正文 字符"/>
    <w:basedOn w:val="a0"/>
    <w:link w:val="0"/>
    <w:rsid w:val="00307F97"/>
    <w:rPr>
      <w:rFonts w:ascii="Times New Roman" w:eastAsia="宋体" w:hAnsi="Times New Roman" w:cs="Times New Roman"/>
      <w:sz w:val="24"/>
      <w:szCs w:val="24"/>
    </w:rPr>
  </w:style>
  <w:style w:type="paragraph" w:customStyle="1" w:styleId="afa">
    <w:name w:val="论文正文"/>
    <w:basedOn w:val="a"/>
    <w:link w:val="Char"/>
    <w:qFormat/>
    <w:rsid w:val="00307F97"/>
    <w:pPr>
      <w:spacing w:line="300" w:lineRule="auto"/>
      <w:ind w:firstLineChars="200" w:firstLine="200"/>
    </w:pPr>
    <w:rPr>
      <w:rFonts w:ascii="Times New Roman" w:eastAsia="宋体" w:hAnsi="Times New Roman" w:cs="Times New Roman"/>
      <w:szCs w:val="24"/>
    </w:rPr>
  </w:style>
  <w:style w:type="character" w:customStyle="1" w:styleId="Char">
    <w:name w:val="论文正文 Char"/>
    <w:link w:val="afa"/>
    <w:rsid w:val="00307F97"/>
    <w:rPr>
      <w:rFonts w:ascii="Times New Roman" w:eastAsia="宋体" w:hAnsi="Times New Roman" w:cs="Times New Roman"/>
      <w:szCs w:val="24"/>
    </w:rPr>
  </w:style>
  <w:style w:type="paragraph" w:customStyle="1" w:styleId="afb">
    <w:name w:val="表格里字体"/>
    <w:qFormat/>
    <w:rsid w:val="00E2692D"/>
    <w:pPr>
      <w:adjustRightInd w:val="0"/>
      <w:snapToGrid w:val="0"/>
      <w:jc w:val="center"/>
    </w:pPr>
    <w:rPr>
      <w:rFonts w:ascii="Times New Roman" w:eastAsia="宋体" w:hAnsi="Times New Roman" w:cs="Times New Roman"/>
      <w:color w:val="000000"/>
      <w:szCs w:val="24"/>
    </w:rPr>
  </w:style>
  <w:style w:type="character" w:styleId="afc">
    <w:name w:val="Hyperlink"/>
    <w:uiPriority w:val="99"/>
    <w:unhideWhenUsed/>
    <w:rsid w:val="008F5219"/>
    <w:rPr>
      <w:color w:val="0000FF"/>
      <w:u w:val="single"/>
    </w:rPr>
  </w:style>
  <w:style w:type="character" w:styleId="afd">
    <w:name w:val="Unresolved Mention"/>
    <w:basedOn w:val="a0"/>
    <w:uiPriority w:val="99"/>
    <w:semiHidden/>
    <w:unhideWhenUsed/>
    <w:rsid w:val="006251A5"/>
    <w:rPr>
      <w:color w:val="605E5C"/>
      <w:shd w:val="clear" w:color="auto" w:fill="E1DFDD"/>
    </w:rPr>
  </w:style>
  <w:style w:type="character" w:styleId="afe">
    <w:name w:val="FollowedHyperlink"/>
    <w:basedOn w:val="a0"/>
    <w:uiPriority w:val="99"/>
    <w:semiHidden/>
    <w:unhideWhenUsed/>
    <w:rsid w:val="009665D7"/>
    <w:rPr>
      <w:color w:val="954F72" w:themeColor="followedHyperlink"/>
      <w:u w:val="single"/>
    </w:rPr>
  </w:style>
  <w:style w:type="character" w:customStyle="1" w:styleId="11">
    <w:name w:val="标题 1 字符"/>
    <w:basedOn w:val="a0"/>
    <w:link w:val="10"/>
    <w:uiPriority w:val="9"/>
    <w:rsid w:val="006108B6"/>
    <w:rPr>
      <w:b/>
      <w:bCs/>
      <w:kern w:val="44"/>
      <w:sz w:val="44"/>
      <w:szCs w:val="44"/>
    </w:rPr>
  </w:style>
  <w:style w:type="numbering" w:customStyle="1" w:styleId="1">
    <w:name w:val="样式1"/>
    <w:uiPriority w:val="99"/>
    <w:rsid w:val="003E5FE7"/>
    <w:pPr>
      <w:numPr>
        <w:numId w:val="13"/>
      </w:numPr>
    </w:pPr>
  </w:style>
  <w:style w:type="numbering" w:customStyle="1" w:styleId="2">
    <w:name w:val="样式2"/>
    <w:uiPriority w:val="99"/>
    <w:rsid w:val="003E5FE7"/>
    <w:pPr>
      <w:numPr>
        <w:numId w:val="14"/>
      </w:numPr>
    </w:pPr>
  </w:style>
  <w:style w:type="numbering" w:customStyle="1" w:styleId="3">
    <w:name w:val="样式3"/>
    <w:uiPriority w:val="99"/>
    <w:rsid w:val="003E5FE7"/>
    <w:pPr>
      <w:numPr>
        <w:numId w:val="15"/>
      </w:numPr>
    </w:pPr>
  </w:style>
  <w:style w:type="numbering" w:customStyle="1" w:styleId="4">
    <w:name w:val="样式4"/>
    <w:uiPriority w:val="99"/>
    <w:rsid w:val="003E5FE7"/>
    <w:pPr>
      <w:numPr>
        <w:numId w:val="17"/>
      </w:numPr>
    </w:pPr>
  </w:style>
  <w:style w:type="numbering" w:customStyle="1" w:styleId="5">
    <w:name w:val="样式5"/>
    <w:uiPriority w:val="99"/>
    <w:rsid w:val="003E5FE7"/>
    <w:pPr>
      <w:numPr>
        <w:numId w:val="18"/>
      </w:numPr>
    </w:pPr>
  </w:style>
  <w:style w:type="numbering" w:customStyle="1" w:styleId="6">
    <w:name w:val="样式6"/>
    <w:uiPriority w:val="99"/>
    <w:rsid w:val="003E5FE7"/>
    <w:pPr>
      <w:numPr>
        <w:numId w:val="19"/>
      </w:numPr>
    </w:pPr>
  </w:style>
  <w:style w:type="character" w:styleId="aff">
    <w:name w:val="Strong"/>
    <w:basedOn w:val="a0"/>
    <w:uiPriority w:val="22"/>
    <w:qFormat/>
    <w:rsid w:val="00743F19"/>
    <w:rPr>
      <w:b/>
      <w:bCs/>
    </w:rPr>
  </w:style>
  <w:style w:type="character" w:customStyle="1" w:styleId="41">
    <w:name w:val="标题 4 字符"/>
    <w:basedOn w:val="a0"/>
    <w:link w:val="40"/>
    <w:uiPriority w:val="9"/>
    <w:rsid w:val="005B0EFA"/>
    <w:rPr>
      <w:rFonts w:ascii="Times New Roman" w:eastAsia="Times New Roman" w:hAnsi="Times New Roman" w:cstheme="majorBidi"/>
      <w:bCs/>
      <w:sz w:val="24"/>
      <w:szCs w:val="28"/>
    </w:rPr>
  </w:style>
  <w:style w:type="character" w:customStyle="1" w:styleId="MTEquationSection">
    <w:name w:val="MTEquationSection"/>
    <w:basedOn w:val="a0"/>
    <w:rsid w:val="00E747A9"/>
    <w:rPr>
      <w:rFonts w:ascii="Times New Roman" w:hAnsi="Times New Roman" w:cs="Times New Roman"/>
      <w:vanish/>
      <w:color w:val="FF0000"/>
      <w:kern w:val="0"/>
      <w:sz w:val="28"/>
      <w:szCs w:val="32"/>
      <w:lang w:eastAsia="en-US"/>
    </w:rPr>
  </w:style>
  <w:style w:type="paragraph" w:customStyle="1" w:styleId="MTDisplayEquation">
    <w:name w:val="MTDisplayEquation"/>
    <w:basedOn w:val="PARA"/>
    <w:next w:val="a"/>
    <w:link w:val="MTDisplayEquation0"/>
    <w:rsid w:val="00E747A9"/>
    <w:pPr>
      <w:tabs>
        <w:tab w:val="center" w:pos="4520"/>
        <w:tab w:val="right" w:pos="9020"/>
      </w:tabs>
      <w:adjustRightInd/>
      <w:spacing w:line="240" w:lineRule="auto"/>
    </w:pPr>
    <w:rPr>
      <w:sz w:val="24"/>
      <w:szCs w:val="24"/>
    </w:rPr>
  </w:style>
  <w:style w:type="character" w:customStyle="1" w:styleId="PARA0">
    <w:name w:val="PARA 字符"/>
    <w:basedOn w:val="a0"/>
    <w:link w:val="PARA"/>
    <w:rsid w:val="00E747A9"/>
    <w:rPr>
      <w:rFonts w:ascii="Times New Roman" w:hAnsi="Times New Roman" w:cs="TimesLTStd-Roman"/>
      <w:spacing w:val="-2"/>
      <w:kern w:val="0"/>
      <w:sz w:val="20"/>
      <w:szCs w:val="20"/>
      <w:lang w:eastAsia="en-US"/>
    </w:rPr>
  </w:style>
  <w:style w:type="character" w:customStyle="1" w:styleId="MTDisplayEquation0">
    <w:name w:val="MTDisplayEquation 字符"/>
    <w:basedOn w:val="PARA0"/>
    <w:link w:val="MTDisplayEquation"/>
    <w:rsid w:val="00E747A9"/>
    <w:rPr>
      <w:rFonts w:ascii="Times New Roman" w:hAnsi="Times New Roman" w:cs="TimesLTStd-Roman"/>
      <w:spacing w:val="-2"/>
      <w:kern w:val="0"/>
      <w:sz w:val="24"/>
      <w:szCs w:val="24"/>
      <w:lang w:eastAsia="en-US"/>
    </w:rPr>
  </w:style>
  <w:style w:type="paragraph" w:styleId="aff0">
    <w:name w:val="Normal (Web)"/>
    <w:basedOn w:val="a"/>
    <w:uiPriority w:val="99"/>
    <w:semiHidden/>
    <w:unhideWhenUsed/>
    <w:rsid w:val="00F12B78"/>
    <w:rPr>
      <w:rFonts w:ascii="Times New Roman" w:hAnsi="Times New Roman" w:cs="Times New Roman"/>
      <w:sz w:val="24"/>
      <w:szCs w:val="24"/>
    </w:rPr>
  </w:style>
  <w:style w:type="paragraph" w:styleId="aff1">
    <w:name w:val="caption"/>
    <w:basedOn w:val="a"/>
    <w:next w:val="a"/>
    <w:uiPriority w:val="35"/>
    <w:unhideWhenUsed/>
    <w:qFormat/>
    <w:rsid w:val="00416993"/>
    <w:rPr>
      <w:rFonts w:asciiTheme="majorHAnsi" w:eastAsia="黑体" w:hAnsiTheme="majorHAnsi" w:cstheme="majorBidi"/>
      <w:sz w:val="20"/>
      <w:szCs w:val="20"/>
      <w14:ligatures w14:val="standardContextual"/>
    </w:rPr>
  </w:style>
  <w:style w:type="table" w:customStyle="1" w:styleId="13">
    <w:name w:val="网格型1"/>
    <w:basedOn w:val="a1"/>
    <w:next w:val="ac"/>
    <w:uiPriority w:val="39"/>
    <w:rsid w:val="00416993"/>
    <w:rPr>
      <w:rFonts w:ascii="Times New Roman" w:hAnsi="Times New Roman" w:cs="Times New Roman"/>
      <w:kern w:val="0"/>
      <w:sz w:val="20"/>
      <w:szCs w:val="20"/>
      <w:lang w:eastAsia="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next w:val="ac"/>
    <w:uiPriority w:val="39"/>
    <w:rsid w:val="00416993"/>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1"/>
    <w:next w:val="ac"/>
    <w:uiPriority w:val="39"/>
    <w:rsid w:val="00416993"/>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1"/>
    <w:next w:val="ac"/>
    <w:uiPriority w:val="39"/>
    <w:rsid w:val="00416993"/>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
    <w:name w:val="网格型5"/>
    <w:basedOn w:val="a1"/>
    <w:next w:val="ac"/>
    <w:uiPriority w:val="39"/>
    <w:rsid w:val="00416993"/>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
    <w:name w:val="网格型6"/>
    <w:basedOn w:val="a1"/>
    <w:next w:val="ac"/>
    <w:uiPriority w:val="39"/>
    <w:rsid w:val="00416993"/>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a1"/>
    <w:next w:val="ac"/>
    <w:uiPriority w:val="39"/>
    <w:rsid w:val="00416993"/>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a1"/>
    <w:next w:val="ac"/>
    <w:uiPriority w:val="39"/>
    <w:rsid w:val="00416993"/>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a1"/>
    <w:next w:val="ac"/>
    <w:uiPriority w:val="39"/>
    <w:rsid w:val="00416993"/>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a1"/>
    <w:next w:val="ac"/>
    <w:uiPriority w:val="39"/>
    <w:rsid w:val="00416993"/>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69133077">
      <w:bodyDiv w:val="1"/>
      <w:marLeft w:val="0"/>
      <w:marRight w:val="0"/>
      <w:marTop w:val="0"/>
      <w:marBottom w:val="0"/>
      <w:divBdr>
        <w:top w:val="none" w:sz="0" w:space="0" w:color="auto"/>
        <w:left w:val="none" w:sz="0" w:space="0" w:color="auto"/>
        <w:bottom w:val="none" w:sz="0" w:space="0" w:color="auto"/>
        <w:right w:val="none" w:sz="0" w:space="0" w:color="auto"/>
      </w:divBdr>
    </w:div>
    <w:div w:id="1054692847">
      <w:bodyDiv w:val="1"/>
      <w:marLeft w:val="0"/>
      <w:marRight w:val="0"/>
      <w:marTop w:val="0"/>
      <w:marBottom w:val="0"/>
      <w:divBdr>
        <w:top w:val="none" w:sz="0" w:space="0" w:color="auto"/>
        <w:left w:val="none" w:sz="0" w:space="0" w:color="auto"/>
        <w:bottom w:val="none" w:sz="0" w:space="0" w:color="auto"/>
        <w:right w:val="none" w:sz="0" w:space="0" w:color="auto"/>
      </w:divBdr>
    </w:div>
    <w:div w:id="1062098221">
      <w:bodyDiv w:val="1"/>
      <w:marLeft w:val="0"/>
      <w:marRight w:val="0"/>
      <w:marTop w:val="0"/>
      <w:marBottom w:val="0"/>
      <w:divBdr>
        <w:top w:val="none" w:sz="0" w:space="0" w:color="auto"/>
        <w:left w:val="none" w:sz="0" w:space="0" w:color="auto"/>
        <w:bottom w:val="none" w:sz="0" w:space="0" w:color="auto"/>
        <w:right w:val="none" w:sz="0" w:space="0" w:color="auto"/>
      </w:divBdr>
    </w:div>
    <w:div w:id="1230068096">
      <w:bodyDiv w:val="1"/>
      <w:marLeft w:val="0"/>
      <w:marRight w:val="0"/>
      <w:marTop w:val="0"/>
      <w:marBottom w:val="0"/>
      <w:divBdr>
        <w:top w:val="none" w:sz="0" w:space="0" w:color="auto"/>
        <w:left w:val="none" w:sz="0" w:space="0" w:color="auto"/>
        <w:bottom w:val="none" w:sz="0" w:space="0" w:color="auto"/>
        <w:right w:val="none" w:sz="0" w:space="0" w:color="auto"/>
      </w:divBdr>
    </w:div>
    <w:div w:id="1361278848">
      <w:bodyDiv w:val="1"/>
      <w:marLeft w:val="0"/>
      <w:marRight w:val="0"/>
      <w:marTop w:val="0"/>
      <w:marBottom w:val="0"/>
      <w:divBdr>
        <w:top w:val="none" w:sz="0" w:space="0" w:color="auto"/>
        <w:left w:val="none" w:sz="0" w:space="0" w:color="auto"/>
        <w:bottom w:val="none" w:sz="0" w:space="0" w:color="auto"/>
        <w:right w:val="none" w:sz="0" w:space="0" w:color="auto"/>
      </w:divBdr>
    </w:div>
    <w:div w:id="1492478056">
      <w:bodyDiv w:val="1"/>
      <w:marLeft w:val="0"/>
      <w:marRight w:val="0"/>
      <w:marTop w:val="0"/>
      <w:marBottom w:val="0"/>
      <w:divBdr>
        <w:top w:val="none" w:sz="0" w:space="0" w:color="auto"/>
        <w:left w:val="none" w:sz="0" w:space="0" w:color="auto"/>
        <w:bottom w:val="none" w:sz="0" w:space="0" w:color="auto"/>
        <w:right w:val="none" w:sz="0" w:space="0" w:color="auto"/>
      </w:divBdr>
    </w:div>
    <w:div w:id="1513685364">
      <w:bodyDiv w:val="1"/>
      <w:marLeft w:val="0"/>
      <w:marRight w:val="0"/>
      <w:marTop w:val="0"/>
      <w:marBottom w:val="0"/>
      <w:divBdr>
        <w:top w:val="none" w:sz="0" w:space="0" w:color="auto"/>
        <w:left w:val="none" w:sz="0" w:space="0" w:color="auto"/>
        <w:bottom w:val="none" w:sz="0" w:space="0" w:color="auto"/>
        <w:right w:val="none" w:sz="0" w:space="0" w:color="auto"/>
      </w:divBdr>
      <w:divsChild>
        <w:div w:id="83186235">
          <w:marLeft w:val="0"/>
          <w:marRight w:val="0"/>
          <w:marTop w:val="0"/>
          <w:marBottom w:val="0"/>
          <w:divBdr>
            <w:top w:val="none" w:sz="0" w:space="0" w:color="auto"/>
            <w:left w:val="none" w:sz="0" w:space="0" w:color="auto"/>
            <w:bottom w:val="none" w:sz="0" w:space="0" w:color="auto"/>
            <w:right w:val="none" w:sz="0" w:space="0" w:color="auto"/>
          </w:divBdr>
        </w:div>
        <w:div w:id="955671144">
          <w:marLeft w:val="0"/>
          <w:marRight w:val="0"/>
          <w:marTop w:val="0"/>
          <w:marBottom w:val="0"/>
          <w:divBdr>
            <w:top w:val="none" w:sz="0" w:space="0" w:color="auto"/>
            <w:left w:val="none" w:sz="0" w:space="0" w:color="auto"/>
            <w:bottom w:val="none" w:sz="0" w:space="0" w:color="auto"/>
            <w:right w:val="none" w:sz="0" w:space="0" w:color="auto"/>
          </w:divBdr>
        </w:div>
      </w:divsChild>
    </w:div>
    <w:div w:id="1564952627">
      <w:bodyDiv w:val="1"/>
      <w:marLeft w:val="0"/>
      <w:marRight w:val="0"/>
      <w:marTop w:val="0"/>
      <w:marBottom w:val="0"/>
      <w:divBdr>
        <w:top w:val="none" w:sz="0" w:space="0" w:color="auto"/>
        <w:left w:val="none" w:sz="0" w:space="0" w:color="auto"/>
        <w:bottom w:val="none" w:sz="0" w:space="0" w:color="auto"/>
        <w:right w:val="none" w:sz="0" w:space="0" w:color="auto"/>
      </w:divBdr>
    </w:div>
    <w:div w:id="1652905650">
      <w:bodyDiv w:val="1"/>
      <w:marLeft w:val="0"/>
      <w:marRight w:val="0"/>
      <w:marTop w:val="0"/>
      <w:marBottom w:val="0"/>
      <w:divBdr>
        <w:top w:val="none" w:sz="0" w:space="0" w:color="auto"/>
        <w:left w:val="none" w:sz="0" w:space="0" w:color="auto"/>
        <w:bottom w:val="none" w:sz="0" w:space="0" w:color="auto"/>
        <w:right w:val="none" w:sz="0" w:space="0" w:color="auto"/>
      </w:divBdr>
      <w:divsChild>
        <w:div w:id="694884250">
          <w:marLeft w:val="0"/>
          <w:marRight w:val="0"/>
          <w:marTop w:val="0"/>
          <w:marBottom w:val="0"/>
          <w:divBdr>
            <w:top w:val="none" w:sz="0" w:space="0" w:color="auto"/>
            <w:left w:val="none" w:sz="0" w:space="0" w:color="auto"/>
            <w:bottom w:val="none" w:sz="0" w:space="0" w:color="auto"/>
            <w:right w:val="none" w:sz="0" w:space="0" w:color="auto"/>
          </w:divBdr>
        </w:div>
        <w:div w:id="2000965687">
          <w:marLeft w:val="0"/>
          <w:marRight w:val="0"/>
          <w:marTop w:val="0"/>
          <w:marBottom w:val="0"/>
          <w:divBdr>
            <w:top w:val="none" w:sz="0" w:space="0" w:color="auto"/>
            <w:left w:val="none" w:sz="0" w:space="0" w:color="auto"/>
            <w:bottom w:val="none" w:sz="0" w:space="0" w:color="auto"/>
            <w:right w:val="none" w:sz="0" w:space="0" w:color="auto"/>
          </w:divBdr>
        </w:div>
      </w:divsChild>
    </w:div>
    <w:div w:id="1742871727">
      <w:bodyDiv w:val="1"/>
      <w:marLeft w:val="0"/>
      <w:marRight w:val="0"/>
      <w:marTop w:val="0"/>
      <w:marBottom w:val="0"/>
      <w:divBdr>
        <w:top w:val="none" w:sz="0" w:space="0" w:color="auto"/>
        <w:left w:val="none" w:sz="0" w:space="0" w:color="auto"/>
        <w:bottom w:val="none" w:sz="0" w:space="0" w:color="auto"/>
        <w:right w:val="none" w:sz="0" w:space="0" w:color="auto"/>
      </w:divBdr>
    </w:div>
    <w:div w:id="1767538283">
      <w:bodyDiv w:val="1"/>
      <w:marLeft w:val="0"/>
      <w:marRight w:val="0"/>
      <w:marTop w:val="0"/>
      <w:marBottom w:val="0"/>
      <w:divBdr>
        <w:top w:val="none" w:sz="0" w:space="0" w:color="auto"/>
        <w:left w:val="none" w:sz="0" w:space="0" w:color="auto"/>
        <w:bottom w:val="none" w:sz="0" w:space="0" w:color="auto"/>
        <w:right w:val="none" w:sz="0" w:space="0" w:color="auto"/>
      </w:divBdr>
    </w:div>
    <w:div w:id="1859536049">
      <w:bodyDiv w:val="1"/>
      <w:marLeft w:val="0"/>
      <w:marRight w:val="0"/>
      <w:marTop w:val="0"/>
      <w:marBottom w:val="0"/>
      <w:divBdr>
        <w:top w:val="none" w:sz="0" w:space="0" w:color="auto"/>
        <w:left w:val="none" w:sz="0" w:space="0" w:color="auto"/>
        <w:bottom w:val="none" w:sz="0" w:space="0" w:color="auto"/>
        <w:right w:val="none" w:sz="0" w:space="0" w:color="auto"/>
      </w:divBdr>
    </w:div>
    <w:div w:id="1875148316">
      <w:bodyDiv w:val="1"/>
      <w:marLeft w:val="0"/>
      <w:marRight w:val="0"/>
      <w:marTop w:val="0"/>
      <w:marBottom w:val="0"/>
      <w:divBdr>
        <w:top w:val="none" w:sz="0" w:space="0" w:color="auto"/>
        <w:left w:val="none" w:sz="0" w:space="0" w:color="auto"/>
        <w:bottom w:val="none" w:sz="0" w:space="0" w:color="auto"/>
        <w:right w:val="none" w:sz="0" w:space="0" w:color="auto"/>
      </w:divBdr>
    </w:div>
    <w:div w:id="19216017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42" Type="http://schemas.openxmlformats.org/officeDocument/2006/relationships/oleObject" Target="embeddings/oleObject15.bin"/><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image" Target="media/image66.wmf"/><Relationship Id="rId159" Type="http://schemas.openxmlformats.org/officeDocument/2006/relationships/oleObject" Target="embeddings/oleObject75.bin"/><Relationship Id="rId170" Type="http://schemas.openxmlformats.org/officeDocument/2006/relationships/oleObject" Target="embeddings/oleObject81.bin"/><Relationship Id="rId191" Type="http://schemas.openxmlformats.org/officeDocument/2006/relationships/oleObject" Target="embeddings/oleObject94.bin"/><Relationship Id="rId205" Type="http://schemas.openxmlformats.org/officeDocument/2006/relationships/image" Target="media/image96.wmf"/><Relationship Id="rId226" Type="http://schemas.openxmlformats.org/officeDocument/2006/relationships/oleObject" Target="embeddings/oleObject112.bin"/><Relationship Id="rId107" Type="http://schemas.openxmlformats.org/officeDocument/2006/relationships/image" Target="media/image51.wmf"/><Relationship Id="rId11" Type="http://schemas.openxmlformats.org/officeDocument/2006/relationships/image" Target="media/image4.emf"/><Relationship Id="rId32" Type="http://schemas.openxmlformats.org/officeDocument/2006/relationships/oleObject" Target="embeddings/oleObject10.bin"/><Relationship Id="rId53" Type="http://schemas.openxmlformats.org/officeDocument/2006/relationships/image" Target="media/image25.wmf"/><Relationship Id="rId74" Type="http://schemas.openxmlformats.org/officeDocument/2006/relationships/oleObject" Target="embeddings/oleObject31.bin"/><Relationship Id="rId128" Type="http://schemas.openxmlformats.org/officeDocument/2006/relationships/oleObject" Target="embeddings/oleObject59.bin"/><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oleObject" Target="embeddings/oleObject89.bin"/><Relationship Id="rId216" Type="http://schemas.openxmlformats.org/officeDocument/2006/relationships/oleObject" Target="embeddings/oleObject107.bin"/><Relationship Id="rId237" Type="http://schemas.openxmlformats.org/officeDocument/2006/relationships/image" Target="media/image112.wmf"/><Relationship Id="rId22" Type="http://schemas.openxmlformats.org/officeDocument/2006/relationships/oleObject" Target="embeddings/oleObject5.bin"/><Relationship Id="rId43" Type="http://schemas.openxmlformats.org/officeDocument/2006/relationships/image" Target="media/image20.wmf"/><Relationship Id="rId64" Type="http://schemas.openxmlformats.org/officeDocument/2006/relationships/oleObject" Target="embeddings/oleObject26.bin"/><Relationship Id="rId118" Type="http://schemas.openxmlformats.org/officeDocument/2006/relationships/oleObject" Target="embeddings/oleObject54.bin"/><Relationship Id="rId139" Type="http://schemas.openxmlformats.org/officeDocument/2006/relationships/oleObject" Target="embeddings/oleObject65.bin"/><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image" Target="media/image107.wmf"/><Relationship Id="rId12" Type="http://schemas.openxmlformats.org/officeDocument/2006/relationships/package" Target="embeddings/Microsoft_Visio_Drawing.vsdx"/><Relationship Id="rId33" Type="http://schemas.openxmlformats.org/officeDocument/2006/relationships/image" Target="media/image15.wmf"/><Relationship Id="rId108" Type="http://schemas.openxmlformats.org/officeDocument/2006/relationships/oleObject" Target="embeddings/oleObject49.bin"/><Relationship Id="rId129" Type="http://schemas.openxmlformats.org/officeDocument/2006/relationships/oleObject" Target="embeddings/oleObject60.bin"/><Relationship Id="rId54" Type="http://schemas.openxmlformats.org/officeDocument/2006/relationships/oleObject" Target="embeddings/oleObject21.bin"/><Relationship Id="rId75"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image" Target="media/image67.wmf"/><Relationship Id="rId161" Type="http://schemas.openxmlformats.org/officeDocument/2006/relationships/oleObject" Target="embeddings/oleObject76.bin"/><Relationship Id="rId182" Type="http://schemas.openxmlformats.org/officeDocument/2006/relationships/image" Target="media/image85.wmf"/><Relationship Id="rId217" Type="http://schemas.openxmlformats.org/officeDocument/2006/relationships/image" Target="media/image102.wmf"/><Relationship Id="rId6" Type="http://schemas.openxmlformats.org/officeDocument/2006/relationships/footnotes" Target="footnotes.xml"/><Relationship Id="rId238" Type="http://schemas.openxmlformats.org/officeDocument/2006/relationships/oleObject" Target="embeddings/oleObject118.bin"/><Relationship Id="rId23" Type="http://schemas.openxmlformats.org/officeDocument/2006/relationships/image" Target="media/image10.wmf"/><Relationship Id="rId119" Type="http://schemas.openxmlformats.org/officeDocument/2006/relationships/image" Target="media/image57.wmf"/><Relationship Id="rId44" Type="http://schemas.openxmlformats.org/officeDocument/2006/relationships/oleObject" Target="embeddings/oleObject16.bin"/><Relationship Id="rId65" Type="http://schemas.openxmlformats.org/officeDocument/2006/relationships/image" Target="media/image31.wmf"/><Relationship Id="rId86" Type="http://schemas.openxmlformats.org/officeDocument/2006/relationships/oleObject" Target="embeddings/oleObject38.bin"/><Relationship Id="rId130" Type="http://schemas.openxmlformats.org/officeDocument/2006/relationships/image" Target="media/image62.wmf"/><Relationship Id="rId151" Type="http://schemas.openxmlformats.org/officeDocument/2006/relationships/oleObject" Target="embeddings/oleObject71.bin"/><Relationship Id="rId172" Type="http://schemas.openxmlformats.org/officeDocument/2006/relationships/oleObject" Target="embeddings/oleObject83.bin"/><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oleObject" Target="embeddings/oleObject113.bin"/><Relationship Id="rId13" Type="http://schemas.openxmlformats.org/officeDocument/2006/relationships/image" Target="media/image5.wmf"/><Relationship Id="rId109" Type="http://schemas.openxmlformats.org/officeDocument/2006/relationships/image" Target="media/image52.wmf"/><Relationship Id="rId34" Type="http://schemas.openxmlformats.org/officeDocument/2006/relationships/oleObject" Target="embeddings/oleObject11.bin"/><Relationship Id="rId55" Type="http://schemas.openxmlformats.org/officeDocument/2006/relationships/image" Target="media/image26.wmf"/><Relationship Id="rId76" Type="http://schemas.openxmlformats.org/officeDocument/2006/relationships/oleObject" Target="embeddings/oleObject32.bin"/><Relationship Id="rId97" Type="http://schemas.openxmlformats.org/officeDocument/2006/relationships/image" Target="media/image46.wmf"/><Relationship Id="rId120" Type="http://schemas.openxmlformats.org/officeDocument/2006/relationships/oleObject" Target="embeddings/oleObject55.bin"/><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90.bin"/><Relationship Id="rId218" Type="http://schemas.openxmlformats.org/officeDocument/2006/relationships/oleObject" Target="embeddings/oleObject108.bin"/><Relationship Id="rId239" Type="http://schemas.openxmlformats.org/officeDocument/2006/relationships/image" Target="media/image113.wmf"/><Relationship Id="rId24" Type="http://schemas.openxmlformats.org/officeDocument/2006/relationships/oleObject" Target="embeddings/oleObject6.bin"/><Relationship Id="rId45" Type="http://schemas.openxmlformats.org/officeDocument/2006/relationships/image" Target="media/image21.wmf"/><Relationship Id="rId66" Type="http://schemas.openxmlformats.org/officeDocument/2006/relationships/oleObject" Target="embeddings/oleObject27.bin"/><Relationship Id="rId87" Type="http://schemas.openxmlformats.org/officeDocument/2006/relationships/image" Target="media/image41.wmf"/><Relationship Id="rId110" Type="http://schemas.openxmlformats.org/officeDocument/2006/relationships/oleObject" Target="embeddings/oleObject50.bin"/><Relationship Id="rId131" Type="http://schemas.openxmlformats.org/officeDocument/2006/relationships/oleObject" Target="embeddings/oleObject61.bin"/><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image" Target="media/image108.wmf"/><Relationship Id="rId240" Type="http://schemas.openxmlformats.org/officeDocument/2006/relationships/oleObject" Target="embeddings/oleObject119.bin"/><Relationship Id="rId14" Type="http://schemas.openxmlformats.org/officeDocument/2006/relationships/oleObject" Target="embeddings/oleObject1.bin"/><Relationship Id="rId35" Type="http://schemas.openxmlformats.org/officeDocument/2006/relationships/image" Target="media/image16.w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oleObject" Target="embeddings/oleObject45.bin"/><Relationship Id="rId8" Type="http://schemas.openxmlformats.org/officeDocument/2006/relationships/image" Target="media/image1.png"/><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77.bin"/><Relationship Id="rId184" Type="http://schemas.openxmlformats.org/officeDocument/2006/relationships/image" Target="media/image86.wmf"/><Relationship Id="rId219" Type="http://schemas.openxmlformats.org/officeDocument/2006/relationships/image" Target="media/image103.wmf"/><Relationship Id="rId230" Type="http://schemas.openxmlformats.org/officeDocument/2006/relationships/oleObject" Target="embeddings/oleObject114.bin"/><Relationship Id="rId25" Type="http://schemas.openxmlformats.org/officeDocument/2006/relationships/image" Target="media/image11.wmf"/><Relationship Id="rId46" Type="http://schemas.openxmlformats.org/officeDocument/2006/relationships/oleObject" Target="embeddings/oleObject17.bin"/><Relationship Id="rId67" Type="http://schemas.openxmlformats.org/officeDocument/2006/relationships/image" Target="media/image32.wmf"/><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72.bin"/><Relationship Id="rId174" Type="http://schemas.openxmlformats.org/officeDocument/2006/relationships/oleObject" Target="embeddings/oleObject85.bin"/><Relationship Id="rId195" Type="http://schemas.openxmlformats.org/officeDocument/2006/relationships/image" Target="media/image91.wmf"/><Relationship Id="rId209" Type="http://schemas.openxmlformats.org/officeDocument/2006/relationships/image" Target="media/image98.wmf"/><Relationship Id="rId220" Type="http://schemas.openxmlformats.org/officeDocument/2006/relationships/oleObject" Target="embeddings/oleObject109.bin"/><Relationship Id="rId241" Type="http://schemas.openxmlformats.org/officeDocument/2006/relationships/image" Target="media/image114.emf"/><Relationship Id="rId15" Type="http://schemas.openxmlformats.org/officeDocument/2006/relationships/image" Target="media/image6.wmf"/><Relationship Id="rId36" Type="http://schemas.openxmlformats.org/officeDocument/2006/relationships/oleObject" Target="embeddings/oleObject12.bin"/><Relationship Id="rId57" Type="http://schemas.openxmlformats.org/officeDocument/2006/relationships/image" Target="media/image27.wmf"/><Relationship Id="rId106" Type="http://schemas.openxmlformats.org/officeDocument/2006/relationships/oleObject" Target="embeddings/oleObject48.bin"/><Relationship Id="rId127" Type="http://schemas.openxmlformats.org/officeDocument/2006/relationships/image" Target="media/image61.wmf"/><Relationship Id="rId10" Type="http://schemas.openxmlformats.org/officeDocument/2006/relationships/image" Target="media/image3.emf"/><Relationship Id="rId31" Type="http://schemas.openxmlformats.org/officeDocument/2006/relationships/image" Target="media/image14.wmf"/><Relationship Id="rId52" Type="http://schemas.openxmlformats.org/officeDocument/2006/relationships/oleObject" Target="embeddings/oleObject20.bin"/><Relationship Id="rId73" Type="http://schemas.openxmlformats.org/officeDocument/2006/relationships/image" Target="media/image35.wmf"/><Relationship Id="rId78" Type="http://schemas.openxmlformats.org/officeDocument/2006/relationships/image" Target="media/image37.wmf"/><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oleObject" Target="embeddings/oleObject67.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image" Target="media/image81.wmf"/><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4.wmf"/><Relationship Id="rId210" Type="http://schemas.openxmlformats.org/officeDocument/2006/relationships/oleObject" Target="embeddings/oleObject104.bin"/><Relationship Id="rId215" Type="http://schemas.openxmlformats.org/officeDocument/2006/relationships/image" Target="media/image101.wmf"/><Relationship Id="rId236" Type="http://schemas.openxmlformats.org/officeDocument/2006/relationships/oleObject" Target="embeddings/oleObject117.bin"/><Relationship Id="rId26" Type="http://schemas.openxmlformats.org/officeDocument/2006/relationships/oleObject" Target="embeddings/oleObject7.bin"/><Relationship Id="rId231" Type="http://schemas.openxmlformats.org/officeDocument/2006/relationships/image" Target="media/image109.wmf"/><Relationship Id="rId47" Type="http://schemas.openxmlformats.org/officeDocument/2006/relationships/image" Target="media/image22.wmf"/><Relationship Id="rId68" Type="http://schemas.openxmlformats.org/officeDocument/2006/relationships/oleObject" Target="embeddings/oleObject28.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image" Target="media/image74.wmf"/><Relationship Id="rId175" Type="http://schemas.openxmlformats.org/officeDocument/2006/relationships/oleObject" Target="embeddings/oleObject86.bin"/><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2.bin"/><Relationship Id="rId221" Type="http://schemas.openxmlformats.org/officeDocument/2006/relationships/image" Target="media/image104.wmf"/><Relationship Id="rId242" Type="http://schemas.openxmlformats.org/officeDocument/2006/relationships/footer" Target="footer1.xml"/><Relationship Id="rId37" Type="http://schemas.openxmlformats.org/officeDocument/2006/relationships/image" Target="media/image17.wmf"/><Relationship Id="rId58" Type="http://schemas.openxmlformats.org/officeDocument/2006/relationships/oleObject" Target="embeddings/oleObject23.bin"/><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image" Target="media/image59.wmf"/><Relationship Id="rId144" Type="http://schemas.openxmlformats.org/officeDocument/2006/relationships/image" Target="media/image69.wmf"/><Relationship Id="rId90" Type="http://schemas.openxmlformats.org/officeDocument/2006/relationships/oleObject" Target="embeddings/oleObject40.bin"/><Relationship Id="rId165" Type="http://schemas.openxmlformats.org/officeDocument/2006/relationships/oleObject" Target="embeddings/oleObject78.bin"/><Relationship Id="rId186" Type="http://schemas.openxmlformats.org/officeDocument/2006/relationships/image" Target="media/image87.wmf"/><Relationship Id="rId211" Type="http://schemas.openxmlformats.org/officeDocument/2006/relationships/image" Target="media/image99.wmf"/><Relationship Id="rId232" Type="http://schemas.openxmlformats.org/officeDocument/2006/relationships/oleObject" Target="embeddings/oleObject115.bin"/><Relationship Id="rId27" Type="http://schemas.openxmlformats.org/officeDocument/2006/relationships/image" Target="media/image12.wmf"/><Relationship Id="rId48" Type="http://schemas.openxmlformats.org/officeDocument/2006/relationships/oleObject" Target="embeddings/oleObject18.bin"/><Relationship Id="rId69" Type="http://schemas.openxmlformats.org/officeDocument/2006/relationships/image" Target="media/image33.wmf"/><Relationship Id="rId113" Type="http://schemas.openxmlformats.org/officeDocument/2006/relationships/image" Target="media/image54.wmf"/><Relationship Id="rId134" Type="http://schemas.openxmlformats.org/officeDocument/2006/relationships/image" Target="media/image64.wmf"/><Relationship Id="rId80" Type="http://schemas.openxmlformats.org/officeDocument/2006/relationships/oleObject" Target="embeddings/oleObject35.bin"/><Relationship Id="rId155" Type="http://schemas.openxmlformats.org/officeDocument/2006/relationships/oleObject" Target="embeddings/oleObject73.bin"/><Relationship Id="rId176" Type="http://schemas.openxmlformats.org/officeDocument/2006/relationships/image" Target="media/image82.wmf"/><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10.bin"/><Relationship Id="rId243" Type="http://schemas.openxmlformats.org/officeDocument/2006/relationships/fontTable" Target="fontTable.xml"/><Relationship Id="rId17" Type="http://schemas.openxmlformats.org/officeDocument/2006/relationships/image" Target="media/image7.wmf"/><Relationship Id="rId38" Type="http://schemas.openxmlformats.org/officeDocument/2006/relationships/oleObject" Target="embeddings/oleObject13.bin"/><Relationship Id="rId59" Type="http://schemas.openxmlformats.org/officeDocument/2006/relationships/image" Target="media/image28.wmf"/><Relationship Id="rId103" Type="http://schemas.openxmlformats.org/officeDocument/2006/relationships/image" Target="media/image49.wmf"/><Relationship Id="rId124" Type="http://schemas.openxmlformats.org/officeDocument/2006/relationships/oleObject" Target="embeddings/oleObject57.bin"/><Relationship Id="rId70" Type="http://schemas.openxmlformats.org/officeDocument/2006/relationships/oleObject" Target="embeddings/oleObject29.bin"/><Relationship Id="rId91" Type="http://schemas.openxmlformats.org/officeDocument/2006/relationships/image" Target="media/image43.wmf"/><Relationship Id="rId145" Type="http://schemas.openxmlformats.org/officeDocument/2006/relationships/oleObject" Target="embeddings/oleObject68.bin"/><Relationship Id="rId166" Type="http://schemas.openxmlformats.org/officeDocument/2006/relationships/image" Target="media/image80.wmf"/><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10.wmf"/><Relationship Id="rId28" Type="http://schemas.openxmlformats.org/officeDocument/2006/relationships/oleObject" Target="embeddings/oleObject8.bin"/><Relationship Id="rId49" Type="http://schemas.openxmlformats.org/officeDocument/2006/relationships/image" Target="media/image23.wmf"/><Relationship Id="rId114" Type="http://schemas.openxmlformats.org/officeDocument/2006/relationships/oleObject" Target="embeddings/oleObject52.bin"/><Relationship Id="rId60" Type="http://schemas.openxmlformats.org/officeDocument/2006/relationships/oleObject" Target="embeddings/oleObject24.bin"/><Relationship Id="rId81" Type="http://schemas.openxmlformats.org/officeDocument/2006/relationships/image" Target="media/image38.wmf"/><Relationship Id="rId135" Type="http://schemas.openxmlformats.org/officeDocument/2006/relationships/oleObject" Target="embeddings/oleObject63.bin"/><Relationship Id="rId156" Type="http://schemas.openxmlformats.org/officeDocument/2006/relationships/image" Target="media/image75.wmf"/><Relationship Id="rId177" Type="http://schemas.openxmlformats.org/officeDocument/2006/relationships/oleObject" Target="embeddings/oleObject87.bin"/><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image" Target="media/image105.wmf"/><Relationship Id="rId244" Type="http://schemas.openxmlformats.org/officeDocument/2006/relationships/theme" Target="theme/theme1.xml"/><Relationship Id="rId18" Type="http://schemas.openxmlformats.org/officeDocument/2006/relationships/oleObject" Target="embeddings/oleObject3.bin"/><Relationship Id="rId39" Type="http://schemas.openxmlformats.org/officeDocument/2006/relationships/image" Target="media/image18.wmf"/><Relationship Id="rId50" Type="http://schemas.openxmlformats.org/officeDocument/2006/relationships/oleObject" Target="embeddings/oleObject19.bin"/><Relationship Id="rId104" Type="http://schemas.openxmlformats.org/officeDocument/2006/relationships/oleObject" Target="embeddings/oleObject47.bin"/><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image" Target="media/image88.wmf"/><Relationship Id="rId71" Type="http://schemas.openxmlformats.org/officeDocument/2006/relationships/image" Target="media/image34.wmf"/><Relationship Id="rId92" Type="http://schemas.openxmlformats.org/officeDocument/2006/relationships/oleObject" Target="embeddings/oleObject41.bin"/><Relationship Id="rId213" Type="http://schemas.openxmlformats.org/officeDocument/2006/relationships/image" Target="media/image100.wmf"/><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13.wmf"/><Relationship Id="rId40" Type="http://schemas.openxmlformats.org/officeDocument/2006/relationships/oleObject" Target="embeddings/oleObject14.bin"/><Relationship Id="rId115" Type="http://schemas.openxmlformats.org/officeDocument/2006/relationships/image" Target="media/image55.wmf"/><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image" Target="media/image83.wmf"/><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image" Target="media/image8.wmf"/><Relationship Id="rId224" Type="http://schemas.openxmlformats.org/officeDocument/2006/relationships/oleObject" Target="embeddings/oleObject111.bin"/><Relationship Id="rId30" Type="http://schemas.openxmlformats.org/officeDocument/2006/relationships/oleObject" Target="embeddings/oleObject9.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oleObject" Target="embeddings/oleObject80.bin"/><Relationship Id="rId51" Type="http://schemas.openxmlformats.org/officeDocument/2006/relationships/image" Target="media/image24.wmf"/><Relationship Id="rId72" Type="http://schemas.openxmlformats.org/officeDocument/2006/relationships/oleObject" Target="embeddings/oleObject30.bin"/><Relationship Id="rId93" Type="http://schemas.openxmlformats.org/officeDocument/2006/relationships/image" Target="media/image44.wmf"/><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11.wmf"/><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76.wmf"/><Relationship Id="rId20" Type="http://schemas.openxmlformats.org/officeDocument/2006/relationships/oleObject" Target="embeddings/oleObject4.bin"/><Relationship Id="rId41" Type="http://schemas.openxmlformats.org/officeDocument/2006/relationships/image" Target="media/image19.wmf"/><Relationship Id="rId62" Type="http://schemas.openxmlformats.org/officeDocument/2006/relationships/oleObject" Target="embeddings/oleObject25.bin"/><Relationship Id="rId83" Type="http://schemas.openxmlformats.org/officeDocument/2006/relationships/image" Target="media/image39.wmf"/><Relationship Id="rId179" Type="http://schemas.openxmlformats.org/officeDocument/2006/relationships/oleObject" Target="embeddings/oleObject88.bin"/><Relationship Id="rId190" Type="http://schemas.openxmlformats.org/officeDocument/2006/relationships/image" Target="media/image89.wmf"/><Relationship Id="rId204" Type="http://schemas.openxmlformats.org/officeDocument/2006/relationships/oleObject" Target="embeddings/oleObject101.bin"/><Relationship Id="rId225" Type="http://schemas.openxmlformats.org/officeDocument/2006/relationships/image" Target="media/image10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A3062D-4A66-45ED-B166-2C1AE9795A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TotalTime>
  <Pages>12</Pages>
  <Words>2482</Words>
  <Characters>14151</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L</dc:creator>
  <cp:keywords/>
  <dc:description/>
  <cp:lastModifiedBy>HJ T</cp:lastModifiedBy>
  <cp:revision>12</cp:revision>
  <cp:lastPrinted>2022-09-14T12:58:00Z</cp:lastPrinted>
  <dcterms:created xsi:type="dcterms:W3CDTF">2025-03-27T08:56:00Z</dcterms:created>
  <dcterms:modified xsi:type="dcterms:W3CDTF">2025-08-28T0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